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0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9" r:id="rId3"/>
    <p:sldId id="288" r:id="rId4"/>
    <p:sldId id="257" r:id="rId5"/>
    <p:sldId id="290" r:id="rId6"/>
    <p:sldId id="291" r:id="rId7"/>
    <p:sldId id="293" r:id="rId8"/>
    <p:sldId id="289" r:id="rId9"/>
    <p:sldId id="294" r:id="rId10"/>
    <p:sldId id="295" r:id="rId11"/>
    <p:sldId id="299" r:id="rId12"/>
    <p:sldId id="296" r:id="rId13"/>
    <p:sldId id="297" r:id="rId14"/>
    <p:sldId id="298" r:id="rId15"/>
    <p:sldId id="300" r:id="rId16"/>
    <p:sldId id="301" r:id="rId17"/>
    <p:sldId id="303" r:id="rId18"/>
    <p:sldId id="304" r:id="rId19"/>
    <p:sldId id="305" r:id="rId20"/>
    <p:sldId id="306" r:id="rId21"/>
    <p:sldId id="308" r:id="rId22"/>
    <p:sldId id="307" r:id="rId23"/>
    <p:sldId id="309" r:id="rId24"/>
    <p:sldId id="310" r:id="rId25"/>
    <p:sldId id="311" r:id="rId26"/>
    <p:sldId id="312" r:id="rId27"/>
    <p:sldId id="313" r:id="rId28"/>
    <p:sldId id="317" r:id="rId29"/>
    <p:sldId id="315" r:id="rId30"/>
    <p:sldId id="316" r:id="rId31"/>
  </p:sldIdLst>
  <p:sldSz cx="9144000" cy="5143500" type="screen16x9"/>
  <p:notesSz cx="6858000" cy="9144000"/>
  <p:embeddedFontLst>
    <p:embeddedFont>
      <p:font typeface="Baloo 2" charset="-18"/>
      <p:regular r:id="rId34"/>
      <p:bold r:id="rId35"/>
    </p:embeddedFont>
    <p:embeddedFont>
      <p:font typeface="Rubik" charset="-79"/>
      <p:regular r:id="rId36"/>
      <p:bold r:id="rId37"/>
      <p:italic r:id="rId38"/>
      <p:boldItalic r:id="rId39"/>
    </p:embeddedFont>
    <p:embeddedFont>
      <p:font typeface="Baloo 2 ExtraBold" charset="-18"/>
      <p:bold r:id="rId40"/>
    </p:embeddedFont>
    <p:embeddedFont>
      <p:font typeface="Poppins" charset="-18"/>
      <p:regular r:id="rId41"/>
      <p:bold r:id="rId42"/>
      <p:italic r:id="rId43"/>
      <p:boldItalic r:id="rId44"/>
    </p:embeddedFont>
    <p:embeddedFont>
      <p:font typeface="Rubik ExtraBold" charset="-79"/>
      <p:bold r:id="rId45"/>
      <p:boldItalic r:id="rId46"/>
    </p:embeddedFont>
    <p:embeddedFont>
      <p:font typeface="Calibri" pitchFamily="34" charset="0"/>
      <p:regular r:id="rId47"/>
      <p:bold r:id="rId48"/>
      <p:italic r:id="rId49"/>
      <p:boldItalic r:id="rId5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  <a:srgbClr val="55534F"/>
    <a:srgbClr val="EDEED6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AF6D5AB2-D978-44F8-88D6-6F79CFACC627}">
  <a:tblStyle styleId="{AF6D5AB2-D978-44F8-88D6-6F79CFACC627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2" autoAdjust="0"/>
    <p:restoredTop sz="94680" autoAdjust="0"/>
  </p:normalViewPr>
  <p:slideViewPr>
    <p:cSldViewPr>
      <p:cViewPr>
        <p:scale>
          <a:sx n="88" d="100"/>
          <a:sy n="88" d="100"/>
        </p:scale>
        <p:origin x="-1205" y="-37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8318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4" d="100"/>
          <a:sy n="64" d="100"/>
        </p:scale>
        <p:origin x="-3144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font" Target="fonts/font9.fntdata"/><Relationship Id="rId47" Type="http://schemas.openxmlformats.org/officeDocument/2006/relationships/font" Target="fonts/font14.fntdata"/><Relationship Id="rId50" Type="http://schemas.openxmlformats.org/officeDocument/2006/relationships/font" Target="fonts/font1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font" Target="fonts/font5.fntdata"/><Relationship Id="rId46" Type="http://schemas.openxmlformats.org/officeDocument/2006/relationships/font" Target="fonts/font1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8.fntdata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font" Target="fonts/font12.fntdata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49" Type="http://schemas.openxmlformats.org/officeDocument/2006/relationships/font" Target="fonts/font1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1.fntdata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43" Type="http://schemas.openxmlformats.org/officeDocument/2006/relationships/font" Target="fonts/font10.fntdata"/><Relationship Id="rId48" Type="http://schemas.openxmlformats.org/officeDocument/2006/relationships/font" Target="fonts/font15.fntdata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sr-Latn-RS" smtClean="0"/>
              <a:t>1</a:t>
            </a:r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0E9077-E5E4-42F2-91B4-C64670A403A1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279726036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1168474"/>
      </p:ext>
    </p:extLst>
  </p:cSld>
  <p:clrMap bg1="lt1" tx1="dk1" bg2="dk2" tx2="lt2" accent1="accent1" accent2="accent2" accent3="accent3" accent4="accent4" accent5="accent5" accent6="accent6" hlink="hlink" folHlink="folHlink"/>
  <p:hf hdr="0" ftr="0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" name="Google Shape;279;g123766e2bf7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0" name="Google Shape;280;g123766e2bf7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" name="Google Shape;392;g1bf954a2f64_0_1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3" name="Google Shape;393;g1bf954a2f64_0_1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" name="Google Shape;321;g1bf954a2f64_0_12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2" name="Google Shape;322;g1bf954a2f64_0_12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" name="Google Shape;846;g1bf67ee9ec4_0_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47" name="Google Shape;847;g1bf67ee9ec4_0_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" name="Google Shape;518;g1bf954a2f64_0_4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19" name="Google Shape;519;g1bf954a2f64_0_4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" name="Google Shape;549;g1bf954a2f64_0_4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0" name="Google Shape;550;g1bf954a2f64_0_44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" name="Google Shape;758;g1b1758f6858_0_14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9" name="Google Shape;759;g1b1758f6858_0_14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" name="Google Shape;879;g1bf67ee9ec4_0_5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0" name="Google Shape;880;g1bf67ee9ec4_0_5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8" name="Google Shape;1278;g1bf954a2f64_0_4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79" name="Google Shape;1279;g1bf954a2f64_0_4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0" y="-38100"/>
            <a:ext cx="9144000" cy="5219700"/>
            <a:chOff x="-43" y="-32400"/>
            <a:chExt cx="9144000" cy="5219700"/>
          </a:xfrm>
        </p:grpSpPr>
        <p:grpSp>
          <p:nvGrpSpPr>
            <p:cNvPr id="10" name="Google Shape;10;p2"/>
            <p:cNvGrpSpPr/>
            <p:nvPr/>
          </p:nvGrpSpPr>
          <p:grpSpPr>
            <a:xfrm>
              <a:off x="-43" y="-32400"/>
              <a:ext cx="9144000" cy="5219700"/>
              <a:chOff x="-43" y="-76200"/>
              <a:chExt cx="9144000" cy="5219700"/>
            </a:xfrm>
          </p:grpSpPr>
          <p:cxnSp>
            <p:nvCxnSpPr>
              <p:cNvPr id="11" name="Google Shape;11;p2"/>
              <p:cNvCxnSpPr/>
              <p:nvPr/>
            </p:nvCxnSpPr>
            <p:spPr>
              <a:xfrm>
                <a:off x="365944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" name="Google Shape;12;p2"/>
              <p:cNvCxnSpPr/>
              <p:nvPr/>
            </p:nvCxnSpPr>
            <p:spPr>
              <a:xfrm>
                <a:off x="966551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3" name="Google Shape;13;p2"/>
              <p:cNvCxnSpPr/>
              <p:nvPr/>
            </p:nvCxnSpPr>
            <p:spPr>
              <a:xfrm>
                <a:off x="1567158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4" name="Google Shape;14;p2"/>
              <p:cNvCxnSpPr/>
              <p:nvPr/>
            </p:nvCxnSpPr>
            <p:spPr>
              <a:xfrm>
                <a:off x="2167764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5" name="Google Shape;15;p2"/>
              <p:cNvCxnSpPr/>
              <p:nvPr/>
            </p:nvCxnSpPr>
            <p:spPr>
              <a:xfrm>
                <a:off x="2768371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" name="Google Shape;16;p2"/>
              <p:cNvCxnSpPr/>
              <p:nvPr/>
            </p:nvCxnSpPr>
            <p:spPr>
              <a:xfrm>
                <a:off x="3368978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" name="Google Shape;17;p2"/>
              <p:cNvCxnSpPr/>
              <p:nvPr/>
            </p:nvCxnSpPr>
            <p:spPr>
              <a:xfrm>
                <a:off x="3969585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" name="Google Shape;18;p2"/>
              <p:cNvCxnSpPr/>
              <p:nvPr/>
            </p:nvCxnSpPr>
            <p:spPr>
              <a:xfrm>
                <a:off x="4570192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" name="Google Shape;19;p2"/>
              <p:cNvCxnSpPr/>
              <p:nvPr/>
            </p:nvCxnSpPr>
            <p:spPr>
              <a:xfrm>
                <a:off x="5170799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" name="Google Shape;20;p2"/>
              <p:cNvCxnSpPr/>
              <p:nvPr/>
            </p:nvCxnSpPr>
            <p:spPr>
              <a:xfrm>
                <a:off x="5771406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" name="Google Shape;21;p2"/>
              <p:cNvCxnSpPr/>
              <p:nvPr/>
            </p:nvCxnSpPr>
            <p:spPr>
              <a:xfrm>
                <a:off x="6372013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" name="Google Shape;22;p2"/>
              <p:cNvCxnSpPr/>
              <p:nvPr/>
            </p:nvCxnSpPr>
            <p:spPr>
              <a:xfrm>
                <a:off x="6972620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" name="Google Shape;23;p2"/>
              <p:cNvCxnSpPr/>
              <p:nvPr/>
            </p:nvCxnSpPr>
            <p:spPr>
              <a:xfrm>
                <a:off x="7573226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" name="Google Shape;24;p2"/>
              <p:cNvCxnSpPr/>
              <p:nvPr/>
            </p:nvCxnSpPr>
            <p:spPr>
              <a:xfrm>
                <a:off x="8173833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" name="Google Shape;25;p2"/>
              <p:cNvCxnSpPr/>
              <p:nvPr/>
            </p:nvCxnSpPr>
            <p:spPr>
              <a:xfrm>
                <a:off x="8774440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" name="Google Shape;26;p2"/>
              <p:cNvCxnSpPr/>
              <p:nvPr/>
            </p:nvCxnSpPr>
            <p:spPr>
              <a:xfrm>
                <a:off x="-43" y="4081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7" name="Google Shape;27;p2"/>
              <p:cNvCxnSpPr/>
              <p:nvPr/>
            </p:nvCxnSpPr>
            <p:spPr>
              <a:xfrm>
                <a:off x="-43" y="10154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8" name="Google Shape;28;p2"/>
              <p:cNvCxnSpPr/>
              <p:nvPr/>
            </p:nvCxnSpPr>
            <p:spPr>
              <a:xfrm>
                <a:off x="-43" y="16227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9" name="Google Shape;29;p2"/>
              <p:cNvCxnSpPr/>
              <p:nvPr/>
            </p:nvCxnSpPr>
            <p:spPr>
              <a:xfrm>
                <a:off x="-43" y="22300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0" name="Google Shape;30;p2"/>
              <p:cNvCxnSpPr/>
              <p:nvPr/>
            </p:nvCxnSpPr>
            <p:spPr>
              <a:xfrm>
                <a:off x="-43" y="28373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1" name="Google Shape;31;p2"/>
              <p:cNvCxnSpPr/>
              <p:nvPr/>
            </p:nvCxnSpPr>
            <p:spPr>
              <a:xfrm>
                <a:off x="-43" y="34446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" name="Google Shape;32;p2"/>
              <p:cNvCxnSpPr/>
              <p:nvPr/>
            </p:nvCxnSpPr>
            <p:spPr>
              <a:xfrm>
                <a:off x="-43" y="40519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" name="Google Shape;33;p2"/>
              <p:cNvCxnSpPr/>
              <p:nvPr/>
            </p:nvCxnSpPr>
            <p:spPr>
              <a:xfrm>
                <a:off x="-43" y="46592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34" name="Google Shape;34;p2"/>
            <p:cNvSpPr/>
            <p:nvPr/>
          </p:nvSpPr>
          <p:spPr>
            <a:xfrm>
              <a:off x="715975" y="322725"/>
              <a:ext cx="7708500" cy="45093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709700" y="3820500"/>
            <a:ext cx="5724600" cy="42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latin typeface="Rubik"/>
                <a:ea typeface="Rubik"/>
                <a:cs typeface="Rubik"/>
                <a:sym typeface="Rubik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6" name="Google Shape;36;p2"/>
          <p:cNvSpPr txBox="1">
            <a:spLocks noGrp="1"/>
          </p:cNvSpPr>
          <p:nvPr>
            <p:ph type="ctrTitle"/>
          </p:nvPr>
        </p:nvSpPr>
        <p:spPr>
          <a:xfrm>
            <a:off x="1709700" y="894000"/>
            <a:ext cx="5724600" cy="292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000">
                <a:latin typeface="Baloo 2 ExtraBold"/>
                <a:ea typeface="Baloo 2 ExtraBold"/>
                <a:cs typeface="Baloo 2 ExtraBold"/>
                <a:sym typeface="Baloo 2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200"/>
              <a:buNone/>
              <a:defRPr sz="52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200"/>
              <a:buNone/>
              <a:defRPr sz="52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200"/>
              <a:buNone/>
              <a:defRPr sz="52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200"/>
              <a:buNone/>
              <a:defRPr sz="52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200"/>
              <a:buNone/>
              <a:defRPr sz="52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200"/>
              <a:buNone/>
              <a:defRPr sz="52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200"/>
              <a:buNone/>
              <a:defRPr sz="52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200"/>
              <a:buNone/>
              <a:defRPr sz="52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2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" name="Google Shape;245;p11"/>
          <p:cNvGrpSpPr/>
          <p:nvPr/>
        </p:nvGrpSpPr>
        <p:grpSpPr>
          <a:xfrm>
            <a:off x="0" y="-38100"/>
            <a:ext cx="9144000" cy="5219700"/>
            <a:chOff x="-43" y="-32400"/>
            <a:chExt cx="9144000" cy="5219700"/>
          </a:xfrm>
        </p:grpSpPr>
        <p:grpSp>
          <p:nvGrpSpPr>
            <p:cNvPr id="246" name="Google Shape;246;p11"/>
            <p:cNvGrpSpPr/>
            <p:nvPr/>
          </p:nvGrpSpPr>
          <p:grpSpPr>
            <a:xfrm>
              <a:off x="-43" y="-32400"/>
              <a:ext cx="9144000" cy="5219700"/>
              <a:chOff x="-43" y="-76200"/>
              <a:chExt cx="9144000" cy="5219700"/>
            </a:xfrm>
          </p:grpSpPr>
          <p:cxnSp>
            <p:nvCxnSpPr>
              <p:cNvPr id="247" name="Google Shape;247;p11"/>
              <p:cNvCxnSpPr/>
              <p:nvPr/>
            </p:nvCxnSpPr>
            <p:spPr>
              <a:xfrm>
                <a:off x="365944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8" name="Google Shape;248;p11"/>
              <p:cNvCxnSpPr/>
              <p:nvPr/>
            </p:nvCxnSpPr>
            <p:spPr>
              <a:xfrm>
                <a:off x="966551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9" name="Google Shape;249;p11"/>
              <p:cNvCxnSpPr/>
              <p:nvPr/>
            </p:nvCxnSpPr>
            <p:spPr>
              <a:xfrm>
                <a:off x="1567158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0" name="Google Shape;250;p11"/>
              <p:cNvCxnSpPr/>
              <p:nvPr/>
            </p:nvCxnSpPr>
            <p:spPr>
              <a:xfrm>
                <a:off x="2167764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1" name="Google Shape;251;p11"/>
              <p:cNvCxnSpPr/>
              <p:nvPr/>
            </p:nvCxnSpPr>
            <p:spPr>
              <a:xfrm>
                <a:off x="2768371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2" name="Google Shape;252;p11"/>
              <p:cNvCxnSpPr/>
              <p:nvPr/>
            </p:nvCxnSpPr>
            <p:spPr>
              <a:xfrm>
                <a:off x="3368978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3" name="Google Shape;253;p11"/>
              <p:cNvCxnSpPr/>
              <p:nvPr/>
            </p:nvCxnSpPr>
            <p:spPr>
              <a:xfrm>
                <a:off x="3969585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4" name="Google Shape;254;p11"/>
              <p:cNvCxnSpPr/>
              <p:nvPr/>
            </p:nvCxnSpPr>
            <p:spPr>
              <a:xfrm>
                <a:off x="4570192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5" name="Google Shape;255;p11"/>
              <p:cNvCxnSpPr/>
              <p:nvPr/>
            </p:nvCxnSpPr>
            <p:spPr>
              <a:xfrm>
                <a:off x="5170799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6" name="Google Shape;256;p11"/>
              <p:cNvCxnSpPr/>
              <p:nvPr/>
            </p:nvCxnSpPr>
            <p:spPr>
              <a:xfrm>
                <a:off x="5771406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7" name="Google Shape;257;p11"/>
              <p:cNvCxnSpPr/>
              <p:nvPr/>
            </p:nvCxnSpPr>
            <p:spPr>
              <a:xfrm>
                <a:off x="6372013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8" name="Google Shape;258;p11"/>
              <p:cNvCxnSpPr/>
              <p:nvPr/>
            </p:nvCxnSpPr>
            <p:spPr>
              <a:xfrm>
                <a:off x="6972620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9" name="Google Shape;259;p11"/>
              <p:cNvCxnSpPr/>
              <p:nvPr/>
            </p:nvCxnSpPr>
            <p:spPr>
              <a:xfrm>
                <a:off x="7573226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0" name="Google Shape;260;p11"/>
              <p:cNvCxnSpPr/>
              <p:nvPr/>
            </p:nvCxnSpPr>
            <p:spPr>
              <a:xfrm>
                <a:off x="8173833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1" name="Google Shape;261;p11"/>
              <p:cNvCxnSpPr/>
              <p:nvPr/>
            </p:nvCxnSpPr>
            <p:spPr>
              <a:xfrm>
                <a:off x="8774440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2" name="Google Shape;262;p11"/>
              <p:cNvCxnSpPr/>
              <p:nvPr/>
            </p:nvCxnSpPr>
            <p:spPr>
              <a:xfrm>
                <a:off x="-43" y="4081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3" name="Google Shape;263;p11"/>
              <p:cNvCxnSpPr/>
              <p:nvPr/>
            </p:nvCxnSpPr>
            <p:spPr>
              <a:xfrm>
                <a:off x="-43" y="10154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4" name="Google Shape;264;p11"/>
              <p:cNvCxnSpPr/>
              <p:nvPr/>
            </p:nvCxnSpPr>
            <p:spPr>
              <a:xfrm>
                <a:off x="-43" y="16227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5" name="Google Shape;265;p11"/>
              <p:cNvCxnSpPr/>
              <p:nvPr/>
            </p:nvCxnSpPr>
            <p:spPr>
              <a:xfrm>
                <a:off x="-43" y="22300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6" name="Google Shape;266;p11"/>
              <p:cNvCxnSpPr/>
              <p:nvPr/>
            </p:nvCxnSpPr>
            <p:spPr>
              <a:xfrm>
                <a:off x="-43" y="28373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7" name="Google Shape;267;p11"/>
              <p:cNvCxnSpPr/>
              <p:nvPr/>
            </p:nvCxnSpPr>
            <p:spPr>
              <a:xfrm>
                <a:off x="-43" y="34446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8" name="Google Shape;268;p11"/>
              <p:cNvCxnSpPr/>
              <p:nvPr/>
            </p:nvCxnSpPr>
            <p:spPr>
              <a:xfrm>
                <a:off x="-43" y="40519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9" name="Google Shape;269;p11"/>
              <p:cNvCxnSpPr/>
              <p:nvPr/>
            </p:nvCxnSpPr>
            <p:spPr>
              <a:xfrm>
                <a:off x="-43" y="46592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270" name="Google Shape;270;p11"/>
            <p:cNvSpPr/>
            <p:nvPr/>
          </p:nvSpPr>
          <p:spPr>
            <a:xfrm>
              <a:off x="715975" y="322725"/>
              <a:ext cx="7708500" cy="45093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1" name="Google Shape;271;p11"/>
          <p:cNvSpPr txBox="1">
            <a:spLocks noGrp="1"/>
          </p:cNvSpPr>
          <p:nvPr>
            <p:ph type="title" hasCustomPrompt="1"/>
          </p:nvPr>
        </p:nvSpPr>
        <p:spPr>
          <a:xfrm>
            <a:off x="1389338" y="1482875"/>
            <a:ext cx="6365400" cy="1797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0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272" name="Google Shape;272;p11"/>
          <p:cNvSpPr txBox="1">
            <a:spLocks noGrp="1"/>
          </p:cNvSpPr>
          <p:nvPr>
            <p:ph type="subTitle" idx="1"/>
          </p:nvPr>
        </p:nvSpPr>
        <p:spPr>
          <a:xfrm>
            <a:off x="1389263" y="3258925"/>
            <a:ext cx="6365400" cy="401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27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oogle Shape;38;p3"/>
          <p:cNvGrpSpPr/>
          <p:nvPr/>
        </p:nvGrpSpPr>
        <p:grpSpPr>
          <a:xfrm>
            <a:off x="0" y="-38100"/>
            <a:ext cx="9144000" cy="5219700"/>
            <a:chOff x="-43" y="-32400"/>
            <a:chExt cx="9144000" cy="5219700"/>
          </a:xfrm>
        </p:grpSpPr>
        <p:grpSp>
          <p:nvGrpSpPr>
            <p:cNvPr id="39" name="Google Shape;39;p3"/>
            <p:cNvGrpSpPr/>
            <p:nvPr/>
          </p:nvGrpSpPr>
          <p:grpSpPr>
            <a:xfrm>
              <a:off x="-43" y="-32400"/>
              <a:ext cx="9144000" cy="5219700"/>
              <a:chOff x="-43" y="-76200"/>
              <a:chExt cx="9144000" cy="5219700"/>
            </a:xfrm>
          </p:grpSpPr>
          <p:cxnSp>
            <p:nvCxnSpPr>
              <p:cNvPr id="40" name="Google Shape;40;p3"/>
              <p:cNvCxnSpPr/>
              <p:nvPr/>
            </p:nvCxnSpPr>
            <p:spPr>
              <a:xfrm>
                <a:off x="365944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1" name="Google Shape;41;p3"/>
              <p:cNvCxnSpPr/>
              <p:nvPr/>
            </p:nvCxnSpPr>
            <p:spPr>
              <a:xfrm>
                <a:off x="966551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" name="Google Shape;42;p3"/>
              <p:cNvCxnSpPr/>
              <p:nvPr/>
            </p:nvCxnSpPr>
            <p:spPr>
              <a:xfrm>
                <a:off x="1567158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" name="Google Shape;43;p3"/>
              <p:cNvCxnSpPr/>
              <p:nvPr/>
            </p:nvCxnSpPr>
            <p:spPr>
              <a:xfrm>
                <a:off x="2167764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" name="Google Shape;44;p3"/>
              <p:cNvCxnSpPr/>
              <p:nvPr/>
            </p:nvCxnSpPr>
            <p:spPr>
              <a:xfrm>
                <a:off x="2768371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5" name="Google Shape;45;p3"/>
              <p:cNvCxnSpPr/>
              <p:nvPr/>
            </p:nvCxnSpPr>
            <p:spPr>
              <a:xfrm>
                <a:off x="3368978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6" name="Google Shape;46;p3"/>
              <p:cNvCxnSpPr/>
              <p:nvPr/>
            </p:nvCxnSpPr>
            <p:spPr>
              <a:xfrm>
                <a:off x="3969585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7" name="Google Shape;47;p3"/>
              <p:cNvCxnSpPr/>
              <p:nvPr/>
            </p:nvCxnSpPr>
            <p:spPr>
              <a:xfrm>
                <a:off x="4570192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" name="Google Shape;48;p3"/>
              <p:cNvCxnSpPr/>
              <p:nvPr/>
            </p:nvCxnSpPr>
            <p:spPr>
              <a:xfrm>
                <a:off x="5170799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" name="Google Shape;49;p3"/>
              <p:cNvCxnSpPr/>
              <p:nvPr/>
            </p:nvCxnSpPr>
            <p:spPr>
              <a:xfrm>
                <a:off x="5771406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" name="Google Shape;50;p3"/>
              <p:cNvCxnSpPr/>
              <p:nvPr/>
            </p:nvCxnSpPr>
            <p:spPr>
              <a:xfrm>
                <a:off x="6372013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1" name="Google Shape;51;p3"/>
              <p:cNvCxnSpPr/>
              <p:nvPr/>
            </p:nvCxnSpPr>
            <p:spPr>
              <a:xfrm>
                <a:off x="6972620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" name="Google Shape;52;p3"/>
              <p:cNvCxnSpPr/>
              <p:nvPr/>
            </p:nvCxnSpPr>
            <p:spPr>
              <a:xfrm>
                <a:off x="7573226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" name="Google Shape;53;p3"/>
              <p:cNvCxnSpPr/>
              <p:nvPr/>
            </p:nvCxnSpPr>
            <p:spPr>
              <a:xfrm>
                <a:off x="8173833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" name="Google Shape;54;p3"/>
              <p:cNvCxnSpPr/>
              <p:nvPr/>
            </p:nvCxnSpPr>
            <p:spPr>
              <a:xfrm>
                <a:off x="8774440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5" name="Google Shape;55;p3"/>
              <p:cNvCxnSpPr/>
              <p:nvPr/>
            </p:nvCxnSpPr>
            <p:spPr>
              <a:xfrm>
                <a:off x="-43" y="4081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6" name="Google Shape;56;p3"/>
              <p:cNvCxnSpPr/>
              <p:nvPr/>
            </p:nvCxnSpPr>
            <p:spPr>
              <a:xfrm>
                <a:off x="-43" y="10154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7" name="Google Shape;57;p3"/>
              <p:cNvCxnSpPr/>
              <p:nvPr/>
            </p:nvCxnSpPr>
            <p:spPr>
              <a:xfrm>
                <a:off x="-43" y="16227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8" name="Google Shape;58;p3"/>
              <p:cNvCxnSpPr/>
              <p:nvPr/>
            </p:nvCxnSpPr>
            <p:spPr>
              <a:xfrm>
                <a:off x="-43" y="22300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" name="Google Shape;59;p3"/>
              <p:cNvCxnSpPr/>
              <p:nvPr/>
            </p:nvCxnSpPr>
            <p:spPr>
              <a:xfrm>
                <a:off x="-43" y="28373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" name="Google Shape;60;p3"/>
              <p:cNvCxnSpPr/>
              <p:nvPr/>
            </p:nvCxnSpPr>
            <p:spPr>
              <a:xfrm>
                <a:off x="-43" y="34446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1" name="Google Shape;61;p3"/>
              <p:cNvCxnSpPr/>
              <p:nvPr/>
            </p:nvCxnSpPr>
            <p:spPr>
              <a:xfrm>
                <a:off x="-43" y="40519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2" name="Google Shape;62;p3"/>
              <p:cNvCxnSpPr/>
              <p:nvPr/>
            </p:nvCxnSpPr>
            <p:spPr>
              <a:xfrm>
                <a:off x="-43" y="46592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63" name="Google Shape;63;p3"/>
            <p:cNvSpPr/>
            <p:nvPr/>
          </p:nvSpPr>
          <p:spPr>
            <a:xfrm>
              <a:off x="715975" y="322725"/>
              <a:ext cx="7708500" cy="45093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4" name="Google Shape;64;p3"/>
          <p:cNvSpPr txBox="1">
            <a:spLocks noGrp="1"/>
          </p:cNvSpPr>
          <p:nvPr>
            <p:ph type="title"/>
          </p:nvPr>
        </p:nvSpPr>
        <p:spPr>
          <a:xfrm>
            <a:off x="856850" y="2438400"/>
            <a:ext cx="5030100" cy="966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65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65" name="Google Shape;65;p3"/>
          <p:cNvSpPr txBox="1">
            <a:spLocks noGrp="1"/>
          </p:cNvSpPr>
          <p:nvPr>
            <p:ph type="subTitle" idx="1"/>
          </p:nvPr>
        </p:nvSpPr>
        <p:spPr>
          <a:xfrm>
            <a:off x="856850" y="3660778"/>
            <a:ext cx="5030100" cy="421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6" name="Google Shape;66;p3"/>
          <p:cNvSpPr txBox="1">
            <a:spLocks noGrp="1"/>
          </p:cNvSpPr>
          <p:nvPr>
            <p:ph type="title" idx="2" hasCustomPrompt="1"/>
          </p:nvPr>
        </p:nvSpPr>
        <p:spPr>
          <a:xfrm>
            <a:off x="1784925" y="1197700"/>
            <a:ext cx="3174000" cy="10200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Font typeface="Poppins"/>
              <a:buNone/>
              <a:defRPr sz="10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Font typeface="Poppins"/>
              <a:buNone/>
              <a:defRPr sz="2000" b="1">
                <a:solidFill>
                  <a:schemeClr val="accent6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Font typeface="Poppins"/>
              <a:buNone/>
              <a:defRPr sz="2000" b="1">
                <a:solidFill>
                  <a:schemeClr val="accent6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Font typeface="Poppins"/>
              <a:buNone/>
              <a:defRPr sz="2000" b="1">
                <a:solidFill>
                  <a:schemeClr val="accent6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Font typeface="Poppins"/>
              <a:buNone/>
              <a:defRPr sz="2000" b="1">
                <a:solidFill>
                  <a:schemeClr val="accent6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Font typeface="Poppins"/>
              <a:buNone/>
              <a:defRPr sz="2000" b="1">
                <a:solidFill>
                  <a:schemeClr val="accent6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Font typeface="Poppins"/>
              <a:buNone/>
              <a:defRPr sz="2000" b="1">
                <a:solidFill>
                  <a:schemeClr val="accent6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Font typeface="Poppins"/>
              <a:buNone/>
              <a:defRPr sz="2000" b="1">
                <a:solidFill>
                  <a:schemeClr val="accent6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000"/>
              <a:buFont typeface="Poppins"/>
              <a:buNone/>
              <a:defRPr sz="2000" b="1">
                <a:solidFill>
                  <a:schemeClr val="accent6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r>
              <a:t>xx%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oogle Shape;68;p4"/>
          <p:cNvGrpSpPr/>
          <p:nvPr/>
        </p:nvGrpSpPr>
        <p:grpSpPr>
          <a:xfrm>
            <a:off x="0" y="-38100"/>
            <a:ext cx="9144000" cy="5219700"/>
            <a:chOff x="-43" y="-32400"/>
            <a:chExt cx="9144000" cy="5219700"/>
          </a:xfrm>
        </p:grpSpPr>
        <p:grpSp>
          <p:nvGrpSpPr>
            <p:cNvPr id="69" name="Google Shape;69;p4"/>
            <p:cNvGrpSpPr/>
            <p:nvPr/>
          </p:nvGrpSpPr>
          <p:grpSpPr>
            <a:xfrm>
              <a:off x="-43" y="-32400"/>
              <a:ext cx="9144000" cy="5219700"/>
              <a:chOff x="-43" y="-76200"/>
              <a:chExt cx="9144000" cy="5219700"/>
            </a:xfrm>
          </p:grpSpPr>
          <p:cxnSp>
            <p:nvCxnSpPr>
              <p:cNvPr id="70" name="Google Shape;70;p4"/>
              <p:cNvCxnSpPr/>
              <p:nvPr/>
            </p:nvCxnSpPr>
            <p:spPr>
              <a:xfrm>
                <a:off x="365944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1" name="Google Shape;71;p4"/>
              <p:cNvCxnSpPr/>
              <p:nvPr/>
            </p:nvCxnSpPr>
            <p:spPr>
              <a:xfrm>
                <a:off x="966551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2" name="Google Shape;72;p4"/>
              <p:cNvCxnSpPr/>
              <p:nvPr/>
            </p:nvCxnSpPr>
            <p:spPr>
              <a:xfrm>
                <a:off x="1567158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3" name="Google Shape;73;p4"/>
              <p:cNvCxnSpPr/>
              <p:nvPr/>
            </p:nvCxnSpPr>
            <p:spPr>
              <a:xfrm>
                <a:off x="2167764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4" name="Google Shape;74;p4"/>
              <p:cNvCxnSpPr/>
              <p:nvPr/>
            </p:nvCxnSpPr>
            <p:spPr>
              <a:xfrm>
                <a:off x="2768371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5" name="Google Shape;75;p4"/>
              <p:cNvCxnSpPr/>
              <p:nvPr/>
            </p:nvCxnSpPr>
            <p:spPr>
              <a:xfrm>
                <a:off x="3368978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6" name="Google Shape;76;p4"/>
              <p:cNvCxnSpPr/>
              <p:nvPr/>
            </p:nvCxnSpPr>
            <p:spPr>
              <a:xfrm>
                <a:off x="3969585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7" name="Google Shape;77;p4"/>
              <p:cNvCxnSpPr/>
              <p:nvPr/>
            </p:nvCxnSpPr>
            <p:spPr>
              <a:xfrm>
                <a:off x="4570192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8" name="Google Shape;78;p4"/>
              <p:cNvCxnSpPr/>
              <p:nvPr/>
            </p:nvCxnSpPr>
            <p:spPr>
              <a:xfrm>
                <a:off x="5170799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9" name="Google Shape;79;p4"/>
              <p:cNvCxnSpPr/>
              <p:nvPr/>
            </p:nvCxnSpPr>
            <p:spPr>
              <a:xfrm>
                <a:off x="5771406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0" name="Google Shape;80;p4"/>
              <p:cNvCxnSpPr/>
              <p:nvPr/>
            </p:nvCxnSpPr>
            <p:spPr>
              <a:xfrm>
                <a:off x="6372013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1" name="Google Shape;81;p4"/>
              <p:cNvCxnSpPr/>
              <p:nvPr/>
            </p:nvCxnSpPr>
            <p:spPr>
              <a:xfrm>
                <a:off x="6972620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2" name="Google Shape;82;p4"/>
              <p:cNvCxnSpPr/>
              <p:nvPr/>
            </p:nvCxnSpPr>
            <p:spPr>
              <a:xfrm>
                <a:off x="7573226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3" name="Google Shape;83;p4"/>
              <p:cNvCxnSpPr/>
              <p:nvPr/>
            </p:nvCxnSpPr>
            <p:spPr>
              <a:xfrm>
                <a:off x="8173833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4" name="Google Shape;84;p4"/>
              <p:cNvCxnSpPr/>
              <p:nvPr/>
            </p:nvCxnSpPr>
            <p:spPr>
              <a:xfrm>
                <a:off x="8774440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5" name="Google Shape;85;p4"/>
              <p:cNvCxnSpPr/>
              <p:nvPr/>
            </p:nvCxnSpPr>
            <p:spPr>
              <a:xfrm>
                <a:off x="-43" y="4081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6" name="Google Shape;86;p4"/>
              <p:cNvCxnSpPr/>
              <p:nvPr/>
            </p:nvCxnSpPr>
            <p:spPr>
              <a:xfrm>
                <a:off x="-43" y="10154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7" name="Google Shape;87;p4"/>
              <p:cNvCxnSpPr/>
              <p:nvPr/>
            </p:nvCxnSpPr>
            <p:spPr>
              <a:xfrm>
                <a:off x="-43" y="16227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8" name="Google Shape;88;p4"/>
              <p:cNvCxnSpPr/>
              <p:nvPr/>
            </p:nvCxnSpPr>
            <p:spPr>
              <a:xfrm>
                <a:off x="-43" y="22300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9" name="Google Shape;89;p4"/>
              <p:cNvCxnSpPr/>
              <p:nvPr/>
            </p:nvCxnSpPr>
            <p:spPr>
              <a:xfrm>
                <a:off x="-43" y="28373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0" name="Google Shape;90;p4"/>
              <p:cNvCxnSpPr/>
              <p:nvPr/>
            </p:nvCxnSpPr>
            <p:spPr>
              <a:xfrm>
                <a:off x="-43" y="34446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1" name="Google Shape;91;p4"/>
              <p:cNvCxnSpPr/>
              <p:nvPr/>
            </p:nvCxnSpPr>
            <p:spPr>
              <a:xfrm>
                <a:off x="-43" y="40519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2" name="Google Shape;92;p4"/>
              <p:cNvCxnSpPr/>
              <p:nvPr/>
            </p:nvCxnSpPr>
            <p:spPr>
              <a:xfrm>
                <a:off x="-43" y="46592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93" name="Google Shape;93;p4"/>
            <p:cNvSpPr/>
            <p:nvPr/>
          </p:nvSpPr>
          <p:spPr>
            <a:xfrm>
              <a:off x="715975" y="322725"/>
              <a:ext cx="7708500" cy="45093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4" name="Google Shape;94;p4"/>
          <p:cNvSpPr txBox="1">
            <a:spLocks noGrp="1"/>
          </p:cNvSpPr>
          <p:nvPr>
            <p:ph type="ctrTitle"/>
          </p:nvPr>
        </p:nvSpPr>
        <p:spPr>
          <a:xfrm>
            <a:off x="713250" y="333750"/>
            <a:ext cx="7717500" cy="1249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95" name="Google Shape;95;p4"/>
          <p:cNvSpPr txBox="1">
            <a:spLocks noGrp="1"/>
          </p:cNvSpPr>
          <p:nvPr>
            <p:ph type="body" idx="1"/>
          </p:nvPr>
        </p:nvSpPr>
        <p:spPr>
          <a:xfrm>
            <a:off x="1089300" y="1583250"/>
            <a:ext cx="6965400" cy="302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Char char="●"/>
              <a:defRPr/>
            </a:lvl1pPr>
            <a:lvl2pPr marL="914400" lvl="1" indent="-304800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200"/>
              <a:buChar char="○"/>
              <a:defRPr/>
            </a:lvl2pPr>
            <a:lvl3pPr marL="1371600" lvl="2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" name="Google Shape;97;p5"/>
          <p:cNvGrpSpPr/>
          <p:nvPr/>
        </p:nvGrpSpPr>
        <p:grpSpPr>
          <a:xfrm>
            <a:off x="0" y="-38100"/>
            <a:ext cx="9144000" cy="5219700"/>
            <a:chOff x="-43" y="-32400"/>
            <a:chExt cx="9144000" cy="5219700"/>
          </a:xfrm>
        </p:grpSpPr>
        <p:grpSp>
          <p:nvGrpSpPr>
            <p:cNvPr id="98" name="Google Shape;98;p5"/>
            <p:cNvGrpSpPr/>
            <p:nvPr/>
          </p:nvGrpSpPr>
          <p:grpSpPr>
            <a:xfrm>
              <a:off x="-43" y="-32400"/>
              <a:ext cx="9144000" cy="5219700"/>
              <a:chOff x="-43" y="-76200"/>
              <a:chExt cx="9144000" cy="5219700"/>
            </a:xfrm>
          </p:grpSpPr>
          <p:cxnSp>
            <p:nvCxnSpPr>
              <p:cNvPr id="99" name="Google Shape;99;p5"/>
              <p:cNvCxnSpPr/>
              <p:nvPr/>
            </p:nvCxnSpPr>
            <p:spPr>
              <a:xfrm>
                <a:off x="365944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0" name="Google Shape;100;p5"/>
              <p:cNvCxnSpPr/>
              <p:nvPr/>
            </p:nvCxnSpPr>
            <p:spPr>
              <a:xfrm>
                <a:off x="966551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" name="Google Shape;101;p5"/>
              <p:cNvCxnSpPr/>
              <p:nvPr/>
            </p:nvCxnSpPr>
            <p:spPr>
              <a:xfrm>
                <a:off x="1567158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" name="Google Shape;102;p5"/>
              <p:cNvCxnSpPr/>
              <p:nvPr/>
            </p:nvCxnSpPr>
            <p:spPr>
              <a:xfrm>
                <a:off x="2167764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" name="Google Shape;103;p5"/>
              <p:cNvCxnSpPr/>
              <p:nvPr/>
            </p:nvCxnSpPr>
            <p:spPr>
              <a:xfrm>
                <a:off x="2768371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4" name="Google Shape;104;p5"/>
              <p:cNvCxnSpPr/>
              <p:nvPr/>
            </p:nvCxnSpPr>
            <p:spPr>
              <a:xfrm>
                <a:off x="3368978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5" name="Google Shape;105;p5"/>
              <p:cNvCxnSpPr/>
              <p:nvPr/>
            </p:nvCxnSpPr>
            <p:spPr>
              <a:xfrm>
                <a:off x="3969585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6" name="Google Shape;106;p5"/>
              <p:cNvCxnSpPr/>
              <p:nvPr/>
            </p:nvCxnSpPr>
            <p:spPr>
              <a:xfrm>
                <a:off x="4570192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7" name="Google Shape;107;p5"/>
              <p:cNvCxnSpPr/>
              <p:nvPr/>
            </p:nvCxnSpPr>
            <p:spPr>
              <a:xfrm>
                <a:off x="5170799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8" name="Google Shape;108;p5"/>
              <p:cNvCxnSpPr/>
              <p:nvPr/>
            </p:nvCxnSpPr>
            <p:spPr>
              <a:xfrm>
                <a:off x="5771406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9" name="Google Shape;109;p5"/>
              <p:cNvCxnSpPr/>
              <p:nvPr/>
            </p:nvCxnSpPr>
            <p:spPr>
              <a:xfrm>
                <a:off x="6372013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0" name="Google Shape;110;p5"/>
              <p:cNvCxnSpPr/>
              <p:nvPr/>
            </p:nvCxnSpPr>
            <p:spPr>
              <a:xfrm>
                <a:off x="6972620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1" name="Google Shape;111;p5"/>
              <p:cNvCxnSpPr/>
              <p:nvPr/>
            </p:nvCxnSpPr>
            <p:spPr>
              <a:xfrm>
                <a:off x="7573226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2" name="Google Shape;112;p5"/>
              <p:cNvCxnSpPr/>
              <p:nvPr/>
            </p:nvCxnSpPr>
            <p:spPr>
              <a:xfrm>
                <a:off x="8173833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3" name="Google Shape;113;p5"/>
              <p:cNvCxnSpPr/>
              <p:nvPr/>
            </p:nvCxnSpPr>
            <p:spPr>
              <a:xfrm>
                <a:off x="8774440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4" name="Google Shape;114;p5"/>
              <p:cNvCxnSpPr/>
              <p:nvPr/>
            </p:nvCxnSpPr>
            <p:spPr>
              <a:xfrm>
                <a:off x="-43" y="4081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5" name="Google Shape;115;p5"/>
              <p:cNvCxnSpPr/>
              <p:nvPr/>
            </p:nvCxnSpPr>
            <p:spPr>
              <a:xfrm>
                <a:off x="-43" y="10154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" name="Google Shape;116;p5"/>
              <p:cNvCxnSpPr/>
              <p:nvPr/>
            </p:nvCxnSpPr>
            <p:spPr>
              <a:xfrm>
                <a:off x="-43" y="16227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" name="Google Shape;117;p5"/>
              <p:cNvCxnSpPr/>
              <p:nvPr/>
            </p:nvCxnSpPr>
            <p:spPr>
              <a:xfrm>
                <a:off x="-43" y="22300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" name="Google Shape;118;p5"/>
              <p:cNvCxnSpPr/>
              <p:nvPr/>
            </p:nvCxnSpPr>
            <p:spPr>
              <a:xfrm>
                <a:off x="-43" y="28373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9" name="Google Shape;119;p5"/>
              <p:cNvCxnSpPr/>
              <p:nvPr/>
            </p:nvCxnSpPr>
            <p:spPr>
              <a:xfrm>
                <a:off x="-43" y="34446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" name="Google Shape;120;p5"/>
              <p:cNvCxnSpPr/>
              <p:nvPr/>
            </p:nvCxnSpPr>
            <p:spPr>
              <a:xfrm>
                <a:off x="-43" y="40519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" name="Google Shape;121;p5"/>
              <p:cNvCxnSpPr/>
              <p:nvPr/>
            </p:nvCxnSpPr>
            <p:spPr>
              <a:xfrm>
                <a:off x="-43" y="46592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122" name="Google Shape;122;p5"/>
            <p:cNvSpPr/>
            <p:nvPr/>
          </p:nvSpPr>
          <p:spPr>
            <a:xfrm>
              <a:off x="715975" y="322725"/>
              <a:ext cx="7708500" cy="45093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3" name="Google Shape;123;p5"/>
          <p:cNvSpPr txBox="1">
            <a:spLocks noGrp="1"/>
          </p:cNvSpPr>
          <p:nvPr>
            <p:ph type="subTitle" idx="1"/>
          </p:nvPr>
        </p:nvSpPr>
        <p:spPr>
          <a:xfrm>
            <a:off x="1431364" y="3066175"/>
            <a:ext cx="2673900" cy="1124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2"/>
          </p:nvPr>
        </p:nvSpPr>
        <p:spPr>
          <a:xfrm>
            <a:off x="5038736" y="3066175"/>
            <a:ext cx="2673900" cy="1124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3"/>
          </p:nvPr>
        </p:nvSpPr>
        <p:spPr>
          <a:xfrm>
            <a:off x="1431364" y="2518250"/>
            <a:ext cx="2673900" cy="4797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oppins"/>
              <a:buNone/>
              <a:defRPr sz="2000">
                <a:latin typeface="Baloo 2 ExtraBold"/>
                <a:ea typeface="Baloo 2 ExtraBold"/>
                <a:cs typeface="Baloo 2 ExtraBold"/>
                <a:sym typeface="Baloo 2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Font typeface="Poppins"/>
              <a:buNone/>
              <a:defRPr sz="1800" b="1">
                <a:latin typeface="Poppins"/>
                <a:ea typeface="Poppins"/>
                <a:cs typeface="Poppins"/>
                <a:sym typeface="Poppin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Font typeface="Poppins"/>
              <a:buNone/>
              <a:defRPr sz="1800" b="1">
                <a:latin typeface="Poppins"/>
                <a:ea typeface="Poppins"/>
                <a:cs typeface="Poppins"/>
                <a:sym typeface="Poppin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Font typeface="Poppins"/>
              <a:buNone/>
              <a:defRPr sz="1800" b="1">
                <a:latin typeface="Poppins"/>
                <a:ea typeface="Poppins"/>
                <a:cs typeface="Poppins"/>
                <a:sym typeface="Poppin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Font typeface="Poppins"/>
              <a:buNone/>
              <a:defRPr sz="1800" b="1">
                <a:latin typeface="Poppins"/>
                <a:ea typeface="Poppins"/>
                <a:cs typeface="Poppins"/>
                <a:sym typeface="Poppin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Font typeface="Poppins"/>
              <a:buNone/>
              <a:defRPr sz="1800" b="1">
                <a:latin typeface="Poppins"/>
                <a:ea typeface="Poppins"/>
                <a:cs typeface="Poppins"/>
                <a:sym typeface="Poppin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Font typeface="Poppins"/>
              <a:buNone/>
              <a:defRPr sz="1800" b="1">
                <a:latin typeface="Poppins"/>
                <a:ea typeface="Poppins"/>
                <a:cs typeface="Poppins"/>
                <a:sym typeface="Poppin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Font typeface="Poppins"/>
              <a:buNone/>
              <a:defRPr sz="1800" b="1">
                <a:latin typeface="Poppins"/>
                <a:ea typeface="Poppins"/>
                <a:cs typeface="Poppins"/>
                <a:sym typeface="Poppin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Font typeface="Poppins"/>
              <a:buNone/>
              <a:defRPr sz="1800" b="1"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126" name="Google Shape;126;p5"/>
          <p:cNvSpPr txBox="1">
            <a:spLocks noGrp="1"/>
          </p:cNvSpPr>
          <p:nvPr>
            <p:ph type="subTitle" idx="4"/>
          </p:nvPr>
        </p:nvSpPr>
        <p:spPr>
          <a:xfrm>
            <a:off x="5038736" y="2518250"/>
            <a:ext cx="2673900" cy="4797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oppins"/>
              <a:buNone/>
              <a:defRPr sz="2000">
                <a:latin typeface="Baloo 2 ExtraBold"/>
                <a:ea typeface="Baloo 2 ExtraBold"/>
                <a:cs typeface="Baloo 2 ExtraBold"/>
                <a:sym typeface="Baloo 2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Font typeface="Poppins"/>
              <a:buNone/>
              <a:defRPr sz="1800" b="1">
                <a:latin typeface="Poppins"/>
                <a:ea typeface="Poppins"/>
                <a:cs typeface="Poppins"/>
                <a:sym typeface="Poppin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Font typeface="Poppins"/>
              <a:buNone/>
              <a:defRPr sz="1800" b="1">
                <a:latin typeface="Poppins"/>
                <a:ea typeface="Poppins"/>
                <a:cs typeface="Poppins"/>
                <a:sym typeface="Poppin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Font typeface="Poppins"/>
              <a:buNone/>
              <a:defRPr sz="1800" b="1">
                <a:latin typeface="Poppins"/>
                <a:ea typeface="Poppins"/>
                <a:cs typeface="Poppins"/>
                <a:sym typeface="Poppin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Font typeface="Poppins"/>
              <a:buNone/>
              <a:defRPr sz="1800" b="1">
                <a:latin typeface="Poppins"/>
                <a:ea typeface="Poppins"/>
                <a:cs typeface="Poppins"/>
                <a:sym typeface="Poppin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Font typeface="Poppins"/>
              <a:buNone/>
              <a:defRPr sz="1800" b="1">
                <a:latin typeface="Poppins"/>
                <a:ea typeface="Poppins"/>
                <a:cs typeface="Poppins"/>
                <a:sym typeface="Poppin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Font typeface="Poppins"/>
              <a:buNone/>
              <a:defRPr sz="1800" b="1">
                <a:latin typeface="Poppins"/>
                <a:ea typeface="Poppins"/>
                <a:cs typeface="Poppins"/>
                <a:sym typeface="Poppin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Font typeface="Poppins"/>
              <a:buNone/>
              <a:defRPr sz="1800" b="1">
                <a:latin typeface="Poppins"/>
                <a:ea typeface="Poppins"/>
                <a:cs typeface="Poppins"/>
                <a:sym typeface="Poppin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Font typeface="Poppins"/>
              <a:buNone/>
              <a:defRPr sz="1800" b="1"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127" name="Google Shape;127;p5"/>
          <p:cNvSpPr txBox="1">
            <a:spLocks noGrp="1"/>
          </p:cNvSpPr>
          <p:nvPr>
            <p:ph type="ctrTitle"/>
          </p:nvPr>
        </p:nvSpPr>
        <p:spPr>
          <a:xfrm>
            <a:off x="713250" y="333757"/>
            <a:ext cx="7717500" cy="59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" name="Google Shape;129;p6"/>
          <p:cNvGrpSpPr/>
          <p:nvPr/>
        </p:nvGrpSpPr>
        <p:grpSpPr>
          <a:xfrm>
            <a:off x="0" y="-38100"/>
            <a:ext cx="9144000" cy="5219700"/>
            <a:chOff x="-43" y="-32400"/>
            <a:chExt cx="9144000" cy="5219700"/>
          </a:xfrm>
        </p:grpSpPr>
        <p:grpSp>
          <p:nvGrpSpPr>
            <p:cNvPr id="130" name="Google Shape;130;p6"/>
            <p:cNvGrpSpPr/>
            <p:nvPr/>
          </p:nvGrpSpPr>
          <p:grpSpPr>
            <a:xfrm>
              <a:off x="-43" y="-32400"/>
              <a:ext cx="9144000" cy="5219700"/>
              <a:chOff x="-43" y="-76200"/>
              <a:chExt cx="9144000" cy="5219700"/>
            </a:xfrm>
          </p:grpSpPr>
          <p:cxnSp>
            <p:nvCxnSpPr>
              <p:cNvPr id="131" name="Google Shape;131;p6"/>
              <p:cNvCxnSpPr/>
              <p:nvPr/>
            </p:nvCxnSpPr>
            <p:spPr>
              <a:xfrm>
                <a:off x="365944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32" name="Google Shape;132;p6"/>
              <p:cNvCxnSpPr/>
              <p:nvPr/>
            </p:nvCxnSpPr>
            <p:spPr>
              <a:xfrm>
                <a:off x="966551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33" name="Google Shape;133;p6"/>
              <p:cNvCxnSpPr/>
              <p:nvPr/>
            </p:nvCxnSpPr>
            <p:spPr>
              <a:xfrm>
                <a:off x="1567158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34" name="Google Shape;134;p6"/>
              <p:cNvCxnSpPr/>
              <p:nvPr/>
            </p:nvCxnSpPr>
            <p:spPr>
              <a:xfrm>
                <a:off x="2167764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35" name="Google Shape;135;p6"/>
              <p:cNvCxnSpPr/>
              <p:nvPr/>
            </p:nvCxnSpPr>
            <p:spPr>
              <a:xfrm>
                <a:off x="2768371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36" name="Google Shape;136;p6"/>
              <p:cNvCxnSpPr/>
              <p:nvPr/>
            </p:nvCxnSpPr>
            <p:spPr>
              <a:xfrm>
                <a:off x="3368978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37" name="Google Shape;137;p6"/>
              <p:cNvCxnSpPr/>
              <p:nvPr/>
            </p:nvCxnSpPr>
            <p:spPr>
              <a:xfrm>
                <a:off x="3969585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38" name="Google Shape;138;p6"/>
              <p:cNvCxnSpPr/>
              <p:nvPr/>
            </p:nvCxnSpPr>
            <p:spPr>
              <a:xfrm>
                <a:off x="4570192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39" name="Google Shape;139;p6"/>
              <p:cNvCxnSpPr/>
              <p:nvPr/>
            </p:nvCxnSpPr>
            <p:spPr>
              <a:xfrm>
                <a:off x="5170799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40" name="Google Shape;140;p6"/>
              <p:cNvCxnSpPr/>
              <p:nvPr/>
            </p:nvCxnSpPr>
            <p:spPr>
              <a:xfrm>
                <a:off x="5771406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41" name="Google Shape;141;p6"/>
              <p:cNvCxnSpPr/>
              <p:nvPr/>
            </p:nvCxnSpPr>
            <p:spPr>
              <a:xfrm>
                <a:off x="6372013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42" name="Google Shape;142;p6"/>
              <p:cNvCxnSpPr/>
              <p:nvPr/>
            </p:nvCxnSpPr>
            <p:spPr>
              <a:xfrm>
                <a:off x="6972620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43" name="Google Shape;143;p6"/>
              <p:cNvCxnSpPr/>
              <p:nvPr/>
            </p:nvCxnSpPr>
            <p:spPr>
              <a:xfrm>
                <a:off x="7573226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44" name="Google Shape;144;p6"/>
              <p:cNvCxnSpPr/>
              <p:nvPr/>
            </p:nvCxnSpPr>
            <p:spPr>
              <a:xfrm>
                <a:off x="8173833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45" name="Google Shape;145;p6"/>
              <p:cNvCxnSpPr/>
              <p:nvPr/>
            </p:nvCxnSpPr>
            <p:spPr>
              <a:xfrm>
                <a:off x="8774440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46" name="Google Shape;146;p6"/>
              <p:cNvCxnSpPr/>
              <p:nvPr/>
            </p:nvCxnSpPr>
            <p:spPr>
              <a:xfrm>
                <a:off x="-43" y="4081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47" name="Google Shape;147;p6"/>
              <p:cNvCxnSpPr/>
              <p:nvPr/>
            </p:nvCxnSpPr>
            <p:spPr>
              <a:xfrm>
                <a:off x="-43" y="10154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48" name="Google Shape;148;p6"/>
              <p:cNvCxnSpPr/>
              <p:nvPr/>
            </p:nvCxnSpPr>
            <p:spPr>
              <a:xfrm>
                <a:off x="-43" y="16227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49" name="Google Shape;149;p6"/>
              <p:cNvCxnSpPr/>
              <p:nvPr/>
            </p:nvCxnSpPr>
            <p:spPr>
              <a:xfrm>
                <a:off x="-43" y="22300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50" name="Google Shape;150;p6"/>
              <p:cNvCxnSpPr/>
              <p:nvPr/>
            </p:nvCxnSpPr>
            <p:spPr>
              <a:xfrm>
                <a:off x="-43" y="28373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51" name="Google Shape;151;p6"/>
              <p:cNvCxnSpPr/>
              <p:nvPr/>
            </p:nvCxnSpPr>
            <p:spPr>
              <a:xfrm>
                <a:off x="-43" y="34446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52" name="Google Shape;152;p6"/>
              <p:cNvCxnSpPr/>
              <p:nvPr/>
            </p:nvCxnSpPr>
            <p:spPr>
              <a:xfrm>
                <a:off x="-43" y="40519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53" name="Google Shape;153;p6"/>
              <p:cNvCxnSpPr/>
              <p:nvPr/>
            </p:nvCxnSpPr>
            <p:spPr>
              <a:xfrm>
                <a:off x="-43" y="46592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154" name="Google Shape;154;p6"/>
            <p:cNvSpPr/>
            <p:nvPr/>
          </p:nvSpPr>
          <p:spPr>
            <a:xfrm>
              <a:off x="715975" y="322725"/>
              <a:ext cx="7708500" cy="45093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5" name="Google Shape;155;p6"/>
          <p:cNvSpPr txBox="1">
            <a:spLocks noGrp="1"/>
          </p:cNvSpPr>
          <p:nvPr>
            <p:ph type="ctrTitle"/>
          </p:nvPr>
        </p:nvSpPr>
        <p:spPr>
          <a:xfrm>
            <a:off x="713250" y="333757"/>
            <a:ext cx="7717500" cy="59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7" name="Google Shape;157;p7"/>
          <p:cNvGrpSpPr/>
          <p:nvPr/>
        </p:nvGrpSpPr>
        <p:grpSpPr>
          <a:xfrm>
            <a:off x="0" y="-38100"/>
            <a:ext cx="9144000" cy="5219700"/>
            <a:chOff x="-43" y="-32400"/>
            <a:chExt cx="9144000" cy="5219700"/>
          </a:xfrm>
        </p:grpSpPr>
        <p:grpSp>
          <p:nvGrpSpPr>
            <p:cNvPr id="158" name="Google Shape;158;p7"/>
            <p:cNvGrpSpPr/>
            <p:nvPr/>
          </p:nvGrpSpPr>
          <p:grpSpPr>
            <a:xfrm>
              <a:off x="-43" y="-32400"/>
              <a:ext cx="9144000" cy="5219700"/>
              <a:chOff x="-43" y="-76200"/>
              <a:chExt cx="9144000" cy="5219700"/>
            </a:xfrm>
          </p:grpSpPr>
          <p:cxnSp>
            <p:nvCxnSpPr>
              <p:cNvPr id="159" name="Google Shape;159;p7"/>
              <p:cNvCxnSpPr/>
              <p:nvPr/>
            </p:nvCxnSpPr>
            <p:spPr>
              <a:xfrm>
                <a:off x="365944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0" name="Google Shape;160;p7"/>
              <p:cNvCxnSpPr/>
              <p:nvPr/>
            </p:nvCxnSpPr>
            <p:spPr>
              <a:xfrm>
                <a:off x="966551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1" name="Google Shape;161;p7"/>
              <p:cNvCxnSpPr/>
              <p:nvPr/>
            </p:nvCxnSpPr>
            <p:spPr>
              <a:xfrm>
                <a:off x="1567158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2" name="Google Shape;162;p7"/>
              <p:cNvCxnSpPr/>
              <p:nvPr/>
            </p:nvCxnSpPr>
            <p:spPr>
              <a:xfrm>
                <a:off x="2167764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3" name="Google Shape;163;p7"/>
              <p:cNvCxnSpPr/>
              <p:nvPr/>
            </p:nvCxnSpPr>
            <p:spPr>
              <a:xfrm>
                <a:off x="2768371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4" name="Google Shape;164;p7"/>
              <p:cNvCxnSpPr/>
              <p:nvPr/>
            </p:nvCxnSpPr>
            <p:spPr>
              <a:xfrm>
                <a:off x="3368978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5" name="Google Shape;165;p7"/>
              <p:cNvCxnSpPr/>
              <p:nvPr/>
            </p:nvCxnSpPr>
            <p:spPr>
              <a:xfrm>
                <a:off x="3969585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6" name="Google Shape;166;p7"/>
              <p:cNvCxnSpPr/>
              <p:nvPr/>
            </p:nvCxnSpPr>
            <p:spPr>
              <a:xfrm>
                <a:off x="4570192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7" name="Google Shape;167;p7"/>
              <p:cNvCxnSpPr/>
              <p:nvPr/>
            </p:nvCxnSpPr>
            <p:spPr>
              <a:xfrm>
                <a:off x="5170799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8" name="Google Shape;168;p7"/>
              <p:cNvCxnSpPr/>
              <p:nvPr/>
            </p:nvCxnSpPr>
            <p:spPr>
              <a:xfrm>
                <a:off x="5771406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9" name="Google Shape;169;p7"/>
              <p:cNvCxnSpPr/>
              <p:nvPr/>
            </p:nvCxnSpPr>
            <p:spPr>
              <a:xfrm>
                <a:off x="6372013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0" name="Google Shape;170;p7"/>
              <p:cNvCxnSpPr/>
              <p:nvPr/>
            </p:nvCxnSpPr>
            <p:spPr>
              <a:xfrm>
                <a:off x="6972620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1" name="Google Shape;171;p7"/>
              <p:cNvCxnSpPr/>
              <p:nvPr/>
            </p:nvCxnSpPr>
            <p:spPr>
              <a:xfrm>
                <a:off x="7573226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" name="Google Shape;172;p7"/>
              <p:cNvCxnSpPr/>
              <p:nvPr/>
            </p:nvCxnSpPr>
            <p:spPr>
              <a:xfrm>
                <a:off x="8173833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" name="Google Shape;173;p7"/>
              <p:cNvCxnSpPr/>
              <p:nvPr/>
            </p:nvCxnSpPr>
            <p:spPr>
              <a:xfrm>
                <a:off x="8774440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" name="Google Shape;174;p7"/>
              <p:cNvCxnSpPr/>
              <p:nvPr/>
            </p:nvCxnSpPr>
            <p:spPr>
              <a:xfrm>
                <a:off x="-43" y="4081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5" name="Google Shape;175;p7"/>
              <p:cNvCxnSpPr/>
              <p:nvPr/>
            </p:nvCxnSpPr>
            <p:spPr>
              <a:xfrm>
                <a:off x="-43" y="10154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" name="Google Shape;176;p7"/>
              <p:cNvCxnSpPr/>
              <p:nvPr/>
            </p:nvCxnSpPr>
            <p:spPr>
              <a:xfrm>
                <a:off x="-43" y="16227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7" name="Google Shape;177;p7"/>
              <p:cNvCxnSpPr/>
              <p:nvPr/>
            </p:nvCxnSpPr>
            <p:spPr>
              <a:xfrm>
                <a:off x="-43" y="22300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8" name="Google Shape;178;p7"/>
              <p:cNvCxnSpPr/>
              <p:nvPr/>
            </p:nvCxnSpPr>
            <p:spPr>
              <a:xfrm>
                <a:off x="-43" y="28373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9" name="Google Shape;179;p7"/>
              <p:cNvCxnSpPr/>
              <p:nvPr/>
            </p:nvCxnSpPr>
            <p:spPr>
              <a:xfrm>
                <a:off x="-43" y="34446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0" name="Google Shape;180;p7"/>
              <p:cNvCxnSpPr/>
              <p:nvPr/>
            </p:nvCxnSpPr>
            <p:spPr>
              <a:xfrm>
                <a:off x="-43" y="40519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1" name="Google Shape;181;p7"/>
              <p:cNvCxnSpPr/>
              <p:nvPr/>
            </p:nvCxnSpPr>
            <p:spPr>
              <a:xfrm>
                <a:off x="-43" y="46592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182" name="Google Shape;182;p7"/>
            <p:cNvSpPr/>
            <p:nvPr/>
          </p:nvSpPr>
          <p:spPr>
            <a:xfrm>
              <a:off x="715975" y="322725"/>
              <a:ext cx="7708500" cy="45093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3" name="Google Shape;183;p7"/>
          <p:cNvSpPr txBox="1">
            <a:spLocks noGrp="1"/>
          </p:cNvSpPr>
          <p:nvPr>
            <p:ph type="body" idx="1"/>
          </p:nvPr>
        </p:nvSpPr>
        <p:spPr>
          <a:xfrm>
            <a:off x="4103125" y="1850425"/>
            <a:ext cx="4134300" cy="211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184" name="Google Shape;184;p7"/>
          <p:cNvSpPr txBox="1">
            <a:spLocks noGrp="1"/>
          </p:cNvSpPr>
          <p:nvPr>
            <p:ph type="ctrTitle"/>
          </p:nvPr>
        </p:nvSpPr>
        <p:spPr>
          <a:xfrm>
            <a:off x="713250" y="333757"/>
            <a:ext cx="7717500" cy="59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6" name="Google Shape;186;p8"/>
          <p:cNvGrpSpPr/>
          <p:nvPr/>
        </p:nvGrpSpPr>
        <p:grpSpPr>
          <a:xfrm>
            <a:off x="0" y="-38100"/>
            <a:ext cx="9144000" cy="5219700"/>
            <a:chOff x="-43" y="-32400"/>
            <a:chExt cx="9144000" cy="5219700"/>
          </a:xfrm>
        </p:grpSpPr>
        <p:grpSp>
          <p:nvGrpSpPr>
            <p:cNvPr id="187" name="Google Shape;187;p8"/>
            <p:cNvGrpSpPr/>
            <p:nvPr/>
          </p:nvGrpSpPr>
          <p:grpSpPr>
            <a:xfrm>
              <a:off x="-43" y="-32400"/>
              <a:ext cx="9144000" cy="5219700"/>
              <a:chOff x="-43" y="-76200"/>
              <a:chExt cx="9144000" cy="5219700"/>
            </a:xfrm>
          </p:grpSpPr>
          <p:cxnSp>
            <p:nvCxnSpPr>
              <p:cNvPr id="188" name="Google Shape;188;p8"/>
              <p:cNvCxnSpPr/>
              <p:nvPr/>
            </p:nvCxnSpPr>
            <p:spPr>
              <a:xfrm>
                <a:off x="365944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9" name="Google Shape;189;p8"/>
              <p:cNvCxnSpPr/>
              <p:nvPr/>
            </p:nvCxnSpPr>
            <p:spPr>
              <a:xfrm>
                <a:off x="966551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0" name="Google Shape;190;p8"/>
              <p:cNvCxnSpPr/>
              <p:nvPr/>
            </p:nvCxnSpPr>
            <p:spPr>
              <a:xfrm>
                <a:off x="1567158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1" name="Google Shape;191;p8"/>
              <p:cNvCxnSpPr/>
              <p:nvPr/>
            </p:nvCxnSpPr>
            <p:spPr>
              <a:xfrm>
                <a:off x="2167764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2" name="Google Shape;192;p8"/>
              <p:cNvCxnSpPr/>
              <p:nvPr/>
            </p:nvCxnSpPr>
            <p:spPr>
              <a:xfrm>
                <a:off x="2768371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3" name="Google Shape;193;p8"/>
              <p:cNvCxnSpPr/>
              <p:nvPr/>
            </p:nvCxnSpPr>
            <p:spPr>
              <a:xfrm>
                <a:off x="3368978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4" name="Google Shape;194;p8"/>
              <p:cNvCxnSpPr/>
              <p:nvPr/>
            </p:nvCxnSpPr>
            <p:spPr>
              <a:xfrm>
                <a:off x="3969585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5" name="Google Shape;195;p8"/>
              <p:cNvCxnSpPr/>
              <p:nvPr/>
            </p:nvCxnSpPr>
            <p:spPr>
              <a:xfrm>
                <a:off x="4570192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6" name="Google Shape;196;p8"/>
              <p:cNvCxnSpPr/>
              <p:nvPr/>
            </p:nvCxnSpPr>
            <p:spPr>
              <a:xfrm>
                <a:off x="5170799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7" name="Google Shape;197;p8"/>
              <p:cNvCxnSpPr/>
              <p:nvPr/>
            </p:nvCxnSpPr>
            <p:spPr>
              <a:xfrm>
                <a:off x="5771406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8" name="Google Shape;198;p8"/>
              <p:cNvCxnSpPr/>
              <p:nvPr/>
            </p:nvCxnSpPr>
            <p:spPr>
              <a:xfrm>
                <a:off x="6372013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9" name="Google Shape;199;p8"/>
              <p:cNvCxnSpPr/>
              <p:nvPr/>
            </p:nvCxnSpPr>
            <p:spPr>
              <a:xfrm>
                <a:off x="6972620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0" name="Google Shape;200;p8"/>
              <p:cNvCxnSpPr/>
              <p:nvPr/>
            </p:nvCxnSpPr>
            <p:spPr>
              <a:xfrm>
                <a:off x="7573226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1" name="Google Shape;201;p8"/>
              <p:cNvCxnSpPr/>
              <p:nvPr/>
            </p:nvCxnSpPr>
            <p:spPr>
              <a:xfrm>
                <a:off x="8173833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2" name="Google Shape;202;p8"/>
              <p:cNvCxnSpPr/>
              <p:nvPr/>
            </p:nvCxnSpPr>
            <p:spPr>
              <a:xfrm>
                <a:off x="8774440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3" name="Google Shape;203;p8"/>
              <p:cNvCxnSpPr/>
              <p:nvPr/>
            </p:nvCxnSpPr>
            <p:spPr>
              <a:xfrm>
                <a:off x="-43" y="4081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4" name="Google Shape;204;p8"/>
              <p:cNvCxnSpPr/>
              <p:nvPr/>
            </p:nvCxnSpPr>
            <p:spPr>
              <a:xfrm>
                <a:off x="-43" y="10154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" name="Google Shape;205;p8"/>
              <p:cNvCxnSpPr/>
              <p:nvPr/>
            </p:nvCxnSpPr>
            <p:spPr>
              <a:xfrm>
                <a:off x="-43" y="16227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6" name="Google Shape;206;p8"/>
              <p:cNvCxnSpPr/>
              <p:nvPr/>
            </p:nvCxnSpPr>
            <p:spPr>
              <a:xfrm>
                <a:off x="-43" y="22300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7" name="Google Shape;207;p8"/>
              <p:cNvCxnSpPr/>
              <p:nvPr/>
            </p:nvCxnSpPr>
            <p:spPr>
              <a:xfrm>
                <a:off x="-43" y="28373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8" name="Google Shape;208;p8"/>
              <p:cNvCxnSpPr/>
              <p:nvPr/>
            </p:nvCxnSpPr>
            <p:spPr>
              <a:xfrm>
                <a:off x="-43" y="34446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9" name="Google Shape;209;p8"/>
              <p:cNvCxnSpPr/>
              <p:nvPr/>
            </p:nvCxnSpPr>
            <p:spPr>
              <a:xfrm>
                <a:off x="-43" y="40519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0" name="Google Shape;210;p8"/>
              <p:cNvCxnSpPr/>
              <p:nvPr/>
            </p:nvCxnSpPr>
            <p:spPr>
              <a:xfrm>
                <a:off x="-43" y="46592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211" name="Google Shape;211;p8"/>
            <p:cNvSpPr/>
            <p:nvPr/>
          </p:nvSpPr>
          <p:spPr>
            <a:xfrm>
              <a:off x="715975" y="322725"/>
              <a:ext cx="7708500" cy="45093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2" name="Google Shape;212;p8"/>
          <p:cNvSpPr txBox="1">
            <a:spLocks noGrp="1"/>
          </p:cNvSpPr>
          <p:nvPr>
            <p:ph type="title"/>
          </p:nvPr>
        </p:nvSpPr>
        <p:spPr>
          <a:xfrm>
            <a:off x="1044450" y="920550"/>
            <a:ext cx="7055100" cy="3302400"/>
          </a:xfrm>
          <a:prstGeom prst="rect">
            <a:avLst/>
          </a:prstGeom>
          <a:solidFill>
            <a:schemeClr val="lt1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100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4" name="Google Shape;214;p9"/>
          <p:cNvGrpSpPr/>
          <p:nvPr/>
        </p:nvGrpSpPr>
        <p:grpSpPr>
          <a:xfrm>
            <a:off x="0" y="-38100"/>
            <a:ext cx="9144000" cy="5219700"/>
            <a:chOff x="-43" y="-32400"/>
            <a:chExt cx="9144000" cy="5219700"/>
          </a:xfrm>
        </p:grpSpPr>
        <p:grpSp>
          <p:nvGrpSpPr>
            <p:cNvPr id="215" name="Google Shape;215;p9"/>
            <p:cNvGrpSpPr/>
            <p:nvPr/>
          </p:nvGrpSpPr>
          <p:grpSpPr>
            <a:xfrm>
              <a:off x="-43" y="-32400"/>
              <a:ext cx="9144000" cy="5219700"/>
              <a:chOff x="-43" y="-76200"/>
              <a:chExt cx="9144000" cy="5219700"/>
            </a:xfrm>
          </p:grpSpPr>
          <p:cxnSp>
            <p:nvCxnSpPr>
              <p:cNvPr id="216" name="Google Shape;216;p9"/>
              <p:cNvCxnSpPr/>
              <p:nvPr/>
            </p:nvCxnSpPr>
            <p:spPr>
              <a:xfrm>
                <a:off x="365944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7" name="Google Shape;217;p9"/>
              <p:cNvCxnSpPr/>
              <p:nvPr/>
            </p:nvCxnSpPr>
            <p:spPr>
              <a:xfrm>
                <a:off x="966551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8" name="Google Shape;218;p9"/>
              <p:cNvCxnSpPr/>
              <p:nvPr/>
            </p:nvCxnSpPr>
            <p:spPr>
              <a:xfrm>
                <a:off x="1567158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9" name="Google Shape;219;p9"/>
              <p:cNvCxnSpPr/>
              <p:nvPr/>
            </p:nvCxnSpPr>
            <p:spPr>
              <a:xfrm>
                <a:off x="2167764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0" name="Google Shape;220;p9"/>
              <p:cNvCxnSpPr/>
              <p:nvPr/>
            </p:nvCxnSpPr>
            <p:spPr>
              <a:xfrm>
                <a:off x="2768371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1" name="Google Shape;221;p9"/>
              <p:cNvCxnSpPr/>
              <p:nvPr/>
            </p:nvCxnSpPr>
            <p:spPr>
              <a:xfrm>
                <a:off x="3368978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2" name="Google Shape;222;p9"/>
              <p:cNvCxnSpPr/>
              <p:nvPr/>
            </p:nvCxnSpPr>
            <p:spPr>
              <a:xfrm>
                <a:off x="3969585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3" name="Google Shape;223;p9"/>
              <p:cNvCxnSpPr/>
              <p:nvPr/>
            </p:nvCxnSpPr>
            <p:spPr>
              <a:xfrm>
                <a:off x="4570192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4" name="Google Shape;224;p9"/>
              <p:cNvCxnSpPr/>
              <p:nvPr/>
            </p:nvCxnSpPr>
            <p:spPr>
              <a:xfrm>
                <a:off x="5170799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5" name="Google Shape;225;p9"/>
              <p:cNvCxnSpPr/>
              <p:nvPr/>
            </p:nvCxnSpPr>
            <p:spPr>
              <a:xfrm>
                <a:off x="5771406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6" name="Google Shape;226;p9"/>
              <p:cNvCxnSpPr/>
              <p:nvPr/>
            </p:nvCxnSpPr>
            <p:spPr>
              <a:xfrm>
                <a:off x="6372013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7" name="Google Shape;227;p9"/>
              <p:cNvCxnSpPr/>
              <p:nvPr/>
            </p:nvCxnSpPr>
            <p:spPr>
              <a:xfrm>
                <a:off x="6972620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8" name="Google Shape;228;p9"/>
              <p:cNvCxnSpPr/>
              <p:nvPr/>
            </p:nvCxnSpPr>
            <p:spPr>
              <a:xfrm>
                <a:off x="7573226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9" name="Google Shape;229;p9"/>
              <p:cNvCxnSpPr/>
              <p:nvPr/>
            </p:nvCxnSpPr>
            <p:spPr>
              <a:xfrm>
                <a:off x="8173833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0" name="Google Shape;230;p9"/>
              <p:cNvCxnSpPr/>
              <p:nvPr/>
            </p:nvCxnSpPr>
            <p:spPr>
              <a:xfrm>
                <a:off x="8774440" y="-76200"/>
                <a:ext cx="0" cy="52197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1" name="Google Shape;231;p9"/>
              <p:cNvCxnSpPr/>
              <p:nvPr/>
            </p:nvCxnSpPr>
            <p:spPr>
              <a:xfrm>
                <a:off x="-43" y="4081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2" name="Google Shape;232;p9"/>
              <p:cNvCxnSpPr/>
              <p:nvPr/>
            </p:nvCxnSpPr>
            <p:spPr>
              <a:xfrm>
                <a:off x="-43" y="10154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3" name="Google Shape;233;p9"/>
              <p:cNvCxnSpPr/>
              <p:nvPr/>
            </p:nvCxnSpPr>
            <p:spPr>
              <a:xfrm>
                <a:off x="-43" y="16227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4" name="Google Shape;234;p9"/>
              <p:cNvCxnSpPr/>
              <p:nvPr/>
            </p:nvCxnSpPr>
            <p:spPr>
              <a:xfrm>
                <a:off x="-43" y="22300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5" name="Google Shape;235;p9"/>
              <p:cNvCxnSpPr/>
              <p:nvPr/>
            </p:nvCxnSpPr>
            <p:spPr>
              <a:xfrm>
                <a:off x="-43" y="28373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6" name="Google Shape;236;p9"/>
              <p:cNvCxnSpPr/>
              <p:nvPr/>
            </p:nvCxnSpPr>
            <p:spPr>
              <a:xfrm>
                <a:off x="-43" y="34446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7" name="Google Shape;237;p9"/>
              <p:cNvCxnSpPr/>
              <p:nvPr/>
            </p:nvCxnSpPr>
            <p:spPr>
              <a:xfrm>
                <a:off x="-43" y="40519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8" name="Google Shape;238;p9"/>
              <p:cNvCxnSpPr/>
              <p:nvPr/>
            </p:nvCxnSpPr>
            <p:spPr>
              <a:xfrm>
                <a:off x="-43" y="4659200"/>
                <a:ext cx="91440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239" name="Google Shape;239;p9"/>
            <p:cNvSpPr/>
            <p:nvPr/>
          </p:nvSpPr>
          <p:spPr>
            <a:xfrm>
              <a:off x="715975" y="322725"/>
              <a:ext cx="7708500" cy="4509300"/>
            </a:xfrm>
            <a:prstGeom prst="rect">
              <a:avLst/>
            </a:prstGeom>
            <a:solidFill>
              <a:schemeClr val="lt1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0" name="Google Shape;240;p9"/>
          <p:cNvSpPr txBox="1">
            <a:spLocks noGrp="1"/>
          </p:cNvSpPr>
          <p:nvPr>
            <p:ph type="title"/>
          </p:nvPr>
        </p:nvSpPr>
        <p:spPr>
          <a:xfrm>
            <a:off x="2010788" y="1355013"/>
            <a:ext cx="5122500" cy="1715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10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41" name="Google Shape;241;p9"/>
          <p:cNvSpPr txBox="1">
            <a:spLocks noGrp="1"/>
          </p:cNvSpPr>
          <p:nvPr>
            <p:ph type="subTitle" idx="1"/>
          </p:nvPr>
        </p:nvSpPr>
        <p:spPr>
          <a:xfrm>
            <a:off x="2010713" y="3109888"/>
            <a:ext cx="5122500" cy="678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" name="Google Shape;243;p10"/>
          <p:cNvSpPr txBox="1">
            <a:spLocks noGrp="1"/>
          </p:cNvSpPr>
          <p:nvPr>
            <p:ph type="title"/>
          </p:nvPr>
        </p:nvSpPr>
        <p:spPr>
          <a:xfrm>
            <a:off x="792150" y="3834325"/>
            <a:ext cx="7559700" cy="7083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accent2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Baloo 2 ExtraBold"/>
              <a:buNone/>
              <a:defRPr sz="3500">
                <a:solidFill>
                  <a:schemeClr val="accent2"/>
                </a:solidFill>
                <a:latin typeface="Baloo 2 ExtraBold"/>
                <a:ea typeface="Baloo 2 ExtraBold"/>
                <a:cs typeface="Baloo 2 ExtraBold"/>
                <a:sym typeface="Baloo 2 ExtraBol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Rubik ExtraBold"/>
              <a:buNone/>
              <a:defRPr sz="3500">
                <a:solidFill>
                  <a:schemeClr val="accent2"/>
                </a:solidFill>
                <a:latin typeface="Rubik ExtraBold"/>
                <a:ea typeface="Rubik ExtraBold"/>
                <a:cs typeface="Rubik ExtraBold"/>
                <a:sym typeface="Rubik ExtraBold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Rubik ExtraBold"/>
              <a:buNone/>
              <a:defRPr sz="3500">
                <a:solidFill>
                  <a:schemeClr val="accent2"/>
                </a:solidFill>
                <a:latin typeface="Rubik ExtraBold"/>
                <a:ea typeface="Rubik ExtraBold"/>
                <a:cs typeface="Rubik ExtraBold"/>
                <a:sym typeface="Rubik ExtraBold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Rubik ExtraBold"/>
              <a:buNone/>
              <a:defRPr sz="3500">
                <a:solidFill>
                  <a:schemeClr val="accent2"/>
                </a:solidFill>
                <a:latin typeface="Rubik ExtraBold"/>
                <a:ea typeface="Rubik ExtraBold"/>
                <a:cs typeface="Rubik ExtraBold"/>
                <a:sym typeface="Rubik ExtraBold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Rubik ExtraBold"/>
              <a:buNone/>
              <a:defRPr sz="3500">
                <a:solidFill>
                  <a:schemeClr val="accent2"/>
                </a:solidFill>
                <a:latin typeface="Rubik ExtraBold"/>
                <a:ea typeface="Rubik ExtraBold"/>
                <a:cs typeface="Rubik ExtraBold"/>
                <a:sym typeface="Rubik ExtraBold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Rubik ExtraBold"/>
              <a:buNone/>
              <a:defRPr sz="3500">
                <a:solidFill>
                  <a:schemeClr val="accent2"/>
                </a:solidFill>
                <a:latin typeface="Rubik ExtraBold"/>
                <a:ea typeface="Rubik ExtraBold"/>
                <a:cs typeface="Rubik ExtraBold"/>
                <a:sym typeface="Rubik ExtraBold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Rubik ExtraBold"/>
              <a:buNone/>
              <a:defRPr sz="3500">
                <a:solidFill>
                  <a:schemeClr val="accent2"/>
                </a:solidFill>
                <a:latin typeface="Rubik ExtraBold"/>
                <a:ea typeface="Rubik ExtraBold"/>
                <a:cs typeface="Rubik ExtraBold"/>
                <a:sym typeface="Rubik ExtraBold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Rubik ExtraBold"/>
              <a:buNone/>
              <a:defRPr sz="3500">
                <a:solidFill>
                  <a:schemeClr val="accent2"/>
                </a:solidFill>
                <a:latin typeface="Rubik ExtraBold"/>
                <a:ea typeface="Rubik ExtraBold"/>
                <a:cs typeface="Rubik ExtraBold"/>
                <a:sym typeface="Rubik ExtraBold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500"/>
              <a:buFont typeface="Rubik ExtraBold"/>
              <a:buNone/>
              <a:defRPr sz="3500">
                <a:solidFill>
                  <a:schemeClr val="accent2"/>
                </a:solidFill>
                <a:latin typeface="Rubik ExtraBold"/>
                <a:ea typeface="Rubik ExtraBold"/>
                <a:cs typeface="Rubik ExtraBold"/>
                <a:sym typeface="Rubik ExtraBol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040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ubik"/>
              <a:buChar char="●"/>
              <a:defRPr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ubik"/>
              <a:buChar char="○"/>
              <a:defRPr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ubik"/>
              <a:buChar char="■"/>
              <a:defRPr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ubik"/>
              <a:buChar char="●"/>
              <a:defRPr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ubik"/>
              <a:buChar char="○"/>
              <a:defRPr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ubik"/>
              <a:buChar char="■"/>
              <a:defRPr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ubik"/>
              <a:buChar char="●"/>
              <a:defRPr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ubik"/>
              <a:buChar char="○"/>
              <a:defRPr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Rubik"/>
              <a:buChar char="■"/>
              <a:defRPr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Google Shape;282;p15"/>
          <p:cNvSpPr txBox="1">
            <a:spLocks noGrp="1"/>
          </p:cNvSpPr>
          <p:nvPr>
            <p:ph type="ctrTitle"/>
          </p:nvPr>
        </p:nvSpPr>
        <p:spPr>
          <a:xfrm>
            <a:off x="1577609" y="619438"/>
            <a:ext cx="5724600" cy="292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hr-HR" sz="4400" dirty="0" err="1"/>
              <a:t>Tripodalni</a:t>
            </a:r>
            <a:r>
              <a:rPr lang="hr-HR" sz="4400" dirty="0"/>
              <a:t> receptori: sinteza i primjena u anionskom prepoznavanju</a:t>
            </a:r>
            <a:endParaRPr sz="4400" dirty="0">
              <a:solidFill>
                <a:schemeClr val="accent3"/>
              </a:solidFill>
            </a:endParaRPr>
          </a:p>
        </p:txBody>
      </p:sp>
      <p:sp>
        <p:nvSpPr>
          <p:cNvPr id="283" name="Google Shape;283;p15"/>
          <p:cNvSpPr txBox="1">
            <a:spLocks noGrp="1"/>
          </p:cNvSpPr>
          <p:nvPr>
            <p:ph type="subTitle" idx="1"/>
          </p:nvPr>
        </p:nvSpPr>
        <p:spPr>
          <a:xfrm>
            <a:off x="1655588" y="3179191"/>
            <a:ext cx="5724600" cy="42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800" dirty="0" smtClean="0"/>
              <a:t>Antonija Karakaš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"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 dirty="0" smtClean="0"/>
              <a:t>KEMIJSKI SEMINAR 1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lang="en" dirty="0" smtClean="0"/>
          </a:p>
          <a:p>
            <a:pPr marL="0" lvl="0" indent="0"/>
            <a:r>
              <a:rPr lang="hr-HR" sz="1200" dirty="0"/>
              <a:t>Napisano prema </a:t>
            </a:r>
            <a:r>
              <a:rPr lang="en-GB" sz="1200" dirty="0" err="1" smtClean="0"/>
              <a:t>publikaciji</a:t>
            </a:r>
            <a:r>
              <a:rPr lang="hr-HR" sz="1200" dirty="0" smtClean="0"/>
              <a:t>:</a:t>
            </a:r>
            <a:endParaRPr lang="en-GB" sz="1200" dirty="0" smtClean="0"/>
          </a:p>
          <a:p>
            <a:pPr marL="0" lvl="0" indent="0"/>
            <a:r>
              <a:rPr lang="hr-HR" sz="1200" dirty="0" err="1"/>
              <a:t>Jennings</a:t>
            </a:r>
            <a:r>
              <a:rPr lang="hr-HR" sz="1200" dirty="0"/>
              <a:t>, </a:t>
            </a:r>
            <a:r>
              <a:rPr lang="hr-HR" sz="1200" dirty="0" err="1"/>
              <a:t>A.R</a:t>
            </a:r>
            <a:r>
              <a:rPr lang="hr-HR" sz="1200" dirty="0"/>
              <a:t>., </a:t>
            </a:r>
            <a:r>
              <a:rPr lang="hr-HR" sz="1200" dirty="0" err="1"/>
              <a:t>Son</a:t>
            </a:r>
            <a:r>
              <a:rPr lang="hr-HR" sz="1200" dirty="0"/>
              <a:t>, </a:t>
            </a:r>
            <a:r>
              <a:rPr lang="hr-HR" sz="1200" dirty="0" err="1"/>
              <a:t>D.Y</a:t>
            </a:r>
            <a:r>
              <a:rPr lang="hr-HR" sz="1200" dirty="0"/>
              <a:t>., </a:t>
            </a:r>
            <a:r>
              <a:rPr lang="hr-HR" sz="1200" i="1" dirty="0" err="1"/>
              <a:t>Tetrahedron</a:t>
            </a:r>
            <a:r>
              <a:rPr lang="hr-HR" sz="1200" dirty="0"/>
              <a:t> 71 (23), 2015, 3990-3999.</a:t>
            </a:r>
            <a:endParaRPr lang="en-GB" sz="1200" dirty="0"/>
          </a:p>
          <a:p>
            <a:pPr marL="0" lvl="0" indent="0"/>
            <a:endParaRPr lang="en" sz="1200" dirty="0" smtClean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200" dirty="0"/>
          </a:p>
        </p:txBody>
      </p:sp>
      <p:grpSp>
        <p:nvGrpSpPr>
          <p:cNvPr id="284" name="Google Shape;284;p15"/>
          <p:cNvGrpSpPr/>
          <p:nvPr/>
        </p:nvGrpSpPr>
        <p:grpSpPr>
          <a:xfrm rot="-3581812" flipH="1">
            <a:off x="8284044" y="769331"/>
            <a:ext cx="586136" cy="609209"/>
            <a:chOff x="1195025" y="3395850"/>
            <a:chExt cx="409625" cy="425750"/>
          </a:xfrm>
        </p:grpSpPr>
        <p:sp>
          <p:nvSpPr>
            <p:cNvPr id="285" name="Google Shape;285;p15"/>
            <p:cNvSpPr/>
            <p:nvPr/>
          </p:nvSpPr>
          <p:spPr>
            <a:xfrm>
              <a:off x="1207350" y="3406125"/>
              <a:ext cx="386725" cy="405200"/>
            </a:xfrm>
            <a:custGeom>
              <a:avLst/>
              <a:gdLst/>
              <a:ahLst/>
              <a:cxnLst/>
              <a:rect l="l" t="t" r="r" b="b"/>
              <a:pathLst>
                <a:path w="15469" h="16208" extrusionOk="0">
                  <a:moveTo>
                    <a:pt x="11499" y="0"/>
                  </a:moveTo>
                  <a:cubicBezTo>
                    <a:pt x="11416" y="0"/>
                    <a:pt x="11334" y="12"/>
                    <a:pt x="11252" y="12"/>
                  </a:cubicBezTo>
                  <a:cubicBezTo>
                    <a:pt x="10160" y="82"/>
                    <a:pt x="9208" y="540"/>
                    <a:pt x="8421" y="1398"/>
                  </a:cubicBezTo>
                  <a:cubicBezTo>
                    <a:pt x="8316" y="1503"/>
                    <a:pt x="8222" y="1621"/>
                    <a:pt x="8116" y="1727"/>
                  </a:cubicBezTo>
                  <a:cubicBezTo>
                    <a:pt x="8046" y="1809"/>
                    <a:pt x="7987" y="1879"/>
                    <a:pt x="7916" y="1950"/>
                  </a:cubicBezTo>
                  <a:cubicBezTo>
                    <a:pt x="7916" y="1950"/>
                    <a:pt x="4804" y="5403"/>
                    <a:pt x="4769" y="5450"/>
                  </a:cubicBezTo>
                  <a:lnTo>
                    <a:pt x="4663" y="5567"/>
                  </a:lnTo>
                  <a:lnTo>
                    <a:pt x="4663" y="5579"/>
                  </a:lnTo>
                  <a:cubicBezTo>
                    <a:pt x="4463" y="5802"/>
                    <a:pt x="3982" y="6354"/>
                    <a:pt x="3583" y="6812"/>
                  </a:cubicBezTo>
                  <a:cubicBezTo>
                    <a:pt x="3195" y="7247"/>
                    <a:pt x="2807" y="7693"/>
                    <a:pt x="2573" y="7951"/>
                  </a:cubicBezTo>
                  <a:cubicBezTo>
                    <a:pt x="2432" y="8116"/>
                    <a:pt x="2291" y="8268"/>
                    <a:pt x="2161" y="8433"/>
                  </a:cubicBezTo>
                  <a:cubicBezTo>
                    <a:pt x="1797" y="8832"/>
                    <a:pt x="1433" y="9255"/>
                    <a:pt x="1081" y="9678"/>
                  </a:cubicBezTo>
                  <a:cubicBezTo>
                    <a:pt x="564" y="10300"/>
                    <a:pt x="259" y="11028"/>
                    <a:pt x="153" y="11839"/>
                  </a:cubicBezTo>
                  <a:cubicBezTo>
                    <a:pt x="0" y="13025"/>
                    <a:pt x="400" y="14740"/>
                    <a:pt x="2032" y="15679"/>
                  </a:cubicBezTo>
                  <a:cubicBezTo>
                    <a:pt x="2631" y="16020"/>
                    <a:pt x="3324" y="16208"/>
                    <a:pt x="4029" y="16208"/>
                  </a:cubicBezTo>
                  <a:cubicBezTo>
                    <a:pt x="4875" y="16208"/>
                    <a:pt x="5720" y="15938"/>
                    <a:pt x="6401" y="15468"/>
                  </a:cubicBezTo>
                  <a:cubicBezTo>
                    <a:pt x="6777" y="15210"/>
                    <a:pt x="7083" y="14881"/>
                    <a:pt x="7329" y="14599"/>
                  </a:cubicBezTo>
                  <a:cubicBezTo>
                    <a:pt x="8445" y="13366"/>
                    <a:pt x="13824" y="7317"/>
                    <a:pt x="14400" y="6648"/>
                  </a:cubicBezTo>
                  <a:cubicBezTo>
                    <a:pt x="14623" y="6401"/>
                    <a:pt x="14799" y="6119"/>
                    <a:pt x="14963" y="5802"/>
                  </a:cubicBezTo>
                  <a:cubicBezTo>
                    <a:pt x="15327" y="5109"/>
                    <a:pt x="15468" y="4381"/>
                    <a:pt x="15410" y="3641"/>
                  </a:cubicBezTo>
                  <a:cubicBezTo>
                    <a:pt x="15233" y="1539"/>
                    <a:pt x="13589" y="0"/>
                    <a:pt x="11499" y="0"/>
                  </a:cubicBezTo>
                  <a:close/>
                </a:path>
              </a:pathLst>
            </a:custGeom>
            <a:solidFill>
              <a:srgbClr val="F1E3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15"/>
            <p:cNvSpPr/>
            <p:nvPr/>
          </p:nvSpPr>
          <p:spPr>
            <a:xfrm>
              <a:off x="1195025" y="3395850"/>
              <a:ext cx="409625" cy="425750"/>
            </a:xfrm>
            <a:custGeom>
              <a:avLst/>
              <a:gdLst/>
              <a:ahLst/>
              <a:cxnLst/>
              <a:rect l="l" t="t" r="r" b="b"/>
              <a:pathLst>
                <a:path w="16385" h="17030" extrusionOk="0">
                  <a:moveTo>
                    <a:pt x="11992" y="834"/>
                  </a:moveTo>
                  <a:cubicBezTo>
                    <a:pt x="13730" y="834"/>
                    <a:pt x="15315" y="2079"/>
                    <a:pt x="15480" y="4087"/>
                  </a:cubicBezTo>
                  <a:cubicBezTo>
                    <a:pt x="15538" y="4768"/>
                    <a:pt x="15398" y="5414"/>
                    <a:pt x="15092" y="6025"/>
                  </a:cubicBezTo>
                  <a:cubicBezTo>
                    <a:pt x="14951" y="6295"/>
                    <a:pt x="14787" y="6554"/>
                    <a:pt x="14575" y="6788"/>
                  </a:cubicBezTo>
                  <a:cubicBezTo>
                    <a:pt x="14000" y="7458"/>
                    <a:pt x="8609" y="13506"/>
                    <a:pt x="7517" y="14740"/>
                  </a:cubicBezTo>
                  <a:cubicBezTo>
                    <a:pt x="7258" y="15033"/>
                    <a:pt x="6977" y="15303"/>
                    <a:pt x="6659" y="15538"/>
                  </a:cubicBezTo>
                  <a:cubicBezTo>
                    <a:pt x="6025" y="15973"/>
                    <a:pt x="5274" y="16196"/>
                    <a:pt x="4522" y="16196"/>
                  </a:cubicBezTo>
                  <a:cubicBezTo>
                    <a:pt x="3899" y="16196"/>
                    <a:pt x="3277" y="16043"/>
                    <a:pt x="2737" y="15726"/>
                  </a:cubicBezTo>
                  <a:cubicBezTo>
                    <a:pt x="1410" y="14963"/>
                    <a:pt x="905" y="13518"/>
                    <a:pt x="1057" y="12309"/>
                  </a:cubicBezTo>
                  <a:cubicBezTo>
                    <a:pt x="1151" y="11580"/>
                    <a:pt x="1433" y="10923"/>
                    <a:pt x="1903" y="10359"/>
                  </a:cubicBezTo>
                  <a:cubicBezTo>
                    <a:pt x="2384" y="9772"/>
                    <a:pt x="2889" y="9208"/>
                    <a:pt x="3383" y="8644"/>
                  </a:cubicBezTo>
                  <a:cubicBezTo>
                    <a:pt x="3970" y="7963"/>
                    <a:pt x="5567" y="6154"/>
                    <a:pt x="5567" y="6131"/>
                  </a:cubicBezTo>
                  <a:cubicBezTo>
                    <a:pt x="5626" y="6072"/>
                    <a:pt x="7716" y="3758"/>
                    <a:pt x="8727" y="2643"/>
                  </a:cubicBezTo>
                  <a:cubicBezTo>
                    <a:pt x="8891" y="2466"/>
                    <a:pt x="9055" y="2267"/>
                    <a:pt x="9220" y="2091"/>
                  </a:cubicBezTo>
                  <a:cubicBezTo>
                    <a:pt x="9913" y="1351"/>
                    <a:pt x="10758" y="904"/>
                    <a:pt x="11780" y="846"/>
                  </a:cubicBezTo>
                  <a:cubicBezTo>
                    <a:pt x="11851" y="834"/>
                    <a:pt x="11921" y="834"/>
                    <a:pt x="11992" y="834"/>
                  </a:cubicBezTo>
                  <a:close/>
                  <a:moveTo>
                    <a:pt x="11721" y="0"/>
                  </a:moveTo>
                  <a:cubicBezTo>
                    <a:pt x="10523" y="82"/>
                    <a:pt x="9466" y="587"/>
                    <a:pt x="8609" y="1515"/>
                  </a:cubicBezTo>
                  <a:cubicBezTo>
                    <a:pt x="8503" y="1633"/>
                    <a:pt x="8398" y="1750"/>
                    <a:pt x="8292" y="1867"/>
                  </a:cubicBezTo>
                  <a:cubicBezTo>
                    <a:pt x="8233" y="1938"/>
                    <a:pt x="8163" y="2008"/>
                    <a:pt x="8104" y="2079"/>
                  </a:cubicBezTo>
                  <a:lnTo>
                    <a:pt x="7376" y="2877"/>
                  </a:lnTo>
                  <a:cubicBezTo>
                    <a:pt x="6025" y="4381"/>
                    <a:pt x="4992" y="5532"/>
                    <a:pt x="4945" y="5579"/>
                  </a:cubicBezTo>
                  <a:lnTo>
                    <a:pt x="4733" y="5814"/>
                  </a:lnTo>
                  <a:lnTo>
                    <a:pt x="4733" y="5825"/>
                  </a:lnTo>
                  <a:cubicBezTo>
                    <a:pt x="4498" y="6096"/>
                    <a:pt x="4099" y="6554"/>
                    <a:pt x="3747" y="6953"/>
                  </a:cubicBezTo>
                  <a:cubicBezTo>
                    <a:pt x="3371" y="7387"/>
                    <a:pt x="2983" y="7822"/>
                    <a:pt x="2748" y="8092"/>
                  </a:cubicBezTo>
                  <a:cubicBezTo>
                    <a:pt x="2608" y="8257"/>
                    <a:pt x="2467" y="8409"/>
                    <a:pt x="2326" y="8574"/>
                  </a:cubicBezTo>
                  <a:cubicBezTo>
                    <a:pt x="1973" y="8973"/>
                    <a:pt x="1609" y="9396"/>
                    <a:pt x="1257" y="9819"/>
                  </a:cubicBezTo>
                  <a:cubicBezTo>
                    <a:pt x="693" y="10500"/>
                    <a:pt x="341" y="11298"/>
                    <a:pt x="223" y="12203"/>
                  </a:cubicBezTo>
                  <a:cubicBezTo>
                    <a:pt x="0" y="13929"/>
                    <a:pt x="822" y="15597"/>
                    <a:pt x="2326" y="16454"/>
                  </a:cubicBezTo>
                  <a:cubicBezTo>
                    <a:pt x="2983" y="16830"/>
                    <a:pt x="3747" y="17030"/>
                    <a:pt x="4522" y="17030"/>
                  </a:cubicBezTo>
                  <a:cubicBezTo>
                    <a:pt x="5461" y="17030"/>
                    <a:pt x="6366" y="16748"/>
                    <a:pt x="7129" y="16220"/>
                  </a:cubicBezTo>
                  <a:cubicBezTo>
                    <a:pt x="7540" y="15938"/>
                    <a:pt x="7869" y="15597"/>
                    <a:pt x="8139" y="15292"/>
                  </a:cubicBezTo>
                  <a:cubicBezTo>
                    <a:pt x="9255" y="14047"/>
                    <a:pt x="14634" y="8010"/>
                    <a:pt x="15221" y="7329"/>
                  </a:cubicBezTo>
                  <a:cubicBezTo>
                    <a:pt x="15456" y="7059"/>
                    <a:pt x="15656" y="6753"/>
                    <a:pt x="15832" y="6401"/>
                  </a:cubicBezTo>
                  <a:cubicBezTo>
                    <a:pt x="16220" y="5637"/>
                    <a:pt x="16384" y="4839"/>
                    <a:pt x="16314" y="4017"/>
                  </a:cubicBezTo>
                  <a:cubicBezTo>
                    <a:pt x="16126" y="1691"/>
                    <a:pt x="14305" y="0"/>
                    <a:pt x="119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15"/>
            <p:cNvSpPr/>
            <p:nvPr/>
          </p:nvSpPr>
          <p:spPr>
            <a:xfrm>
              <a:off x="1217625" y="3550000"/>
              <a:ext cx="250475" cy="250775"/>
            </a:xfrm>
            <a:custGeom>
              <a:avLst/>
              <a:gdLst/>
              <a:ahLst/>
              <a:cxnLst/>
              <a:rect l="l" t="t" r="r" b="b"/>
              <a:pathLst>
                <a:path w="10019" h="10031" extrusionOk="0">
                  <a:moveTo>
                    <a:pt x="4640" y="0"/>
                  </a:moveTo>
                  <a:cubicBezTo>
                    <a:pt x="4511" y="153"/>
                    <a:pt x="4381" y="294"/>
                    <a:pt x="4252" y="435"/>
                  </a:cubicBezTo>
                  <a:cubicBezTo>
                    <a:pt x="3665" y="1116"/>
                    <a:pt x="3066" y="1797"/>
                    <a:pt x="2479" y="2478"/>
                  </a:cubicBezTo>
                  <a:cubicBezTo>
                    <a:pt x="1985" y="3042"/>
                    <a:pt x="1480" y="3606"/>
                    <a:pt x="999" y="4193"/>
                  </a:cubicBezTo>
                  <a:cubicBezTo>
                    <a:pt x="529" y="4757"/>
                    <a:pt x="247" y="5414"/>
                    <a:pt x="153" y="6143"/>
                  </a:cubicBezTo>
                  <a:cubicBezTo>
                    <a:pt x="1" y="7352"/>
                    <a:pt x="506" y="8797"/>
                    <a:pt x="1833" y="9560"/>
                  </a:cubicBezTo>
                  <a:cubicBezTo>
                    <a:pt x="2378" y="9875"/>
                    <a:pt x="2998" y="10030"/>
                    <a:pt x="3621" y="10030"/>
                  </a:cubicBezTo>
                  <a:cubicBezTo>
                    <a:pt x="4369" y="10030"/>
                    <a:pt x="5122" y="9808"/>
                    <a:pt x="5755" y="9372"/>
                  </a:cubicBezTo>
                  <a:cubicBezTo>
                    <a:pt x="6073" y="9137"/>
                    <a:pt x="6354" y="8867"/>
                    <a:pt x="6613" y="8574"/>
                  </a:cubicBezTo>
                  <a:cubicBezTo>
                    <a:pt x="7705" y="7340"/>
                    <a:pt x="8809" y="6119"/>
                    <a:pt x="9913" y="4886"/>
                  </a:cubicBezTo>
                  <a:cubicBezTo>
                    <a:pt x="9948" y="4851"/>
                    <a:pt x="9984" y="4815"/>
                    <a:pt x="10019" y="4768"/>
                  </a:cubicBezTo>
                  <a:cubicBezTo>
                    <a:pt x="8222" y="3183"/>
                    <a:pt x="6448" y="1597"/>
                    <a:pt x="464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15"/>
            <p:cNvSpPr/>
            <p:nvPr/>
          </p:nvSpPr>
          <p:spPr>
            <a:xfrm>
              <a:off x="1334200" y="3416800"/>
              <a:ext cx="249300" cy="252125"/>
            </a:xfrm>
            <a:custGeom>
              <a:avLst/>
              <a:gdLst/>
              <a:ahLst/>
              <a:cxnLst/>
              <a:rect l="l" t="t" r="r" b="b"/>
              <a:pathLst>
                <a:path w="9972" h="10085" extrusionOk="0">
                  <a:moveTo>
                    <a:pt x="6446" y="0"/>
                  </a:moveTo>
                  <a:cubicBezTo>
                    <a:pt x="6369" y="0"/>
                    <a:pt x="6291" y="3"/>
                    <a:pt x="6213" y="8"/>
                  </a:cubicBezTo>
                  <a:cubicBezTo>
                    <a:pt x="5191" y="66"/>
                    <a:pt x="4346" y="513"/>
                    <a:pt x="3653" y="1253"/>
                  </a:cubicBezTo>
                  <a:cubicBezTo>
                    <a:pt x="3488" y="1429"/>
                    <a:pt x="3324" y="1628"/>
                    <a:pt x="3160" y="1805"/>
                  </a:cubicBezTo>
                  <a:cubicBezTo>
                    <a:pt x="2149" y="2920"/>
                    <a:pt x="1139" y="4036"/>
                    <a:pt x="129" y="5152"/>
                  </a:cubicBezTo>
                  <a:cubicBezTo>
                    <a:pt x="94" y="5199"/>
                    <a:pt x="59" y="5234"/>
                    <a:pt x="0" y="5293"/>
                  </a:cubicBezTo>
                  <a:cubicBezTo>
                    <a:pt x="1797" y="6902"/>
                    <a:pt x="3582" y="8487"/>
                    <a:pt x="5368" y="10085"/>
                  </a:cubicBezTo>
                  <a:cubicBezTo>
                    <a:pt x="5415" y="10038"/>
                    <a:pt x="5450" y="10014"/>
                    <a:pt x="5473" y="9979"/>
                  </a:cubicBezTo>
                  <a:cubicBezTo>
                    <a:pt x="5767" y="9650"/>
                    <a:pt x="6072" y="9333"/>
                    <a:pt x="6354" y="9004"/>
                  </a:cubicBezTo>
                  <a:cubicBezTo>
                    <a:pt x="6671" y="8664"/>
                    <a:pt x="6977" y="8311"/>
                    <a:pt x="7282" y="7959"/>
                  </a:cubicBezTo>
                  <a:cubicBezTo>
                    <a:pt x="7857" y="7289"/>
                    <a:pt x="8433" y="6620"/>
                    <a:pt x="9008" y="5950"/>
                  </a:cubicBezTo>
                  <a:cubicBezTo>
                    <a:pt x="9220" y="5716"/>
                    <a:pt x="9384" y="5457"/>
                    <a:pt x="9525" y="5187"/>
                  </a:cubicBezTo>
                  <a:cubicBezTo>
                    <a:pt x="9831" y="4576"/>
                    <a:pt x="9971" y="3930"/>
                    <a:pt x="9913" y="3249"/>
                  </a:cubicBezTo>
                  <a:cubicBezTo>
                    <a:pt x="9744" y="1237"/>
                    <a:pt x="8167" y="0"/>
                    <a:pt x="64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15"/>
            <p:cNvSpPr/>
            <p:nvPr/>
          </p:nvSpPr>
          <p:spPr>
            <a:xfrm>
              <a:off x="1349275" y="3660225"/>
              <a:ext cx="68850" cy="75775"/>
            </a:xfrm>
            <a:custGeom>
              <a:avLst/>
              <a:gdLst/>
              <a:ahLst/>
              <a:cxnLst/>
              <a:rect l="l" t="t" r="r" b="b"/>
              <a:pathLst>
                <a:path w="2754" h="3031" extrusionOk="0">
                  <a:moveTo>
                    <a:pt x="2196" y="1"/>
                  </a:moveTo>
                  <a:cubicBezTo>
                    <a:pt x="2149" y="1"/>
                    <a:pt x="2101" y="6"/>
                    <a:pt x="2052" y="19"/>
                  </a:cubicBezTo>
                  <a:cubicBezTo>
                    <a:pt x="1946" y="42"/>
                    <a:pt x="1840" y="89"/>
                    <a:pt x="1758" y="148"/>
                  </a:cubicBezTo>
                  <a:cubicBezTo>
                    <a:pt x="1652" y="218"/>
                    <a:pt x="1546" y="301"/>
                    <a:pt x="1453" y="383"/>
                  </a:cubicBezTo>
                  <a:cubicBezTo>
                    <a:pt x="1218" y="606"/>
                    <a:pt x="971" y="841"/>
                    <a:pt x="736" y="1064"/>
                  </a:cubicBezTo>
                  <a:cubicBezTo>
                    <a:pt x="736" y="1076"/>
                    <a:pt x="736" y="1076"/>
                    <a:pt x="736" y="1076"/>
                  </a:cubicBezTo>
                  <a:cubicBezTo>
                    <a:pt x="630" y="1205"/>
                    <a:pt x="513" y="1334"/>
                    <a:pt x="395" y="1463"/>
                  </a:cubicBezTo>
                  <a:cubicBezTo>
                    <a:pt x="337" y="1522"/>
                    <a:pt x="290" y="1604"/>
                    <a:pt x="243" y="1675"/>
                  </a:cubicBezTo>
                  <a:cubicBezTo>
                    <a:pt x="114" y="1851"/>
                    <a:pt x="31" y="2051"/>
                    <a:pt x="20" y="2274"/>
                  </a:cubicBezTo>
                  <a:cubicBezTo>
                    <a:pt x="0" y="2705"/>
                    <a:pt x="324" y="3030"/>
                    <a:pt x="719" y="3030"/>
                  </a:cubicBezTo>
                  <a:cubicBezTo>
                    <a:pt x="797" y="3030"/>
                    <a:pt x="878" y="3017"/>
                    <a:pt x="959" y="2990"/>
                  </a:cubicBezTo>
                  <a:cubicBezTo>
                    <a:pt x="1112" y="2943"/>
                    <a:pt x="1241" y="2873"/>
                    <a:pt x="1347" y="2755"/>
                  </a:cubicBezTo>
                  <a:cubicBezTo>
                    <a:pt x="1441" y="2673"/>
                    <a:pt x="1523" y="2579"/>
                    <a:pt x="1605" y="2473"/>
                  </a:cubicBezTo>
                  <a:cubicBezTo>
                    <a:pt x="1793" y="2227"/>
                    <a:pt x="1981" y="1968"/>
                    <a:pt x="2157" y="1710"/>
                  </a:cubicBezTo>
                  <a:cubicBezTo>
                    <a:pt x="2310" y="1487"/>
                    <a:pt x="2451" y="1264"/>
                    <a:pt x="2592" y="1029"/>
                  </a:cubicBezTo>
                  <a:cubicBezTo>
                    <a:pt x="2674" y="900"/>
                    <a:pt x="2721" y="759"/>
                    <a:pt x="2733" y="606"/>
                  </a:cubicBezTo>
                  <a:cubicBezTo>
                    <a:pt x="2753" y="259"/>
                    <a:pt x="2507" y="1"/>
                    <a:pt x="219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90" name="Google Shape;290;p15"/>
          <p:cNvGrpSpPr/>
          <p:nvPr/>
        </p:nvGrpSpPr>
        <p:grpSpPr>
          <a:xfrm rot="-7375560" flipH="1">
            <a:off x="7639544" y="255833"/>
            <a:ext cx="719338" cy="438693"/>
            <a:chOff x="910500" y="3033500"/>
            <a:chExt cx="502700" cy="306575"/>
          </a:xfrm>
        </p:grpSpPr>
        <p:sp>
          <p:nvSpPr>
            <p:cNvPr id="291" name="Google Shape;291;p15"/>
            <p:cNvSpPr/>
            <p:nvPr/>
          </p:nvSpPr>
          <p:spPr>
            <a:xfrm>
              <a:off x="922250" y="3043800"/>
              <a:ext cx="480075" cy="286000"/>
            </a:xfrm>
            <a:custGeom>
              <a:avLst/>
              <a:gdLst/>
              <a:ahLst/>
              <a:cxnLst/>
              <a:rect l="l" t="t" r="r" b="b"/>
              <a:pathLst>
                <a:path w="19203" h="11440" extrusionOk="0">
                  <a:moveTo>
                    <a:pt x="4546" y="0"/>
                  </a:moveTo>
                  <a:cubicBezTo>
                    <a:pt x="3876" y="0"/>
                    <a:pt x="3254" y="153"/>
                    <a:pt x="2690" y="458"/>
                  </a:cubicBezTo>
                  <a:cubicBezTo>
                    <a:pt x="740" y="1492"/>
                    <a:pt x="0" y="3747"/>
                    <a:pt x="987" y="5696"/>
                  </a:cubicBezTo>
                  <a:cubicBezTo>
                    <a:pt x="1480" y="6671"/>
                    <a:pt x="2279" y="7376"/>
                    <a:pt x="3371" y="7763"/>
                  </a:cubicBezTo>
                  <a:cubicBezTo>
                    <a:pt x="3512" y="7822"/>
                    <a:pt x="3665" y="7869"/>
                    <a:pt x="3806" y="7916"/>
                  </a:cubicBezTo>
                  <a:cubicBezTo>
                    <a:pt x="3900" y="7940"/>
                    <a:pt x="3994" y="7975"/>
                    <a:pt x="4076" y="8010"/>
                  </a:cubicBezTo>
                  <a:lnTo>
                    <a:pt x="8597" y="9560"/>
                  </a:lnTo>
                  <a:lnTo>
                    <a:pt x="8609" y="9560"/>
                  </a:lnTo>
                  <a:cubicBezTo>
                    <a:pt x="8809" y="9619"/>
                    <a:pt x="9608" y="9889"/>
                    <a:pt x="10265" y="10101"/>
                  </a:cubicBezTo>
                  <a:cubicBezTo>
                    <a:pt x="10817" y="10277"/>
                    <a:pt x="11369" y="10453"/>
                    <a:pt x="11698" y="10570"/>
                  </a:cubicBezTo>
                  <a:cubicBezTo>
                    <a:pt x="11898" y="10629"/>
                    <a:pt x="12097" y="10700"/>
                    <a:pt x="12309" y="10758"/>
                  </a:cubicBezTo>
                  <a:cubicBezTo>
                    <a:pt x="12814" y="10934"/>
                    <a:pt x="13342" y="11099"/>
                    <a:pt x="13871" y="11263"/>
                  </a:cubicBezTo>
                  <a:cubicBezTo>
                    <a:pt x="14258" y="11381"/>
                    <a:pt x="14658" y="11439"/>
                    <a:pt x="15057" y="11439"/>
                  </a:cubicBezTo>
                  <a:cubicBezTo>
                    <a:pt x="15445" y="11439"/>
                    <a:pt x="15832" y="11381"/>
                    <a:pt x="16220" y="11275"/>
                  </a:cubicBezTo>
                  <a:cubicBezTo>
                    <a:pt x="17371" y="10946"/>
                    <a:pt x="18792" y="9901"/>
                    <a:pt x="19015" y="8022"/>
                  </a:cubicBezTo>
                  <a:cubicBezTo>
                    <a:pt x="19203" y="6483"/>
                    <a:pt x="18451" y="4945"/>
                    <a:pt x="17101" y="4099"/>
                  </a:cubicBezTo>
                  <a:cubicBezTo>
                    <a:pt x="16713" y="3852"/>
                    <a:pt x="16302" y="3700"/>
                    <a:pt x="15938" y="3570"/>
                  </a:cubicBezTo>
                  <a:cubicBezTo>
                    <a:pt x="14364" y="3042"/>
                    <a:pt x="6683" y="458"/>
                    <a:pt x="5849" y="200"/>
                  </a:cubicBezTo>
                  <a:cubicBezTo>
                    <a:pt x="5532" y="94"/>
                    <a:pt x="5203" y="35"/>
                    <a:pt x="4851" y="12"/>
                  </a:cubicBezTo>
                  <a:cubicBezTo>
                    <a:pt x="4745" y="0"/>
                    <a:pt x="4639" y="0"/>
                    <a:pt x="4546" y="0"/>
                  </a:cubicBezTo>
                  <a:close/>
                </a:path>
              </a:pathLst>
            </a:custGeom>
            <a:solidFill>
              <a:srgbClr val="F1E3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15"/>
            <p:cNvSpPr/>
            <p:nvPr/>
          </p:nvSpPr>
          <p:spPr>
            <a:xfrm>
              <a:off x="910500" y="3033500"/>
              <a:ext cx="502700" cy="306575"/>
            </a:xfrm>
            <a:custGeom>
              <a:avLst/>
              <a:gdLst/>
              <a:ahLst/>
              <a:cxnLst/>
              <a:rect l="l" t="t" r="r" b="b"/>
              <a:pathLst>
                <a:path w="20108" h="12263" extrusionOk="0">
                  <a:moveTo>
                    <a:pt x="5016" y="835"/>
                  </a:moveTo>
                  <a:cubicBezTo>
                    <a:pt x="5109" y="835"/>
                    <a:pt x="5192" y="835"/>
                    <a:pt x="5286" y="847"/>
                  </a:cubicBezTo>
                  <a:cubicBezTo>
                    <a:pt x="5603" y="858"/>
                    <a:pt x="5896" y="917"/>
                    <a:pt x="6190" y="1011"/>
                  </a:cubicBezTo>
                  <a:cubicBezTo>
                    <a:pt x="7036" y="1269"/>
                    <a:pt x="14717" y="3853"/>
                    <a:pt x="16279" y="4382"/>
                  </a:cubicBezTo>
                  <a:cubicBezTo>
                    <a:pt x="16655" y="4511"/>
                    <a:pt x="17019" y="4652"/>
                    <a:pt x="17348" y="4863"/>
                  </a:cubicBezTo>
                  <a:cubicBezTo>
                    <a:pt x="18557" y="5615"/>
                    <a:pt x="19227" y="7024"/>
                    <a:pt x="19074" y="8387"/>
                  </a:cubicBezTo>
                  <a:cubicBezTo>
                    <a:pt x="18886" y="9914"/>
                    <a:pt x="17759" y="10947"/>
                    <a:pt x="16584" y="11276"/>
                  </a:cubicBezTo>
                  <a:cubicBezTo>
                    <a:pt x="16232" y="11382"/>
                    <a:pt x="15879" y="11429"/>
                    <a:pt x="15527" y="11429"/>
                  </a:cubicBezTo>
                  <a:cubicBezTo>
                    <a:pt x="15163" y="11429"/>
                    <a:pt x="14811" y="11370"/>
                    <a:pt x="14458" y="11276"/>
                  </a:cubicBezTo>
                  <a:cubicBezTo>
                    <a:pt x="13730" y="11053"/>
                    <a:pt x="13014" y="10806"/>
                    <a:pt x="12297" y="10583"/>
                  </a:cubicBezTo>
                  <a:cubicBezTo>
                    <a:pt x="11440" y="10301"/>
                    <a:pt x="9161" y="9549"/>
                    <a:pt x="9138" y="9549"/>
                  </a:cubicBezTo>
                  <a:cubicBezTo>
                    <a:pt x="9056" y="9526"/>
                    <a:pt x="6108" y="8516"/>
                    <a:pt x="4687" y="8023"/>
                  </a:cubicBezTo>
                  <a:cubicBezTo>
                    <a:pt x="4452" y="7940"/>
                    <a:pt x="4217" y="7870"/>
                    <a:pt x="3982" y="7788"/>
                  </a:cubicBezTo>
                  <a:cubicBezTo>
                    <a:pt x="3031" y="7435"/>
                    <a:pt x="2291" y="6836"/>
                    <a:pt x="1833" y="5920"/>
                  </a:cubicBezTo>
                  <a:cubicBezTo>
                    <a:pt x="1011" y="4300"/>
                    <a:pt x="1492" y="2221"/>
                    <a:pt x="3360" y="1234"/>
                  </a:cubicBezTo>
                  <a:cubicBezTo>
                    <a:pt x="3876" y="964"/>
                    <a:pt x="4428" y="835"/>
                    <a:pt x="5016" y="835"/>
                  </a:cubicBezTo>
                  <a:close/>
                  <a:moveTo>
                    <a:pt x="5016" y="1"/>
                  </a:moveTo>
                  <a:cubicBezTo>
                    <a:pt x="4287" y="1"/>
                    <a:pt x="3594" y="165"/>
                    <a:pt x="2960" y="494"/>
                  </a:cubicBezTo>
                  <a:cubicBezTo>
                    <a:pt x="811" y="1645"/>
                    <a:pt x="1" y="4135"/>
                    <a:pt x="1081" y="6296"/>
                  </a:cubicBezTo>
                  <a:cubicBezTo>
                    <a:pt x="1621" y="7377"/>
                    <a:pt x="2502" y="8140"/>
                    <a:pt x="3700" y="8575"/>
                  </a:cubicBezTo>
                  <a:cubicBezTo>
                    <a:pt x="3841" y="8622"/>
                    <a:pt x="3994" y="8669"/>
                    <a:pt x="4135" y="8727"/>
                  </a:cubicBezTo>
                  <a:cubicBezTo>
                    <a:pt x="4229" y="8751"/>
                    <a:pt x="4323" y="8786"/>
                    <a:pt x="4417" y="8810"/>
                  </a:cubicBezTo>
                  <a:lnTo>
                    <a:pt x="5403" y="9150"/>
                  </a:lnTo>
                  <a:cubicBezTo>
                    <a:pt x="7329" y="9820"/>
                    <a:pt x="8809" y="10325"/>
                    <a:pt x="8868" y="10348"/>
                  </a:cubicBezTo>
                  <a:lnTo>
                    <a:pt x="9150" y="10442"/>
                  </a:lnTo>
                  <a:lnTo>
                    <a:pt x="9161" y="10442"/>
                  </a:lnTo>
                  <a:cubicBezTo>
                    <a:pt x="9490" y="10548"/>
                    <a:pt x="10089" y="10736"/>
                    <a:pt x="10594" y="10900"/>
                  </a:cubicBezTo>
                  <a:cubicBezTo>
                    <a:pt x="11146" y="11088"/>
                    <a:pt x="11698" y="11264"/>
                    <a:pt x="12039" y="11382"/>
                  </a:cubicBezTo>
                  <a:cubicBezTo>
                    <a:pt x="12239" y="11440"/>
                    <a:pt x="12438" y="11511"/>
                    <a:pt x="12638" y="11570"/>
                  </a:cubicBezTo>
                  <a:cubicBezTo>
                    <a:pt x="13155" y="11746"/>
                    <a:pt x="13683" y="11910"/>
                    <a:pt x="14223" y="12075"/>
                  </a:cubicBezTo>
                  <a:cubicBezTo>
                    <a:pt x="14646" y="12204"/>
                    <a:pt x="15081" y="12263"/>
                    <a:pt x="15527" y="12263"/>
                  </a:cubicBezTo>
                  <a:cubicBezTo>
                    <a:pt x="15950" y="12263"/>
                    <a:pt x="16384" y="12204"/>
                    <a:pt x="16807" y="12086"/>
                  </a:cubicBezTo>
                  <a:cubicBezTo>
                    <a:pt x="18487" y="11617"/>
                    <a:pt x="19696" y="10207"/>
                    <a:pt x="19896" y="8492"/>
                  </a:cubicBezTo>
                  <a:cubicBezTo>
                    <a:pt x="20108" y="6789"/>
                    <a:pt x="19274" y="5086"/>
                    <a:pt x="17794" y="4147"/>
                  </a:cubicBezTo>
                  <a:cubicBezTo>
                    <a:pt x="17371" y="3888"/>
                    <a:pt x="16925" y="3724"/>
                    <a:pt x="16549" y="3595"/>
                  </a:cubicBezTo>
                  <a:cubicBezTo>
                    <a:pt x="14963" y="3055"/>
                    <a:pt x="7294" y="483"/>
                    <a:pt x="6448" y="212"/>
                  </a:cubicBezTo>
                  <a:cubicBezTo>
                    <a:pt x="6096" y="95"/>
                    <a:pt x="5744" y="36"/>
                    <a:pt x="5344" y="13"/>
                  </a:cubicBezTo>
                  <a:cubicBezTo>
                    <a:pt x="5239" y="1"/>
                    <a:pt x="5121" y="1"/>
                    <a:pt x="50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15"/>
            <p:cNvSpPr/>
            <p:nvPr/>
          </p:nvSpPr>
          <p:spPr>
            <a:xfrm>
              <a:off x="1139525" y="3101925"/>
              <a:ext cx="251650" cy="217225"/>
            </a:xfrm>
            <a:custGeom>
              <a:avLst/>
              <a:gdLst/>
              <a:ahLst/>
              <a:cxnLst/>
              <a:rect l="l" t="t" r="r" b="b"/>
              <a:pathLst>
                <a:path w="10066" h="8689" extrusionOk="0">
                  <a:moveTo>
                    <a:pt x="2291" y="1"/>
                  </a:moveTo>
                  <a:cubicBezTo>
                    <a:pt x="1527" y="2279"/>
                    <a:pt x="776" y="4534"/>
                    <a:pt x="0" y="6824"/>
                  </a:cubicBezTo>
                  <a:cubicBezTo>
                    <a:pt x="200" y="6883"/>
                    <a:pt x="376" y="6953"/>
                    <a:pt x="564" y="7012"/>
                  </a:cubicBezTo>
                  <a:cubicBezTo>
                    <a:pt x="1422" y="7282"/>
                    <a:pt x="2279" y="7564"/>
                    <a:pt x="3136" y="7846"/>
                  </a:cubicBezTo>
                  <a:cubicBezTo>
                    <a:pt x="3853" y="8069"/>
                    <a:pt x="4569" y="8316"/>
                    <a:pt x="5297" y="8539"/>
                  </a:cubicBezTo>
                  <a:cubicBezTo>
                    <a:pt x="5650" y="8639"/>
                    <a:pt x="6002" y="8689"/>
                    <a:pt x="6356" y="8689"/>
                  </a:cubicBezTo>
                  <a:cubicBezTo>
                    <a:pt x="6710" y="8689"/>
                    <a:pt x="7065" y="8639"/>
                    <a:pt x="7423" y="8539"/>
                  </a:cubicBezTo>
                  <a:cubicBezTo>
                    <a:pt x="8598" y="8210"/>
                    <a:pt x="9725" y="7177"/>
                    <a:pt x="9913" y="5650"/>
                  </a:cubicBezTo>
                  <a:cubicBezTo>
                    <a:pt x="10066" y="4287"/>
                    <a:pt x="9396" y="2878"/>
                    <a:pt x="8187" y="2126"/>
                  </a:cubicBezTo>
                  <a:cubicBezTo>
                    <a:pt x="7858" y="1915"/>
                    <a:pt x="7494" y="1774"/>
                    <a:pt x="7118" y="1645"/>
                  </a:cubicBezTo>
                  <a:cubicBezTo>
                    <a:pt x="5556" y="1116"/>
                    <a:pt x="3994" y="588"/>
                    <a:pt x="2432" y="59"/>
                  </a:cubicBezTo>
                  <a:cubicBezTo>
                    <a:pt x="2385" y="36"/>
                    <a:pt x="2349" y="24"/>
                    <a:pt x="229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15"/>
            <p:cNvSpPr/>
            <p:nvPr/>
          </p:nvSpPr>
          <p:spPr>
            <a:xfrm>
              <a:off x="935750" y="3054400"/>
              <a:ext cx="260475" cy="217850"/>
            </a:xfrm>
            <a:custGeom>
              <a:avLst/>
              <a:gdLst/>
              <a:ahLst/>
              <a:cxnLst/>
              <a:rect l="l" t="t" r="r" b="b"/>
              <a:pathLst>
                <a:path w="10419" h="8714" extrusionOk="0">
                  <a:moveTo>
                    <a:pt x="3990" y="1"/>
                  </a:moveTo>
                  <a:cubicBezTo>
                    <a:pt x="3414" y="1"/>
                    <a:pt x="2864" y="126"/>
                    <a:pt x="2350" y="398"/>
                  </a:cubicBezTo>
                  <a:cubicBezTo>
                    <a:pt x="482" y="1385"/>
                    <a:pt x="1" y="3464"/>
                    <a:pt x="823" y="5084"/>
                  </a:cubicBezTo>
                  <a:cubicBezTo>
                    <a:pt x="1281" y="6000"/>
                    <a:pt x="2021" y="6599"/>
                    <a:pt x="2972" y="6952"/>
                  </a:cubicBezTo>
                  <a:cubicBezTo>
                    <a:pt x="3207" y="7034"/>
                    <a:pt x="3442" y="7104"/>
                    <a:pt x="3677" y="7187"/>
                  </a:cubicBezTo>
                  <a:cubicBezTo>
                    <a:pt x="5098" y="7680"/>
                    <a:pt x="6519" y="8161"/>
                    <a:pt x="7940" y="8655"/>
                  </a:cubicBezTo>
                  <a:cubicBezTo>
                    <a:pt x="7999" y="8666"/>
                    <a:pt x="8046" y="8690"/>
                    <a:pt x="8128" y="8713"/>
                  </a:cubicBezTo>
                  <a:cubicBezTo>
                    <a:pt x="8903" y="6435"/>
                    <a:pt x="9655" y="4168"/>
                    <a:pt x="10418" y="1902"/>
                  </a:cubicBezTo>
                  <a:cubicBezTo>
                    <a:pt x="10359" y="1878"/>
                    <a:pt x="10324" y="1855"/>
                    <a:pt x="10277" y="1843"/>
                  </a:cubicBezTo>
                  <a:cubicBezTo>
                    <a:pt x="9866" y="1702"/>
                    <a:pt x="9455" y="1549"/>
                    <a:pt x="9044" y="1408"/>
                  </a:cubicBezTo>
                  <a:cubicBezTo>
                    <a:pt x="8598" y="1267"/>
                    <a:pt x="8151" y="1115"/>
                    <a:pt x="7705" y="974"/>
                  </a:cubicBezTo>
                  <a:cubicBezTo>
                    <a:pt x="6871" y="704"/>
                    <a:pt x="6026" y="433"/>
                    <a:pt x="5180" y="175"/>
                  </a:cubicBezTo>
                  <a:cubicBezTo>
                    <a:pt x="4886" y="81"/>
                    <a:pt x="4593" y="22"/>
                    <a:pt x="4276" y="11"/>
                  </a:cubicBezTo>
                  <a:cubicBezTo>
                    <a:pt x="4180" y="4"/>
                    <a:pt x="4085" y="1"/>
                    <a:pt x="399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15"/>
            <p:cNvSpPr/>
            <p:nvPr/>
          </p:nvSpPr>
          <p:spPr>
            <a:xfrm>
              <a:off x="1209700" y="3144925"/>
              <a:ext cx="93100" cy="48850"/>
            </a:xfrm>
            <a:custGeom>
              <a:avLst/>
              <a:gdLst/>
              <a:ahLst/>
              <a:cxnLst/>
              <a:rect l="l" t="t" r="r" b="b"/>
              <a:pathLst>
                <a:path w="3724" h="1954" extrusionOk="0">
                  <a:moveTo>
                    <a:pt x="799" y="1"/>
                  </a:moveTo>
                  <a:cubicBezTo>
                    <a:pt x="694" y="1"/>
                    <a:pt x="591" y="13"/>
                    <a:pt x="494" y="54"/>
                  </a:cubicBezTo>
                  <a:cubicBezTo>
                    <a:pt x="130" y="183"/>
                    <a:pt x="0" y="594"/>
                    <a:pt x="224" y="911"/>
                  </a:cubicBezTo>
                  <a:cubicBezTo>
                    <a:pt x="294" y="994"/>
                    <a:pt x="376" y="1064"/>
                    <a:pt x="458" y="1123"/>
                  </a:cubicBezTo>
                  <a:cubicBezTo>
                    <a:pt x="564" y="1193"/>
                    <a:pt x="682" y="1264"/>
                    <a:pt x="799" y="1311"/>
                  </a:cubicBezTo>
                  <a:cubicBezTo>
                    <a:pt x="1093" y="1440"/>
                    <a:pt x="1398" y="1569"/>
                    <a:pt x="1703" y="1710"/>
                  </a:cubicBezTo>
                  <a:cubicBezTo>
                    <a:pt x="1703" y="1698"/>
                    <a:pt x="1715" y="1698"/>
                    <a:pt x="1715" y="1698"/>
                  </a:cubicBezTo>
                  <a:cubicBezTo>
                    <a:pt x="1868" y="1745"/>
                    <a:pt x="2032" y="1804"/>
                    <a:pt x="2197" y="1863"/>
                  </a:cubicBezTo>
                  <a:cubicBezTo>
                    <a:pt x="2279" y="1886"/>
                    <a:pt x="2373" y="1910"/>
                    <a:pt x="2455" y="1921"/>
                  </a:cubicBezTo>
                  <a:cubicBezTo>
                    <a:pt x="2551" y="1942"/>
                    <a:pt x="2645" y="1953"/>
                    <a:pt x="2738" y="1953"/>
                  </a:cubicBezTo>
                  <a:cubicBezTo>
                    <a:pt x="2860" y="1953"/>
                    <a:pt x="2981" y="1933"/>
                    <a:pt x="3101" y="1886"/>
                  </a:cubicBezTo>
                  <a:cubicBezTo>
                    <a:pt x="3583" y="1698"/>
                    <a:pt x="3724" y="1134"/>
                    <a:pt x="3383" y="735"/>
                  </a:cubicBezTo>
                  <a:cubicBezTo>
                    <a:pt x="3289" y="618"/>
                    <a:pt x="3160" y="524"/>
                    <a:pt x="3019" y="477"/>
                  </a:cubicBezTo>
                  <a:cubicBezTo>
                    <a:pt x="2901" y="430"/>
                    <a:pt x="2784" y="383"/>
                    <a:pt x="2666" y="348"/>
                  </a:cubicBezTo>
                  <a:cubicBezTo>
                    <a:pt x="2361" y="277"/>
                    <a:pt x="2056" y="207"/>
                    <a:pt x="1739" y="148"/>
                  </a:cubicBezTo>
                  <a:cubicBezTo>
                    <a:pt x="1480" y="89"/>
                    <a:pt x="1210" y="54"/>
                    <a:pt x="940" y="7"/>
                  </a:cubicBezTo>
                  <a:cubicBezTo>
                    <a:pt x="893" y="3"/>
                    <a:pt x="846" y="1"/>
                    <a:pt x="79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96" name="Google Shape;296;p15"/>
          <p:cNvGrpSpPr/>
          <p:nvPr/>
        </p:nvGrpSpPr>
        <p:grpSpPr>
          <a:xfrm rot="-5400000">
            <a:off x="7359093" y="1226767"/>
            <a:ext cx="1127610" cy="1015768"/>
            <a:chOff x="146500" y="4260250"/>
            <a:chExt cx="852700" cy="768125"/>
          </a:xfrm>
        </p:grpSpPr>
        <p:sp>
          <p:nvSpPr>
            <p:cNvPr id="297" name="Google Shape;297;p15"/>
            <p:cNvSpPr/>
            <p:nvPr/>
          </p:nvSpPr>
          <p:spPr>
            <a:xfrm>
              <a:off x="157075" y="4270825"/>
              <a:ext cx="830675" cy="747275"/>
            </a:xfrm>
            <a:custGeom>
              <a:avLst/>
              <a:gdLst/>
              <a:ahLst/>
              <a:cxnLst/>
              <a:rect l="l" t="t" r="r" b="b"/>
              <a:pathLst>
                <a:path w="33227" h="29891" extrusionOk="0">
                  <a:moveTo>
                    <a:pt x="25933" y="0"/>
                  </a:moveTo>
                  <a:cubicBezTo>
                    <a:pt x="25604" y="0"/>
                    <a:pt x="25310" y="165"/>
                    <a:pt x="25111" y="458"/>
                  </a:cubicBezTo>
                  <a:cubicBezTo>
                    <a:pt x="24876" y="823"/>
                    <a:pt x="24876" y="1222"/>
                    <a:pt x="25099" y="1574"/>
                  </a:cubicBezTo>
                  <a:cubicBezTo>
                    <a:pt x="25181" y="1715"/>
                    <a:pt x="25287" y="1844"/>
                    <a:pt x="25393" y="1962"/>
                  </a:cubicBezTo>
                  <a:lnTo>
                    <a:pt x="25440" y="2032"/>
                  </a:lnTo>
                  <a:lnTo>
                    <a:pt x="24770" y="2596"/>
                  </a:lnTo>
                  <a:cubicBezTo>
                    <a:pt x="24183" y="3089"/>
                    <a:pt x="23596" y="3594"/>
                    <a:pt x="22997" y="4099"/>
                  </a:cubicBezTo>
                  <a:cubicBezTo>
                    <a:pt x="20237" y="6448"/>
                    <a:pt x="17465" y="8809"/>
                    <a:pt x="14705" y="11170"/>
                  </a:cubicBezTo>
                  <a:lnTo>
                    <a:pt x="13143" y="12497"/>
                  </a:lnTo>
                  <a:cubicBezTo>
                    <a:pt x="11534" y="13859"/>
                    <a:pt x="9913" y="15233"/>
                    <a:pt x="8316" y="16607"/>
                  </a:cubicBezTo>
                  <a:cubicBezTo>
                    <a:pt x="7012" y="17723"/>
                    <a:pt x="5720" y="18851"/>
                    <a:pt x="4428" y="19966"/>
                  </a:cubicBezTo>
                  <a:cubicBezTo>
                    <a:pt x="3864" y="20460"/>
                    <a:pt x="3301" y="20953"/>
                    <a:pt x="2725" y="21435"/>
                  </a:cubicBezTo>
                  <a:cubicBezTo>
                    <a:pt x="2631" y="21529"/>
                    <a:pt x="2526" y="21611"/>
                    <a:pt x="2420" y="21705"/>
                  </a:cubicBezTo>
                  <a:cubicBezTo>
                    <a:pt x="2185" y="21916"/>
                    <a:pt x="1927" y="22127"/>
                    <a:pt x="1680" y="22351"/>
                  </a:cubicBezTo>
                  <a:cubicBezTo>
                    <a:pt x="1398" y="22609"/>
                    <a:pt x="1187" y="22832"/>
                    <a:pt x="999" y="23044"/>
                  </a:cubicBezTo>
                  <a:cubicBezTo>
                    <a:pt x="423" y="23725"/>
                    <a:pt x="106" y="24535"/>
                    <a:pt x="59" y="25451"/>
                  </a:cubicBezTo>
                  <a:cubicBezTo>
                    <a:pt x="0" y="26884"/>
                    <a:pt x="505" y="28059"/>
                    <a:pt x="1574" y="28951"/>
                  </a:cubicBezTo>
                  <a:cubicBezTo>
                    <a:pt x="2314" y="29550"/>
                    <a:pt x="3242" y="29891"/>
                    <a:pt x="4205" y="29891"/>
                  </a:cubicBezTo>
                  <a:cubicBezTo>
                    <a:pt x="4933" y="29891"/>
                    <a:pt x="5661" y="29691"/>
                    <a:pt x="6296" y="29327"/>
                  </a:cubicBezTo>
                  <a:cubicBezTo>
                    <a:pt x="6754" y="29057"/>
                    <a:pt x="7153" y="28728"/>
                    <a:pt x="7529" y="28411"/>
                  </a:cubicBezTo>
                  <a:lnTo>
                    <a:pt x="8234" y="27812"/>
                  </a:lnTo>
                  <a:cubicBezTo>
                    <a:pt x="9314" y="26908"/>
                    <a:pt x="10406" y="25992"/>
                    <a:pt x="11487" y="25087"/>
                  </a:cubicBezTo>
                  <a:cubicBezTo>
                    <a:pt x="12368" y="24359"/>
                    <a:pt x="13249" y="23643"/>
                    <a:pt x="14129" y="22914"/>
                  </a:cubicBezTo>
                  <a:cubicBezTo>
                    <a:pt x="14787" y="22374"/>
                    <a:pt x="15445" y="21822"/>
                    <a:pt x="16114" y="21282"/>
                  </a:cubicBezTo>
                  <a:cubicBezTo>
                    <a:pt x="17993" y="19720"/>
                    <a:pt x="19873" y="18170"/>
                    <a:pt x="21740" y="16607"/>
                  </a:cubicBezTo>
                  <a:cubicBezTo>
                    <a:pt x="24265" y="14505"/>
                    <a:pt x="26779" y="12415"/>
                    <a:pt x="29304" y="10312"/>
                  </a:cubicBezTo>
                  <a:cubicBezTo>
                    <a:pt x="29738" y="9948"/>
                    <a:pt x="30184" y="9561"/>
                    <a:pt x="30619" y="9185"/>
                  </a:cubicBezTo>
                  <a:cubicBezTo>
                    <a:pt x="30760" y="9067"/>
                    <a:pt x="30901" y="8938"/>
                    <a:pt x="31054" y="8821"/>
                  </a:cubicBezTo>
                  <a:cubicBezTo>
                    <a:pt x="31077" y="8856"/>
                    <a:pt x="31171" y="8962"/>
                    <a:pt x="31171" y="8962"/>
                  </a:cubicBezTo>
                  <a:cubicBezTo>
                    <a:pt x="31253" y="9056"/>
                    <a:pt x="31347" y="9161"/>
                    <a:pt x="31453" y="9244"/>
                  </a:cubicBezTo>
                  <a:cubicBezTo>
                    <a:pt x="31629" y="9384"/>
                    <a:pt x="31852" y="9455"/>
                    <a:pt x="32087" y="9455"/>
                  </a:cubicBezTo>
                  <a:cubicBezTo>
                    <a:pt x="32381" y="9455"/>
                    <a:pt x="32663" y="9337"/>
                    <a:pt x="32862" y="9138"/>
                  </a:cubicBezTo>
                  <a:cubicBezTo>
                    <a:pt x="33215" y="8774"/>
                    <a:pt x="33226" y="8233"/>
                    <a:pt x="32898" y="7799"/>
                  </a:cubicBezTo>
                  <a:lnTo>
                    <a:pt x="32651" y="7494"/>
                  </a:lnTo>
                  <a:cubicBezTo>
                    <a:pt x="32498" y="7317"/>
                    <a:pt x="32357" y="7129"/>
                    <a:pt x="32205" y="6953"/>
                  </a:cubicBezTo>
                  <a:cubicBezTo>
                    <a:pt x="30596" y="5004"/>
                    <a:pt x="28975" y="3054"/>
                    <a:pt x="27342" y="1093"/>
                  </a:cubicBezTo>
                  <a:cubicBezTo>
                    <a:pt x="27166" y="881"/>
                    <a:pt x="26990" y="670"/>
                    <a:pt x="26814" y="470"/>
                  </a:cubicBezTo>
                  <a:cubicBezTo>
                    <a:pt x="26732" y="376"/>
                    <a:pt x="26614" y="259"/>
                    <a:pt x="26473" y="165"/>
                  </a:cubicBezTo>
                  <a:cubicBezTo>
                    <a:pt x="26297" y="59"/>
                    <a:pt x="26109" y="0"/>
                    <a:pt x="2593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15"/>
            <p:cNvSpPr/>
            <p:nvPr/>
          </p:nvSpPr>
          <p:spPr>
            <a:xfrm>
              <a:off x="146500" y="4260250"/>
              <a:ext cx="852700" cy="768125"/>
            </a:xfrm>
            <a:custGeom>
              <a:avLst/>
              <a:gdLst/>
              <a:ahLst/>
              <a:cxnLst/>
              <a:rect l="l" t="t" r="r" b="b"/>
              <a:pathLst>
                <a:path w="34108" h="30725" extrusionOk="0">
                  <a:moveTo>
                    <a:pt x="26356" y="846"/>
                  </a:moveTo>
                  <a:cubicBezTo>
                    <a:pt x="26450" y="846"/>
                    <a:pt x="26567" y="870"/>
                    <a:pt x="26661" y="940"/>
                  </a:cubicBezTo>
                  <a:cubicBezTo>
                    <a:pt x="26767" y="999"/>
                    <a:pt x="26849" y="1081"/>
                    <a:pt x="26920" y="1175"/>
                  </a:cubicBezTo>
                  <a:cubicBezTo>
                    <a:pt x="27108" y="1375"/>
                    <a:pt x="27272" y="1586"/>
                    <a:pt x="27448" y="1798"/>
                  </a:cubicBezTo>
                  <a:cubicBezTo>
                    <a:pt x="29069" y="3747"/>
                    <a:pt x="30690" y="5697"/>
                    <a:pt x="32310" y="7646"/>
                  </a:cubicBezTo>
                  <a:cubicBezTo>
                    <a:pt x="32522" y="7905"/>
                    <a:pt x="32733" y="8175"/>
                    <a:pt x="32945" y="8433"/>
                  </a:cubicBezTo>
                  <a:cubicBezTo>
                    <a:pt x="32956" y="8445"/>
                    <a:pt x="32968" y="8469"/>
                    <a:pt x="32980" y="8480"/>
                  </a:cubicBezTo>
                  <a:cubicBezTo>
                    <a:pt x="33191" y="8750"/>
                    <a:pt x="33191" y="9056"/>
                    <a:pt x="32980" y="9267"/>
                  </a:cubicBezTo>
                  <a:cubicBezTo>
                    <a:pt x="32862" y="9396"/>
                    <a:pt x="32686" y="9455"/>
                    <a:pt x="32510" y="9455"/>
                  </a:cubicBezTo>
                  <a:cubicBezTo>
                    <a:pt x="32369" y="9455"/>
                    <a:pt x="32240" y="9420"/>
                    <a:pt x="32134" y="9338"/>
                  </a:cubicBezTo>
                  <a:cubicBezTo>
                    <a:pt x="32040" y="9255"/>
                    <a:pt x="31958" y="9161"/>
                    <a:pt x="31876" y="9068"/>
                  </a:cubicBezTo>
                  <a:cubicBezTo>
                    <a:pt x="31758" y="8938"/>
                    <a:pt x="31653" y="8797"/>
                    <a:pt x="31524" y="8645"/>
                  </a:cubicBezTo>
                  <a:cubicBezTo>
                    <a:pt x="31465" y="8703"/>
                    <a:pt x="31418" y="8739"/>
                    <a:pt x="31371" y="8774"/>
                  </a:cubicBezTo>
                  <a:cubicBezTo>
                    <a:pt x="30737" y="9326"/>
                    <a:pt x="30102" y="9878"/>
                    <a:pt x="29456" y="10418"/>
                  </a:cubicBezTo>
                  <a:cubicBezTo>
                    <a:pt x="26943" y="12509"/>
                    <a:pt x="24418" y="14611"/>
                    <a:pt x="21905" y="16702"/>
                  </a:cubicBezTo>
                  <a:cubicBezTo>
                    <a:pt x="20025" y="18264"/>
                    <a:pt x="18146" y="19826"/>
                    <a:pt x="16267" y="21376"/>
                  </a:cubicBezTo>
                  <a:cubicBezTo>
                    <a:pt x="14729" y="22644"/>
                    <a:pt x="13178" y="23913"/>
                    <a:pt x="11651" y="25193"/>
                  </a:cubicBezTo>
                  <a:cubicBezTo>
                    <a:pt x="10324" y="26297"/>
                    <a:pt x="8997" y="27401"/>
                    <a:pt x="7682" y="28517"/>
                  </a:cubicBezTo>
                  <a:cubicBezTo>
                    <a:pt x="7306" y="28822"/>
                    <a:pt x="6930" y="29139"/>
                    <a:pt x="6507" y="29386"/>
                  </a:cubicBezTo>
                  <a:cubicBezTo>
                    <a:pt x="5920" y="29727"/>
                    <a:pt x="5274" y="29891"/>
                    <a:pt x="4628" y="29891"/>
                  </a:cubicBezTo>
                  <a:cubicBezTo>
                    <a:pt x="3782" y="29891"/>
                    <a:pt x="2949" y="29609"/>
                    <a:pt x="2267" y="29045"/>
                  </a:cubicBezTo>
                  <a:cubicBezTo>
                    <a:pt x="1281" y="28235"/>
                    <a:pt x="846" y="27166"/>
                    <a:pt x="905" y="25898"/>
                  </a:cubicBezTo>
                  <a:cubicBezTo>
                    <a:pt x="940" y="25087"/>
                    <a:pt x="1210" y="24359"/>
                    <a:pt x="1739" y="23737"/>
                  </a:cubicBezTo>
                  <a:cubicBezTo>
                    <a:pt x="1939" y="23502"/>
                    <a:pt x="2162" y="23290"/>
                    <a:pt x="2385" y="23079"/>
                  </a:cubicBezTo>
                  <a:cubicBezTo>
                    <a:pt x="2725" y="22774"/>
                    <a:pt x="3078" y="22480"/>
                    <a:pt x="3430" y="22175"/>
                  </a:cubicBezTo>
                  <a:cubicBezTo>
                    <a:pt x="5286" y="20566"/>
                    <a:pt x="7141" y="18957"/>
                    <a:pt x="9009" y="17359"/>
                  </a:cubicBezTo>
                  <a:cubicBezTo>
                    <a:pt x="11135" y="15527"/>
                    <a:pt x="13260" y="13718"/>
                    <a:pt x="15398" y="11910"/>
                  </a:cubicBezTo>
                  <a:cubicBezTo>
                    <a:pt x="18158" y="9549"/>
                    <a:pt x="20930" y="7188"/>
                    <a:pt x="23690" y="4839"/>
                  </a:cubicBezTo>
                  <a:cubicBezTo>
                    <a:pt x="24582" y="4088"/>
                    <a:pt x="25463" y="3336"/>
                    <a:pt x="26344" y="2584"/>
                  </a:cubicBezTo>
                  <a:cubicBezTo>
                    <a:pt x="26379" y="2561"/>
                    <a:pt x="26403" y="2537"/>
                    <a:pt x="26450" y="2490"/>
                  </a:cubicBezTo>
                  <a:cubicBezTo>
                    <a:pt x="26368" y="2408"/>
                    <a:pt x="26297" y="2326"/>
                    <a:pt x="26238" y="2244"/>
                  </a:cubicBezTo>
                  <a:cubicBezTo>
                    <a:pt x="26109" y="2091"/>
                    <a:pt x="25980" y="1938"/>
                    <a:pt x="25863" y="1762"/>
                  </a:cubicBezTo>
                  <a:cubicBezTo>
                    <a:pt x="25733" y="1551"/>
                    <a:pt x="25745" y="1328"/>
                    <a:pt x="25886" y="1116"/>
                  </a:cubicBezTo>
                  <a:cubicBezTo>
                    <a:pt x="26004" y="940"/>
                    <a:pt x="26168" y="846"/>
                    <a:pt x="26356" y="846"/>
                  </a:cubicBezTo>
                  <a:close/>
                  <a:moveTo>
                    <a:pt x="26356" y="1"/>
                  </a:moveTo>
                  <a:cubicBezTo>
                    <a:pt x="25886" y="1"/>
                    <a:pt x="25452" y="247"/>
                    <a:pt x="25181" y="658"/>
                  </a:cubicBezTo>
                  <a:cubicBezTo>
                    <a:pt x="24864" y="1152"/>
                    <a:pt x="24853" y="1739"/>
                    <a:pt x="25170" y="2220"/>
                  </a:cubicBezTo>
                  <a:cubicBezTo>
                    <a:pt x="25205" y="2279"/>
                    <a:pt x="25240" y="2338"/>
                    <a:pt x="25287" y="2397"/>
                  </a:cubicBezTo>
                  <a:lnTo>
                    <a:pt x="24888" y="2725"/>
                  </a:lnTo>
                  <a:cubicBezTo>
                    <a:pt x="24312" y="3219"/>
                    <a:pt x="23725" y="3700"/>
                    <a:pt x="23150" y="4193"/>
                  </a:cubicBezTo>
                  <a:cubicBezTo>
                    <a:pt x="20390" y="6554"/>
                    <a:pt x="17618" y="8915"/>
                    <a:pt x="14846" y="11264"/>
                  </a:cubicBezTo>
                  <a:lnTo>
                    <a:pt x="13284" y="12603"/>
                  </a:lnTo>
                  <a:cubicBezTo>
                    <a:pt x="11698" y="13953"/>
                    <a:pt x="10066" y="15339"/>
                    <a:pt x="8469" y="16713"/>
                  </a:cubicBezTo>
                  <a:cubicBezTo>
                    <a:pt x="7165" y="17829"/>
                    <a:pt x="5850" y="18968"/>
                    <a:pt x="4581" y="20072"/>
                  </a:cubicBezTo>
                  <a:cubicBezTo>
                    <a:pt x="4017" y="20566"/>
                    <a:pt x="3442" y="21059"/>
                    <a:pt x="2878" y="21540"/>
                  </a:cubicBezTo>
                  <a:cubicBezTo>
                    <a:pt x="2772" y="21634"/>
                    <a:pt x="2678" y="21717"/>
                    <a:pt x="2573" y="21811"/>
                  </a:cubicBezTo>
                  <a:cubicBezTo>
                    <a:pt x="2326" y="22022"/>
                    <a:pt x="2068" y="22233"/>
                    <a:pt x="1821" y="22468"/>
                  </a:cubicBezTo>
                  <a:cubicBezTo>
                    <a:pt x="1516" y="22738"/>
                    <a:pt x="1293" y="22962"/>
                    <a:pt x="1105" y="23196"/>
                  </a:cubicBezTo>
                  <a:cubicBezTo>
                    <a:pt x="459" y="23948"/>
                    <a:pt x="118" y="24841"/>
                    <a:pt x="71" y="25863"/>
                  </a:cubicBezTo>
                  <a:cubicBezTo>
                    <a:pt x="1" y="27425"/>
                    <a:pt x="553" y="28716"/>
                    <a:pt x="1739" y="29691"/>
                  </a:cubicBezTo>
                  <a:cubicBezTo>
                    <a:pt x="2538" y="30361"/>
                    <a:pt x="3571" y="30725"/>
                    <a:pt x="4628" y="30725"/>
                  </a:cubicBezTo>
                  <a:cubicBezTo>
                    <a:pt x="5427" y="30725"/>
                    <a:pt x="6225" y="30513"/>
                    <a:pt x="6930" y="30102"/>
                  </a:cubicBezTo>
                  <a:cubicBezTo>
                    <a:pt x="7412" y="29821"/>
                    <a:pt x="7834" y="29480"/>
                    <a:pt x="8222" y="29151"/>
                  </a:cubicBezTo>
                  <a:lnTo>
                    <a:pt x="8938" y="28552"/>
                  </a:lnTo>
                  <a:cubicBezTo>
                    <a:pt x="9995" y="27659"/>
                    <a:pt x="11099" y="26732"/>
                    <a:pt x="12180" y="25839"/>
                  </a:cubicBezTo>
                  <a:cubicBezTo>
                    <a:pt x="13061" y="25099"/>
                    <a:pt x="13953" y="24371"/>
                    <a:pt x="14823" y="23655"/>
                  </a:cubicBezTo>
                  <a:cubicBezTo>
                    <a:pt x="15480" y="23114"/>
                    <a:pt x="16138" y="22562"/>
                    <a:pt x="16796" y="22022"/>
                  </a:cubicBezTo>
                  <a:cubicBezTo>
                    <a:pt x="18781" y="20378"/>
                    <a:pt x="20624" y="18851"/>
                    <a:pt x="22433" y="17348"/>
                  </a:cubicBezTo>
                  <a:cubicBezTo>
                    <a:pt x="25369" y="14905"/>
                    <a:pt x="27777" y="12908"/>
                    <a:pt x="29985" y="11052"/>
                  </a:cubicBezTo>
                  <a:cubicBezTo>
                    <a:pt x="30431" y="10688"/>
                    <a:pt x="30878" y="10301"/>
                    <a:pt x="31312" y="9937"/>
                  </a:cubicBezTo>
                  <a:cubicBezTo>
                    <a:pt x="31347" y="9901"/>
                    <a:pt x="31394" y="9866"/>
                    <a:pt x="31430" y="9831"/>
                  </a:cubicBezTo>
                  <a:cubicBezTo>
                    <a:pt x="31488" y="9890"/>
                    <a:pt x="31547" y="9948"/>
                    <a:pt x="31629" y="9995"/>
                  </a:cubicBezTo>
                  <a:cubicBezTo>
                    <a:pt x="31876" y="10195"/>
                    <a:pt x="32181" y="10301"/>
                    <a:pt x="32510" y="10301"/>
                  </a:cubicBezTo>
                  <a:cubicBezTo>
                    <a:pt x="32909" y="10301"/>
                    <a:pt x="33297" y="10136"/>
                    <a:pt x="33579" y="9854"/>
                  </a:cubicBezTo>
                  <a:cubicBezTo>
                    <a:pt x="34072" y="9338"/>
                    <a:pt x="34107" y="8574"/>
                    <a:pt x="33649" y="7975"/>
                  </a:cubicBezTo>
                  <a:cubicBezTo>
                    <a:pt x="33638" y="7952"/>
                    <a:pt x="33614" y="7928"/>
                    <a:pt x="33602" y="7905"/>
                  </a:cubicBezTo>
                  <a:cubicBezTo>
                    <a:pt x="33532" y="7823"/>
                    <a:pt x="33461" y="7740"/>
                    <a:pt x="33403" y="7658"/>
                  </a:cubicBezTo>
                  <a:cubicBezTo>
                    <a:pt x="33250" y="7470"/>
                    <a:pt x="33109" y="7294"/>
                    <a:pt x="32956" y="7106"/>
                  </a:cubicBezTo>
                  <a:cubicBezTo>
                    <a:pt x="31336" y="5157"/>
                    <a:pt x="29715" y="3207"/>
                    <a:pt x="28094" y="1257"/>
                  </a:cubicBezTo>
                  <a:lnTo>
                    <a:pt x="28082" y="1246"/>
                  </a:lnTo>
                  <a:cubicBezTo>
                    <a:pt x="27918" y="1046"/>
                    <a:pt x="27730" y="823"/>
                    <a:pt x="27554" y="611"/>
                  </a:cubicBezTo>
                  <a:cubicBezTo>
                    <a:pt x="27460" y="506"/>
                    <a:pt x="27307" y="353"/>
                    <a:pt x="27119" y="235"/>
                  </a:cubicBezTo>
                  <a:cubicBezTo>
                    <a:pt x="26884" y="83"/>
                    <a:pt x="26614" y="1"/>
                    <a:pt x="263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15"/>
            <p:cNvSpPr/>
            <p:nvPr/>
          </p:nvSpPr>
          <p:spPr>
            <a:xfrm>
              <a:off x="194075" y="4575900"/>
              <a:ext cx="428700" cy="407475"/>
            </a:xfrm>
            <a:custGeom>
              <a:avLst/>
              <a:gdLst/>
              <a:ahLst/>
              <a:cxnLst/>
              <a:rect l="l" t="t" r="r" b="b"/>
              <a:pathLst>
                <a:path w="17148" h="16299" extrusionOk="0">
                  <a:moveTo>
                    <a:pt x="14024" y="0"/>
                  </a:moveTo>
                  <a:cubicBezTo>
                    <a:pt x="13977" y="35"/>
                    <a:pt x="13941" y="71"/>
                    <a:pt x="13894" y="106"/>
                  </a:cubicBezTo>
                  <a:cubicBezTo>
                    <a:pt x="12039" y="1703"/>
                    <a:pt x="10171" y="3300"/>
                    <a:pt x="8304" y="4886"/>
                  </a:cubicBezTo>
                  <a:cubicBezTo>
                    <a:pt x="7482" y="5591"/>
                    <a:pt x="6648" y="6295"/>
                    <a:pt x="5826" y="7000"/>
                  </a:cubicBezTo>
                  <a:cubicBezTo>
                    <a:pt x="4428" y="8198"/>
                    <a:pt x="3042" y="9408"/>
                    <a:pt x="1656" y="10606"/>
                  </a:cubicBezTo>
                  <a:cubicBezTo>
                    <a:pt x="1410" y="10817"/>
                    <a:pt x="1175" y="11029"/>
                    <a:pt x="940" y="11240"/>
                  </a:cubicBezTo>
                  <a:cubicBezTo>
                    <a:pt x="376" y="11780"/>
                    <a:pt x="71" y="12426"/>
                    <a:pt x="36" y="13213"/>
                  </a:cubicBezTo>
                  <a:cubicBezTo>
                    <a:pt x="0" y="14000"/>
                    <a:pt x="223" y="14705"/>
                    <a:pt x="740" y="15304"/>
                  </a:cubicBezTo>
                  <a:cubicBezTo>
                    <a:pt x="1305" y="15955"/>
                    <a:pt x="2106" y="16299"/>
                    <a:pt x="2918" y="16299"/>
                  </a:cubicBezTo>
                  <a:cubicBezTo>
                    <a:pt x="3424" y="16299"/>
                    <a:pt x="3933" y="16166"/>
                    <a:pt x="4393" y="15891"/>
                  </a:cubicBezTo>
                  <a:cubicBezTo>
                    <a:pt x="4710" y="15703"/>
                    <a:pt x="5004" y="15480"/>
                    <a:pt x="5285" y="15245"/>
                  </a:cubicBezTo>
                  <a:cubicBezTo>
                    <a:pt x="6319" y="14388"/>
                    <a:pt x="7341" y="13518"/>
                    <a:pt x="8374" y="12661"/>
                  </a:cubicBezTo>
                  <a:cubicBezTo>
                    <a:pt x="11240" y="10277"/>
                    <a:pt x="14117" y="7893"/>
                    <a:pt x="16995" y="5508"/>
                  </a:cubicBezTo>
                  <a:cubicBezTo>
                    <a:pt x="17042" y="5473"/>
                    <a:pt x="17089" y="5438"/>
                    <a:pt x="17148" y="5391"/>
                  </a:cubicBezTo>
                  <a:cubicBezTo>
                    <a:pt x="17054" y="5191"/>
                    <a:pt x="16971" y="5015"/>
                    <a:pt x="16901" y="4827"/>
                  </a:cubicBezTo>
                  <a:cubicBezTo>
                    <a:pt x="16748" y="4404"/>
                    <a:pt x="16607" y="3970"/>
                    <a:pt x="16466" y="3524"/>
                  </a:cubicBezTo>
                  <a:cubicBezTo>
                    <a:pt x="16032" y="2161"/>
                    <a:pt x="15257" y="1022"/>
                    <a:pt x="14164" y="94"/>
                  </a:cubicBezTo>
                  <a:cubicBezTo>
                    <a:pt x="14117" y="71"/>
                    <a:pt x="14071" y="35"/>
                    <a:pt x="140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15"/>
            <p:cNvSpPr/>
            <p:nvPr/>
          </p:nvSpPr>
          <p:spPr>
            <a:xfrm>
              <a:off x="263075" y="4874700"/>
              <a:ext cx="89275" cy="80550"/>
            </a:xfrm>
            <a:custGeom>
              <a:avLst/>
              <a:gdLst/>
              <a:ahLst/>
              <a:cxnLst/>
              <a:rect l="l" t="t" r="r" b="b"/>
              <a:pathLst>
                <a:path w="3571" h="3222" extrusionOk="0">
                  <a:moveTo>
                    <a:pt x="2957" y="1"/>
                  </a:moveTo>
                  <a:cubicBezTo>
                    <a:pt x="2908" y="1"/>
                    <a:pt x="2858" y="6"/>
                    <a:pt x="2807" y="16"/>
                  </a:cubicBezTo>
                  <a:cubicBezTo>
                    <a:pt x="2725" y="28"/>
                    <a:pt x="2631" y="63"/>
                    <a:pt x="2549" y="98"/>
                  </a:cubicBezTo>
                  <a:cubicBezTo>
                    <a:pt x="2431" y="157"/>
                    <a:pt x="2326" y="216"/>
                    <a:pt x="2220" y="298"/>
                  </a:cubicBezTo>
                  <a:cubicBezTo>
                    <a:pt x="1868" y="545"/>
                    <a:pt x="1539" y="803"/>
                    <a:pt x="1198" y="1050"/>
                  </a:cubicBezTo>
                  <a:cubicBezTo>
                    <a:pt x="963" y="1238"/>
                    <a:pt x="740" y="1414"/>
                    <a:pt x="505" y="1590"/>
                  </a:cubicBezTo>
                  <a:cubicBezTo>
                    <a:pt x="341" y="1731"/>
                    <a:pt x="212" y="1895"/>
                    <a:pt x="129" y="2095"/>
                  </a:cubicBezTo>
                  <a:cubicBezTo>
                    <a:pt x="0" y="2389"/>
                    <a:pt x="24" y="2682"/>
                    <a:pt x="235" y="2941"/>
                  </a:cubicBezTo>
                  <a:cubicBezTo>
                    <a:pt x="397" y="3137"/>
                    <a:pt x="597" y="3222"/>
                    <a:pt x="820" y="3222"/>
                  </a:cubicBezTo>
                  <a:cubicBezTo>
                    <a:pt x="904" y="3222"/>
                    <a:pt x="991" y="3210"/>
                    <a:pt x="1081" y="3187"/>
                  </a:cubicBezTo>
                  <a:cubicBezTo>
                    <a:pt x="1187" y="3164"/>
                    <a:pt x="1280" y="3117"/>
                    <a:pt x="1363" y="3070"/>
                  </a:cubicBezTo>
                  <a:cubicBezTo>
                    <a:pt x="1468" y="2999"/>
                    <a:pt x="1574" y="2917"/>
                    <a:pt x="1680" y="2835"/>
                  </a:cubicBezTo>
                  <a:cubicBezTo>
                    <a:pt x="2220" y="2342"/>
                    <a:pt x="2737" y="1813"/>
                    <a:pt x="3207" y="1249"/>
                  </a:cubicBezTo>
                  <a:cubicBezTo>
                    <a:pt x="3301" y="1120"/>
                    <a:pt x="3395" y="991"/>
                    <a:pt x="3465" y="850"/>
                  </a:cubicBezTo>
                  <a:cubicBezTo>
                    <a:pt x="3571" y="627"/>
                    <a:pt x="3559" y="415"/>
                    <a:pt x="3406" y="216"/>
                  </a:cubicBezTo>
                  <a:cubicBezTo>
                    <a:pt x="3287" y="69"/>
                    <a:pt x="3131" y="1"/>
                    <a:pt x="295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15"/>
            <p:cNvSpPr/>
            <p:nvPr/>
          </p:nvSpPr>
          <p:spPr>
            <a:xfrm>
              <a:off x="363500" y="4827700"/>
              <a:ext cx="41200" cy="35700"/>
            </a:xfrm>
            <a:custGeom>
              <a:avLst/>
              <a:gdLst/>
              <a:ahLst/>
              <a:cxnLst/>
              <a:rect l="l" t="t" r="r" b="b"/>
              <a:pathLst>
                <a:path w="1648" h="1428" extrusionOk="0">
                  <a:moveTo>
                    <a:pt x="1042" y="1"/>
                  </a:moveTo>
                  <a:cubicBezTo>
                    <a:pt x="1017" y="1"/>
                    <a:pt x="990" y="2"/>
                    <a:pt x="963" y="5"/>
                  </a:cubicBezTo>
                  <a:cubicBezTo>
                    <a:pt x="740" y="29"/>
                    <a:pt x="540" y="111"/>
                    <a:pt x="329" y="287"/>
                  </a:cubicBezTo>
                  <a:cubicBezTo>
                    <a:pt x="305" y="322"/>
                    <a:pt x="247" y="369"/>
                    <a:pt x="200" y="440"/>
                  </a:cubicBezTo>
                  <a:cubicBezTo>
                    <a:pt x="0" y="722"/>
                    <a:pt x="59" y="1097"/>
                    <a:pt x="329" y="1309"/>
                  </a:cubicBezTo>
                  <a:cubicBezTo>
                    <a:pt x="437" y="1387"/>
                    <a:pt x="569" y="1428"/>
                    <a:pt x="705" y="1428"/>
                  </a:cubicBezTo>
                  <a:cubicBezTo>
                    <a:pt x="836" y="1428"/>
                    <a:pt x="971" y="1390"/>
                    <a:pt x="1092" y="1309"/>
                  </a:cubicBezTo>
                  <a:cubicBezTo>
                    <a:pt x="1315" y="1156"/>
                    <a:pt x="1445" y="945"/>
                    <a:pt x="1527" y="698"/>
                  </a:cubicBezTo>
                  <a:cubicBezTo>
                    <a:pt x="1648" y="324"/>
                    <a:pt x="1428" y="1"/>
                    <a:pt x="104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2" name="Google Shape;302;p15"/>
          <p:cNvGrpSpPr/>
          <p:nvPr/>
        </p:nvGrpSpPr>
        <p:grpSpPr>
          <a:xfrm rot="2699833">
            <a:off x="535342" y="3244431"/>
            <a:ext cx="1112855" cy="1430377"/>
            <a:chOff x="243100" y="3075800"/>
            <a:chExt cx="764025" cy="981875"/>
          </a:xfrm>
        </p:grpSpPr>
        <p:sp>
          <p:nvSpPr>
            <p:cNvPr id="303" name="Google Shape;303;p15"/>
            <p:cNvSpPr/>
            <p:nvPr/>
          </p:nvSpPr>
          <p:spPr>
            <a:xfrm>
              <a:off x="253675" y="3086075"/>
              <a:ext cx="742875" cy="961025"/>
            </a:xfrm>
            <a:custGeom>
              <a:avLst/>
              <a:gdLst/>
              <a:ahLst/>
              <a:cxnLst/>
              <a:rect l="l" t="t" r="r" b="b"/>
              <a:pathLst>
                <a:path w="29715" h="38441" extrusionOk="0">
                  <a:moveTo>
                    <a:pt x="11088" y="0"/>
                  </a:moveTo>
                  <a:cubicBezTo>
                    <a:pt x="11052" y="0"/>
                    <a:pt x="11017" y="12"/>
                    <a:pt x="10982" y="12"/>
                  </a:cubicBezTo>
                  <a:cubicBezTo>
                    <a:pt x="10806" y="24"/>
                    <a:pt x="10653" y="83"/>
                    <a:pt x="10547" y="118"/>
                  </a:cubicBezTo>
                  <a:cubicBezTo>
                    <a:pt x="10289" y="212"/>
                    <a:pt x="10042" y="317"/>
                    <a:pt x="9784" y="423"/>
                  </a:cubicBezTo>
                  <a:cubicBezTo>
                    <a:pt x="7435" y="1398"/>
                    <a:pt x="5086" y="2373"/>
                    <a:pt x="2737" y="3348"/>
                  </a:cubicBezTo>
                  <a:cubicBezTo>
                    <a:pt x="2526" y="3442"/>
                    <a:pt x="2314" y="3535"/>
                    <a:pt x="2115" y="3629"/>
                  </a:cubicBezTo>
                  <a:lnTo>
                    <a:pt x="1762" y="3782"/>
                  </a:lnTo>
                  <a:cubicBezTo>
                    <a:pt x="1245" y="4005"/>
                    <a:pt x="1011" y="4499"/>
                    <a:pt x="1163" y="4992"/>
                  </a:cubicBezTo>
                  <a:cubicBezTo>
                    <a:pt x="1304" y="5426"/>
                    <a:pt x="1727" y="5743"/>
                    <a:pt x="2185" y="5743"/>
                  </a:cubicBezTo>
                  <a:cubicBezTo>
                    <a:pt x="2255" y="5743"/>
                    <a:pt x="2326" y="5732"/>
                    <a:pt x="2396" y="5720"/>
                  </a:cubicBezTo>
                  <a:cubicBezTo>
                    <a:pt x="2526" y="5697"/>
                    <a:pt x="2631" y="5650"/>
                    <a:pt x="2725" y="5614"/>
                  </a:cubicBezTo>
                  <a:cubicBezTo>
                    <a:pt x="2725" y="5614"/>
                    <a:pt x="2866" y="5556"/>
                    <a:pt x="2913" y="5544"/>
                  </a:cubicBezTo>
                  <a:cubicBezTo>
                    <a:pt x="3653" y="7399"/>
                    <a:pt x="4405" y="9267"/>
                    <a:pt x="5145" y="11134"/>
                  </a:cubicBezTo>
                  <a:cubicBezTo>
                    <a:pt x="5297" y="11498"/>
                    <a:pt x="5438" y="11863"/>
                    <a:pt x="5579" y="12215"/>
                  </a:cubicBezTo>
                  <a:lnTo>
                    <a:pt x="5650" y="12391"/>
                  </a:lnTo>
                  <a:cubicBezTo>
                    <a:pt x="2925" y="14646"/>
                    <a:pt x="1210" y="17512"/>
                    <a:pt x="517" y="20941"/>
                  </a:cubicBezTo>
                  <a:cubicBezTo>
                    <a:pt x="0" y="23560"/>
                    <a:pt x="200" y="26191"/>
                    <a:pt x="1116" y="28740"/>
                  </a:cubicBezTo>
                  <a:cubicBezTo>
                    <a:pt x="2208" y="31758"/>
                    <a:pt x="4146" y="34201"/>
                    <a:pt x="6871" y="36010"/>
                  </a:cubicBezTo>
                  <a:cubicBezTo>
                    <a:pt x="9326" y="37619"/>
                    <a:pt x="11992" y="38441"/>
                    <a:pt x="14811" y="38441"/>
                  </a:cubicBezTo>
                  <a:cubicBezTo>
                    <a:pt x="14952" y="38441"/>
                    <a:pt x="15104" y="38441"/>
                    <a:pt x="15257" y="38429"/>
                  </a:cubicBezTo>
                  <a:cubicBezTo>
                    <a:pt x="19356" y="38312"/>
                    <a:pt x="22868" y="36703"/>
                    <a:pt x="25698" y="33673"/>
                  </a:cubicBezTo>
                  <a:cubicBezTo>
                    <a:pt x="27448" y="31793"/>
                    <a:pt x="28634" y="29562"/>
                    <a:pt x="29221" y="27048"/>
                  </a:cubicBezTo>
                  <a:cubicBezTo>
                    <a:pt x="29703" y="25017"/>
                    <a:pt x="29715" y="22914"/>
                    <a:pt x="29257" y="20777"/>
                  </a:cubicBezTo>
                  <a:cubicBezTo>
                    <a:pt x="28364" y="16584"/>
                    <a:pt x="25698" y="13013"/>
                    <a:pt x="21951" y="10970"/>
                  </a:cubicBezTo>
                  <a:cubicBezTo>
                    <a:pt x="19755" y="9760"/>
                    <a:pt x="17359" y="9149"/>
                    <a:pt x="14822" y="9149"/>
                  </a:cubicBezTo>
                  <a:cubicBezTo>
                    <a:pt x="14505" y="9149"/>
                    <a:pt x="14200" y="9161"/>
                    <a:pt x="13883" y="9185"/>
                  </a:cubicBezTo>
                  <a:lnTo>
                    <a:pt x="11041" y="2138"/>
                  </a:lnTo>
                  <a:cubicBezTo>
                    <a:pt x="11170" y="2079"/>
                    <a:pt x="11299" y="2032"/>
                    <a:pt x="11416" y="1973"/>
                  </a:cubicBezTo>
                  <a:cubicBezTo>
                    <a:pt x="11863" y="1762"/>
                    <a:pt x="12098" y="1386"/>
                    <a:pt x="12051" y="916"/>
                  </a:cubicBezTo>
                  <a:cubicBezTo>
                    <a:pt x="12004" y="376"/>
                    <a:pt x="11604" y="0"/>
                    <a:pt x="1108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15"/>
            <p:cNvSpPr/>
            <p:nvPr/>
          </p:nvSpPr>
          <p:spPr>
            <a:xfrm>
              <a:off x="243100" y="3075800"/>
              <a:ext cx="764025" cy="981875"/>
            </a:xfrm>
            <a:custGeom>
              <a:avLst/>
              <a:gdLst/>
              <a:ahLst/>
              <a:cxnLst/>
              <a:rect l="l" t="t" r="r" b="b"/>
              <a:pathLst>
                <a:path w="30561" h="39275" extrusionOk="0">
                  <a:moveTo>
                    <a:pt x="11511" y="834"/>
                  </a:moveTo>
                  <a:cubicBezTo>
                    <a:pt x="11816" y="834"/>
                    <a:pt x="12027" y="1046"/>
                    <a:pt x="12063" y="1363"/>
                  </a:cubicBezTo>
                  <a:cubicBezTo>
                    <a:pt x="12086" y="1656"/>
                    <a:pt x="11957" y="1868"/>
                    <a:pt x="11663" y="2009"/>
                  </a:cubicBezTo>
                  <a:cubicBezTo>
                    <a:pt x="11464" y="2091"/>
                    <a:pt x="11276" y="2173"/>
                    <a:pt x="11076" y="2255"/>
                  </a:cubicBezTo>
                  <a:cubicBezTo>
                    <a:pt x="11029" y="2279"/>
                    <a:pt x="10982" y="2302"/>
                    <a:pt x="10923" y="2326"/>
                  </a:cubicBezTo>
                  <a:cubicBezTo>
                    <a:pt x="11957" y="4898"/>
                    <a:pt x="12990" y="7446"/>
                    <a:pt x="14024" y="10007"/>
                  </a:cubicBezTo>
                  <a:cubicBezTo>
                    <a:pt x="14047" y="10019"/>
                    <a:pt x="14071" y="10019"/>
                    <a:pt x="14083" y="10019"/>
                  </a:cubicBezTo>
                  <a:lnTo>
                    <a:pt x="14259" y="10019"/>
                  </a:lnTo>
                  <a:cubicBezTo>
                    <a:pt x="14588" y="9995"/>
                    <a:pt x="14917" y="9983"/>
                    <a:pt x="15245" y="9983"/>
                  </a:cubicBezTo>
                  <a:cubicBezTo>
                    <a:pt x="17688" y="9983"/>
                    <a:pt x="20002" y="10559"/>
                    <a:pt x="22175" y="11745"/>
                  </a:cubicBezTo>
                  <a:cubicBezTo>
                    <a:pt x="25804" y="13718"/>
                    <a:pt x="28411" y="17230"/>
                    <a:pt x="29269" y="21270"/>
                  </a:cubicBezTo>
                  <a:cubicBezTo>
                    <a:pt x="29703" y="23302"/>
                    <a:pt x="29727" y="25334"/>
                    <a:pt x="29245" y="27354"/>
                  </a:cubicBezTo>
                  <a:cubicBezTo>
                    <a:pt x="28670" y="29808"/>
                    <a:pt x="27519" y="31958"/>
                    <a:pt x="25804" y="33802"/>
                  </a:cubicBezTo>
                  <a:cubicBezTo>
                    <a:pt x="23067" y="36738"/>
                    <a:pt x="19685" y="38300"/>
                    <a:pt x="15668" y="38429"/>
                  </a:cubicBezTo>
                  <a:lnTo>
                    <a:pt x="15234" y="38429"/>
                  </a:lnTo>
                  <a:cubicBezTo>
                    <a:pt x="12438" y="38429"/>
                    <a:pt x="9878" y="37607"/>
                    <a:pt x="7529" y="36068"/>
                  </a:cubicBezTo>
                  <a:cubicBezTo>
                    <a:pt x="4898" y="34330"/>
                    <a:pt x="3007" y="31981"/>
                    <a:pt x="1939" y="29010"/>
                  </a:cubicBezTo>
                  <a:cubicBezTo>
                    <a:pt x="1046" y="26543"/>
                    <a:pt x="846" y="24007"/>
                    <a:pt x="1351" y="21434"/>
                  </a:cubicBezTo>
                  <a:cubicBezTo>
                    <a:pt x="2033" y="18052"/>
                    <a:pt x="3724" y="15280"/>
                    <a:pt x="6378" y="13096"/>
                  </a:cubicBezTo>
                  <a:cubicBezTo>
                    <a:pt x="6437" y="13037"/>
                    <a:pt x="6496" y="12990"/>
                    <a:pt x="6566" y="12931"/>
                  </a:cubicBezTo>
                  <a:cubicBezTo>
                    <a:pt x="6542" y="12872"/>
                    <a:pt x="6519" y="12814"/>
                    <a:pt x="6507" y="12767"/>
                  </a:cubicBezTo>
                  <a:cubicBezTo>
                    <a:pt x="6319" y="12309"/>
                    <a:pt x="6143" y="11851"/>
                    <a:pt x="5955" y="11393"/>
                  </a:cubicBezTo>
                  <a:cubicBezTo>
                    <a:pt x="5192" y="9455"/>
                    <a:pt x="4417" y="7529"/>
                    <a:pt x="3642" y="5602"/>
                  </a:cubicBezTo>
                  <a:cubicBezTo>
                    <a:pt x="3618" y="5544"/>
                    <a:pt x="3583" y="5473"/>
                    <a:pt x="3559" y="5403"/>
                  </a:cubicBezTo>
                  <a:cubicBezTo>
                    <a:pt x="3371" y="5485"/>
                    <a:pt x="3207" y="5555"/>
                    <a:pt x="3043" y="5614"/>
                  </a:cubicBezTo>
                  <a:cubicBezTo>
                    <a:pt x="2937" y="5661"/>
                    <a:pt x="2843" y="5696"/>
                    <a:pt x="2737" y="5720"/>
                  </a:cubicBezTo>
                  <a:cubicBezTo>
                    <a:pt x="2690" y="5732"/>
                    <a:pt x="2655" y="5732"/>
                    <a:pt x="2608" y="5732"/>
                  </a:cubicBezTo>
                  <a:cubicBezTo>
                    <a:pt x="2338" y="5732"/>
                    <a:pt x="2068" y="5544"/>
                    <a:pt x="1986" y="5274"/>
                  </a:cubicBezTo>
                  <a:cubicBezTo>
                    <a:pt x="1903" y="4980"/>
                    <a:pt x="2033" y="4710"/>
                    <a:pt x="2350" y="4569"/>
                  </a:cubicBezTo>
                  <a:cubicBezTo>
                    <a:pt x="2373" y="4557"/>
                    <a:pt x="2385" y="4557"/>
                    <a:pt x="2397" y="4545"/>
                  </a:cubicBezTo>
                  <a:cubicBezTo>
                    <a:pt x="2702" y="4416"/>
                    <a:pt x="3019" y="4275"/>
                    <a:pt x="3324" y="4146"/>
                  </a:cubicBezTo>
                  <a:cubicBezTo>
                    <a:pt x="5673" y="3171"/>
                    <a:pt x="8022" y="2196"/>
                    <a:pt x="10360" y="1222"/>
                  </a:cubicBezTo>
                  <a:cubicBezTo>
                    <a:pt x="10618" y="1116"/>
                    <a:pt x="10865" y="1022"/>
                    <a:pt x="11123" y="916"/>
                  </a:cubicBezTo>
                  <a:cubicBezTo>
                    <a:pt x="11229" y="881"/>
                    <a:pt x="11334" y="846"/>
                    <a:pt x="11440" y="834"/>
                  </a:cubicBezTo>
                  <a:close/>
                  <a:moveTo>
                    <a:pt x="11370" y="0"/>
                  </a:moveTo>
                  <a:cubicBezTo>
                    <a:pt x="11146" y="24"/>
                    <a:pt x="10947" y="94"/>
                    <a:pt x="10829" y="141"/>
                  </a:cubicBezTo>
                  <a:cubicBezTo>
                    <a:pt x="10571" y="235"/>
                    <a:pt x="10324" y="341"/>
                    <a:pt x="10042" y="458"/>
                  </a:cubicBezTo>
                  <a:cubicBezTo>
                    <a:pt x="7693" y="1421"/>
                    <a:pt x="5356" y="2396"/>
                    <a:pt x="3007" y="3371"/>
                  </a:cubicBezTo>
                  <a:cubicBezTo>
                    <a:pt x="2784" y="3465"/>
                    <a:pt x="2573" y="3559"/>
                    <a:pt x="2350" y="3653"/>
                  </a:cubicBezTo>
                  <a:cubicBezTo>
                    <a:pt x="2256" y="3700"/>
                    <a:pt x="2162" y="3735"/>
                    <a:pt x="2068" y="3782"/>
                  </a:cubicBezTo>
                  <a:cubicBezTo>
                    <a:pt x="2044" y="3794"/>
                    <a:pt x="2021" y="3794"/>
                    <a:pt x="2009" y="3806"/>
                  </a:cubicBezTo>
                  <a:cubicBezTo>
                    <a:pt x="1304" y="4123"/>
                    <a:pt x="975" y="4827"/>
                    <a:pt x="1187" y="5520"/>
                  </a:cubicBezTo>
                  <a:cubicBezTo>
                    <a:pt x="1387" y="6143"/>
                    <a:pt x="1962" y="6566"/>
                    <a:pt x="2608" y="6566"/>
                  </a:cubicBezTo>
                  <a:cubicBezTo>
                    <a:pt x="2714" y="6566"/>
                    <a:pt x="2808" y="6566"/>
                    <a:pt x="2902" y="6542"/>
                  </a:cubicBezTo>
                  <a:cubicBezTo>
                    <a:pt x="2972" y="6530"/>
                    <a:pt x="3043" y="6507"/>
                    <a:pt x="3101" y="6483"/>
                  </a:cubicBezTo>
                  <a:cubicBezTo>
                    <a:pt x="3794" y="8222"/>
                    <a:pt x="4487" y="9960"/>
                    <a:pt x="5180" y="11698"/>
                  </a:cubicBezTo>
                  <a:cubicBezTo>
                    <a:pt x="5309" y="12027"/>
                    <a:pt x="5438" y="12344"/>
                    <a:pt x="5568" y="12673"/>
                  </a:cubicBezTo>
                  <a:cubicBezTo>
                    <a:pt x="2913" y="14963"/>
                    <a:pt x="1222" y="17852"/>
                    <a:pt x="541" y="21270"/>
                  </a:cubicBezTo>
                  <a:cubicBezTo>
                    <a:pt x="1" y="23971"/>
                    <a:pt x="200" y="26673"/>
                    <a:pt x="1152" y="29292"/>
                  </a:cubicBezTo>
                  <a:cubicBezTo>
                    <a:pt x="2267" y="32404"/>
                    <a:pt x="4264" y="34917"/>
                    <a:pt x="7071" y="36761"/>
                  </a:cubicBezTo>
                  <a:cubicBezTo>
                    <a:pt x="9584" y="38429"/>
                    <a:pt x="12333" y="39275"/>
                    <a:pt x="15234" y="39275"/>
                  </a:cubicBezTo>
                  <a:cubicBezTo>
                    <a:pt x="15386" y="39275"/>
                    <a:pt x="15539" y="39263"/>
                    <a:pt x="15692" y="39263"/>
                  </a:cubicBezTo>
                  <a:cubicBezTo>
                    <a:pt x="19908" y="39134"/>
                    <a:pt x="23514" y="37489"/>
                    <a:pt x="26426" y="34365"/>
                  </a:cubicBezTo>
                  <a:cubicBezTo>
                    <a:pt x="28223" y="32439"/>
                    <a:pt x="29445" y="30149"/>
                    <a:pt x="30056" y="27553"/>
                  </a:cubicBezTo>
                  <a:cubicBezTo>
                    <a:pt x="30549" y="25463"/>
                    <a:pt x="30561" y="23290"/>
                    <a:pt x="30091" y="21094"/>
                  </a:cubicBezTo>
                  <a:cubicBezTo>
                    <a:pt x="29175" y="16783"/>
                    <a:pt x="26426" y="13107"/>
                    <a:pt x="22586" y="11005"/>
                  </a:cubicBezTo>
                  <a:cubicBezTo>
                    <a:pt x="20319" y="9772"/>
                    <a:pt x="17853" y="9149"/>
                    <a:pt x="15245" y="9149"/>
                  </a:cubicBezTo>
                  <a:cubicBezTo>
                    <a:pt x="15022" y="9149"/>
                    <a:pt x="14799" y="9149"/>
                    <a:pt x="14576" y="9161"/>
                  </a:cubicBezTo>
                  <a:lnTo>
                    <a:pt x="13754" y="7118"/>
                  </a:lnTo>
                  <a:lnTo>
                    <a:pt x="12004" y="2772"/>
                  </a:lnTo>
                  <a:cubicBezTo>
                    <a:pt x="12016" y="2772"/>
                    <a:pt x="12016" y="2760"/>
                    <a:pt x="12016" y="2760"/>
                  </a:cubicBezTo>
                  <a:cubicBezTo>
                    <a:pt x="12626" y="2478"/>
                    <a:pt x="12955" y="1938"/>
                    <a:pt x="12896" y="1280"/>
                  </a:cubicBezTo>
                  <a:cubicBezTo>
                    <a:pt x="12826" y="540"/>
                    <a:pt x="12250" y="0"/>
                    <a:pt x="115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15"/>
            <p:cNvSpPr/>
            <p:nvPr/>
          </p:nvSpPr>
          <p:spPr>
            <a:xfrm>
              <a:off x="287725" y="3562900"/>
              <a:ext cx="678300" cy="446750"/>
            </a:xfrm>
            <a:custGeom>
              <a:avLst/>
              <a:gdLst/>
              <a:ahLst/>
              <a:cxnLst/>
              <a:rect l="l" t="t" r="r" b="b"/>
              <a:pathLst>
                <a:path w="27132" h="17870" extrusionOk="0">
                  <a:moveTo>
                    <a:pt x="976" y="1"/>
                  </a:moveTo>
                  <a:cubicBezTo>
                    <a:pt x="952" y="71"/>
                    <a:pt x="929" y="142"/>
                    <a:pt x="905" y="212"/>
                  </a:cubicBezTo>
                  <a:cubicBezTo>
                    <a:pt x="142" y="2526"/>
                    <a:pt x="1" y="4863"/>
                    <a:pt x="506" y="7247"/>
                  </a:cubicBezTo>
                  <a:cubicBezTo>
                    <a:pt x="1457" y="11663"/>
                    <a:pt x="4593" y="15375"/>
                    <a:pt x="8903" y="16995"/>
                  </a:cubicBezTo>
                  <a:cubicBezTo>
                    <a:pt x="10448" y="17579"/>
                    <a:pt x="12009" y="17870"/>
                    <a:pt x="13588" y="17870"/>
                  </a:cubicBezTo>
                  <a:cubicBezTo>
                    <a:pt x="14710" y="17870"/>
                    <a:pt x="15842" y="17723"/>
                    <a:pt x="16984" y="17430"/>
                  </a:cubicBezTo>
                  <a:cubicBezTo>
                    <a:pt x="20895" y="16432"/>
                    <a:pt x="24277" y="13578"/>
                    <a:pt x="25898" y="9667"/>
                  </a:cubicBezTo>
                  <a:cubicBezTo>
                    <a:pt x="26849" y="7388"/>
                    <a:pt x="27131" y="5016"/>
                    <a:pt x="26779" y="2573"/>
                  </a:cubicBezTo>
                  <a:cubicBezTo>
                    <a:pt x="26767" y="2538"/>
                    <a:pt x="26767" y="2502"/>
                    <a:pt x="26755" y="2467"/>
                  </a:cubicBezTo>
                  <a:cubicBezTo>
                    <a:pt x="26755" y="2350"/>
                    <a:pt x="26697" y="2279"/>
                    <a:pt x="26591" y="2244"/>
                  </a:cubicBezTo>
                  <a:cubicBezTo>
                    <a:pt x="26438" y="2197"/>
                    <a:pt x="26286" y="2138"/>
                    <a:pt x="26133" y="2091"/>
                  </a:cubicBezTo>
                  <a:cubicBezTo>
                    <a:pt x="25465" y="1873"/>
                    <a:pt x="24794" y="1770"/>
                    <a:pt x="24116" y="1770"/>
                  </a:cubicBezTo>
                  <a:cubicBezTo>
                    <a:pt x="23591" y="1770"/>
                    <a:pt x="23061" y="1832"/>
                    <a:pt x="22527" y="1950"/>
                  </a:cubicBezTo>
                  <a:cubicBezTo>
                    <a:pt x="21952" y="2080"/>
                    <a:pt x="21388" y="2244"/>
                    <a:pt x="20836" y="2455"/>
                  </a:cubicBezTo>
                  <a:cubicBezTo>
                    <a:pt x="19943" y="2808"/>
                    <a:pt x="19063" y="3231"/>
                    <a:pt x="18193" y="3665"/>
                  </a:cubicBezTo>
                  <a:cubicBezTo>
                    <a:pt x="17230" y="4135"/>
                    <a:pt x="16267" y="4628"/>
                    <a:pt x="15269" y="5028"/>
                  </a:cubicBezTo>
                  <a:cubicBezTo>
                    <a:pt x="14048" y="5497"/>
                    <a:pt x="12803" y="5873"/>
                    <a:pt x="11511" y="6049"/>
                  </a:cubicBezTo>
                  <a:cubicBezTo>
                    <a:pt x="10980" y="6118"/>
                    <a:pt x="10447" y="6157"/>
                    <a:pt x="9914" y="6157"/>
                  </a:cubicBezTo>
                  <a:cubicBezTo>
                    <a:pt x="9361" y="6157"/>
                    <a:pt x="8808" y="6116"/>
                    <a:pt x="8257" y="6026"/>
                  </a:cubicBezTo>
                  <a:cubicBezTo>
                    <a:pt x="6825" y="5779"/>
                    <a:pt x="5533" y="5215"/>
                    <a:pt x="4346" y="4370"/>
                  </a:cubicBezTo>
                  <a:cubicBezTo>
                    <a:pt x="3395" y="3677"/>
                    <a:pt x="2561" y="2855"/>
                    <a:pt x="1904" y="1856"/>
                  </a:cubicBezTo>
                  <a:cubicBezTo>
                    <a:pt x="1551" y="1316"/>
                    <a:pt x="1281" y="741"/>
                    <a:pt x="1081" y="130"/>
                  </a:cubicBezTo>
                  <a:cubicBezTo>
                    <a:pt x="1070" y="95"/>
                    <a:pt x="1046" y="48"/>
                    <a:pt x="1034" y="13"/>
                  </a:cubicBezTo>
                  <a:cubicBezTo>
                    <a:pt x="1011" y="13"/>
                    <a:pt x="987" y="13"/>
                    <a:pt x="9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15"/>
            <p:cNvSpPr/>
            <p:nvPr/>
          </p:nvSpPr>
          <p:spPr>
            <a:xfrm>
              <a:off x="381100" y="3525875"/>
              <a:ext cx="96625" cy="84925"/>
            </a:xfrm>
            <a:custGeom>
              <a:avLst/>
              <a:gdLst/>
              <a:ahLst/>
              <a:cxnLst/>
              <a:rect l="l" t="t" r="r" b="b"/>
              <a:pathLst>
                <a:path w="3865" h="3397" extrusionOk="0">
                  <a:moveTo>
                    <a:pt x="1940" y="0"/>
                  </a:moveTo>
                  <a:cubicBezTo>
                    <a:pt x="1722" y="0"/>
                    <a:pt x="1498" y="42"/>
                    <a:pt x="1281" y="131"/>
                  </a:cubicBezTo>
                  <a:cubicBezTo>
                    <a:pt x="412" y="483"/>
                    <a:pt x="1" y="1447"/>
                    <a:pt x="365" y="2327"/>
                  </a:cubicBezTo>
                  <a:cubicBezTo>
                    <a:pt x="635" y="2993"/>
                    <a:pt x="1276" y="3396"/>
                    <a:pt x="1946" y="3396"/>
                  </a:cubicBezTo>
                  <a:cubicBezTo>
                    <a:pt x="2152" y="3396"/>
                    <a:pt x="2360" y="3359"/>
                    <a:pt x="2561" y="3279"/>
                  </a:cubicBezTo>
                  <a:cubicBezTo>
                    <a:pt x="3442" y="2926"/>
                    <a:pt x="3865" y="1940"/>
                    <a:pt x="3512" y="1071"/>
                  </a:cubicBezTo>
                  <a:cubicBezTo>
                    <a:pt x="3246" y="405"/>
                    <a:pt x="2617" y="0"/>
                    <a:pt x="194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15"/>
            <p:cNvSpPr/>
            <p:nvPr/>
          </p:nvSpPr>
          <p:spPr>
            <a:xfrm>
              <a:off x="494150" y="3620125"/>
              <a:ext cx="68725" cy="60800"/>
            </a:xfrm>
            <a:custGeom>
              <a:avLst/>
              <a:gdLst/>
              <a:ahLst/>
              <a:cxnLst/>
              <a:rect l="l" t="t" r="r" b="b"/>
              <a:pathLst>
                <a:path w="2749" h="2432" extrusionOk="0">
                  <a:moveTo>
                    <a:pt x="1380" y="0"/>
                  </a:moveTo>
                  <a:cubicBezTo>
                    <a:pt x="1220" y="0"/>
                    <a:pt x="1055" y="31"/>
                    <a:pt x="893" y="96"/>
                  </a:cubicBezTo>
                  <a:cubicBezTo>
                    <a:pt x="282" y="354"/>
                    <a:pt x="0" y="1047"/>
                    <a:pt x="259" y="1670"/>
                  </a:cubicBezTo>
                  <a:cubicBezTo>
                    <a:pt x="455" y="2142"/>
                    <a:pt x="907" y="2431"/>
                    <a:pt x="1380" y="2431"/>
                  </a:cubicBezTo>
                  <a:cubicBezTo>
                    <a:pt x="1532" y="2431"/>
                    <a:pt x="1685" y="2402"/>
                    <a:pt x="1833" y="2339"/>
                  </a:cubicBezTo>
                  <a:cubicBezTo>
                    <a:pt x="2455" y="2081"/>
                    <a:pt x="2749" y="1364"/>
                    <a:pt x="2490" y="742"/>
                  </a:cubicBezTo>
                  <a:cubicBezTo>
                    <a:pt x="2297" y="276"/>
                    <a:pt x="1859" y="0"/>
                    <a:pt x="138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15"/>
            <p:cNvSpPr/>
            <p:nvPr/>
          </p:nvSpPr>
          <p:spPr>
            <a:xfrm>
              <a:off x="379925" y="3745350"/>
              <a:ext cx="121300" cy="165450"/>
            </a:xfrm>
            <a:custGeom>
              <a:avLst/>
              <a:gdLst/>
              <a:ahLst/>
              <a:cxnLst/>
              <a:rect l="l" t="t" r="r" b="b"/>
              <a:pathLst>
                <a:path w="4852" h="6618" extrusionOk="0">
                  <a:moveTo>
                    <a:pt x="605" y="1"/>
                  </a:moveTo>
                  <a:cubicBezTo>
                    <a:pt x="385" y="1"/>
                    <a:pt x="178" y="143"/>
                    <a:pt x="71" y="407"/>
                  </a:cubicBezTo>
                  <a:cubicBezTo>
                    <a:pt x="1" y="584"/>
                    <a:pt x="1" y="771"/>
                    <a:pt x="1" y="971"/>
                  </a:cubicBezTo>
                  <a:cubicBezTo>
                    <a:pt x="12" y="1523"/>
                    <a:pt x="118" y="2063"/>
                    <a:pt x="283" y="2604"/>
                  </a:cubicBezTo>
                  <a:cubicBezTo>
                    <a:pt x="353" y="2815"/>
                    <a:pt x="435" y="3038"/>
                    <a:pt x="517" y="3250"/>
                  </a:cubicBezTo>
                  <a:cubicBezTo>
                    <a:pt x="893" y="4189"/>
                    <a:pt x="1445" y="5011"/>
                    <a:pt x="2127" y="5751"/>
                  </a:cubicBezTo>
                  <a:cubicBezTo>
                    <a:pt x="2303" y="5951"/>
                    <a:pt x="2502" y="6115"/>
                    <a:pt x="2714" y="6280"/>
                  </a:cubicBezTo>
                  <a:cubicBezTo>
                    <a:pt x="2890" y="6421"/>
                    <a:pt x="3101" y="6515"/>
                    <a:pt x="3336" y="6573"/>
                  </a:cubicBezTo>
                  <a:cubicBezTo>
                    <a:pt x="3442" y="6603"/>
                    <a:pt x="3551" y="6617"/>
                    <a:pt x="3661" y="6617"/>
                  </a:cubicBezTo>
                  <a:cubicBezTo>
                    <a:pt x="3771" y="6617"/>
                    <a:pt x="3882" y="6603"/>
                    <a:pt x="3994" y="6573"/>
                  </a:cubicBezTo>
                  <a:cubicBezTo>
                    <a:pt x="4452" y="6456"/>
                    <a:pt x="4757" y="6115"/>
                    <a:pt x="4816" y="5645"/>
                  </a:cubicBezTo>
                  <a:cubicBezTo>
                    <a:pt x="4851" y="5293"/>
                    <a:pt x="4793" y="4976"/>
                    <a:pt x="4605" y="4682"/>
                  </a:cubicBezTo>
                  <a:cubicBezTo>
                    <a:pt x="4475" y="4459"/>
                    <a:pt x="4311" y="4248"/>
                    <a:pt x="4147" y="4048"/>
                  </a:cubicBezTo>
                  <a:cubicBezTo>
                    <a:pt x="3935" y="3825"/>
                    <a:pt x="3712" y="3602"/>
                    <a:pt x="3489" y="3379"/>
                  </a:cubicBezTo>
                  <a:cubicBezTo>
                    <a:pt x="2866" y="2756"/>
                    <a:pt x="2279" y="2087"/>
                    <a:pt x="1809" y="1335"/>
                  </a:cubicBezTo>
                  <a:cubicBezTo>
                    <a:pt x="1645" y="1077"/>
                    <a:pt x="1492" y="818"/>
                    <a:pt x="1316" y="572"/>
                  </a:cubicBezTo>
                  <a:cubicBezTo>
                    <a:pt x="1234" y="431"/>
                    <a:pt x="1140" y="302"/>
                    <a:pt x="1023" y="184"/>
                  </a:cubicBezTo>
                  <a:cubicBezTo>
                    <a:pt x="894" y="60"/>
                    <a:pt x="747" y="1"/>
                    <a:pt x="60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15"/>
            <p:cNvSpPr/>
            <p:nvPr/>
          </p:nvSpPr>
          <p:spPr>
            <a:xfrm>
              <a:off x="493375" y="3781500"/>
              <a:ext cx="58650" cy="64175"/>
            </a:xfrm>
            <a:custGeom>
              <a:avLst/>
              <a:gdLst/>
              <a:ahLst/>
              <a:cxnLst/>
              <a:rect l="l" t="t" r="r" b="b"/>
              <a:pathLst>
                <a:path w="2346" h="2567" extrusionOk="0">
                  <a:moveTo>
                    <a:pt x="526" y="1"/>
                  </a:moveTo>
                  <a:cubicBezTo>
                    <a:pt x="216" y="1"/>
                    <a:pt x="0" y="231"/>
                    <a:pt x="20" y="582"/>
                  </a:cubicBezTo>
                  <a:cubicBezTo>
                    <a:pt x="20" y="664"/>
                    <a:pt x="31" y="747"/>
                    <a:pt x="55" y="817"/>
                  </a:cubicBezTo>
                  <a:cubicBezTo>
                    <a:pt x="125" y="1064"/>
                    <a:pt x="196" y="1299"/>
                    <a:pt x="290" y="1592"/>
                  </a:cubicBezTo>
                  <a:cubicBezTo>
                    <a:pt x="372" y="1745"/>
                    <a:pt x="466" y="1945"/>
                    <a:pt x="595" y="2121"/>
                  </a:cubicBezTo>
                  <a:cubicBezTo>
                    <a:pt x="820" y="2397"/>
                    <a:pt x="1099" y="2566"/>
                    <a:pt x="1447" y="2566"/>
                  </a:cubicBezTo>
                  <a:cubicBezTo>
                    <a:pt x="1498" y="2566"/>
                    <a:pt x="1551" y="2563"/>
                    <a:pt x="1605" y="2555"/>
                  </a:cubicBezTo>
                  <a:cubicBezTo>
                    <a:pt x="1958" y="2508"/>
                    <a:pt x="2228" y="2262"/>
                    <a:pt x="2298" y="1898"/>
                  </a:cubicBezTo>
                  <a:cubicBezTo>
                    <a:pt x="2345" y="1651"/>
                    <a:pt x="2310" y="1416"/>
                    <a:pt x="2192" y="1205"/>
                  </a:cubicBezTo>
                  <a:cubicBezTo>
                    <a:pt x="2122" y="1087"/>
                    <a:pt x="2052" y="970"/>
                    <a:pt x="1958" y="887"/>
                  </a:cubicBezTo>
                  <a:cubicBezTo>
                    <a:pt x="1629" y="629"/>
                    <a:pt x="1300" y="382"/>
                    <a:pt x="971" y="148"/>
                  </a:cubicBezTo>
                  <a:cubicBezTo>
                    <a:pt x="901" y="89"/>
                    <a:pt x="818" y="54"/>
                    <a:pt x="724" y="30"/>
                  </a:cubicBezTo>
                  <a:cubicBezTo>
                    <a:pt x="655" y="10"/>
                    <a:pt x="588" y="1"/>
                    <a:pt x="5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15"/>
            <p:cNvSpPr/>
            <p:nvPr/>
          </p:nvSpPr>
          <p:spPr>
            <a:xfrm>
              <a:off x="522050" y="3899625"/>
              <a:ext cx="44950" cy="46950"/>
            </a:xfrm>
            <a:custGeom>
              <a:avLst/>
              <a:gdLst/>
              <a:ahLst/>
              <a:cxnLst/>
              <a:rect l="l" t="t" r="r" b="b"/>
              <a:pathLst>
                <a:path w="1798" h="1878" extrusionOk="0">
                  <a:moveTo>
                    <a:pt x="1026" y="0"/>
                  </a:moveTo>
                  <a:cubicBezTo>
                    <a:pt x="923" y="0"/>
                    <a:pt x="814" y="24"/>
                    <a:pt x="705" y="73"/>
                  </a:cubicBezTo>
                  <a:cubicBezTo>
                    <a:pt x="294" y="250"/>
                    <a:pt x="0" y="696"/>
                    <a:pt x="35" y="1131"/>
                  </a:cubicBezTo>
                  <a:cubicBezTo>
                    <a:pt x="59" y="1448"/>
                    <a:pt x="200" y="1683"/>
                    <a:pt x="493" y="1812"/>
                  </a:cubicBezTo>
                  <a:cubicBezTo>
                    <a:pt x="597" y="1857"/>
                    <a:pt x="698" y="1878"/>
                    <a:pt x="795" y="1878"/>
                  </a:cubicBezTo>
                  <a:cubicBezTo>
                    <a:pt x="973" y="1878"/>
                    <a:pt x="1140" y="1808"/>
                    <a:pt x="1292" y="1694"/>
                  </a:cubicBezTo>
                  <a:cubicBezTo>
                    <a:pt x="1656" y="1412"/>
                    <a:pt x="1797" y="778"/>
                    <a:pt x="1597" y="379"/>
                  </a:cubicBezTo>
                  <a:cubicBezTo>
                    <a:pt x="1482" y="132"/>
                    <a:pt x="1269" y="0"/>
                    <a:pt x="10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1" name="Google Shape;311;p15"/>
          <p:cNvGrpSpPr/>
          <p:nvPr/>
        </p:nvGrpSpPr>
        <p:grpSpPr>
          <a:xfrm>
            <a:off x="1277686" y="2822975"/>
            <a:ext cx="365296" cy="333719"/>
            <a:chOff x="6136925" y="4163050"/>
            <a:chExt cx="461000" cy="421150"/>
          </a:xfrm>
        </p:grpSpPr>
        <p:sp>
          <p:nvSpPr>
            <p:cNvPr id="312" name="Google Shape;312;p15"/>
            <p:cNvSpPr/>
            <p:nvPr/>
          </p:nvSpPr>
          <p:spPr>
            <a:xfrm>
              <a:off x="6136925" y="4163050"/>
              <a:ext cx="461000" cy="421150"/>
            </a:xfrm>
            <a:custGeom>
              <a:avLst/>
              <a:gdLst/>
              <a:ahLst/>
              <a:cxnLst/>
              <a:rect l="l" t="t" r="r" b="b"/>
              <a:pathLst>
                <a:path w="18440" h="16846" extrusionOk="0">
                  <a:moveTo>
                    <a:pt x="9646" y="0"/>
                  </a:moveTo>
                  <a:cubicBezTo>
                    <a:pt x="8377" y="0"/>
                    <a:pt x="7112" y="288"/>
                    <a:pt x="5955" y="858"/>
                  </a:cubicBezTo>
                  <a:cubicBezTo>
                    <a:pt x="1750" y="2926"/>
                    <a:pt x="0" y="8023"/>
                    <a:pt x="2091" y="12216"/>
                  </a:cubicBezTo>
                  <a:cubicBezTo>
                    <a:pt x="3563" y="15170"/>
                    <a:pt x="6492" y="16845"/>
                    <a:pt x="9588" y="16845"/>
                  </a:cubicBezTo>
                  <a:cubicBezTo>
                    <a:pt x="10222" y="16845"/>
                    <a:pt x="10862" y="16775"/>
                    <a:pt x="11498" y="16632"/>
                  </a:cubicBezTo>
                  <a:cubicBezTo>
                    <a:pt x="13378" y="16197"/>
                    <a:pt x="14928" y="15199"/>
                    <a:pt x="16138" y="13707"/>
                  </a:cubicBezTo>
                  <a:cubicBezTo>
                    <a:pt x="17958" y="11464"/>
                    <a:pt x="18440" y="8927"/>
                    <a:pt x="17805" y="6355"/>
                  </a:cubicBezTo>
                  <a:cubicBezTo>
                    <a:pt x="17582" y="5627"/>
                    <a:pt x="17382" y="5122"/>
                    <a:pt x="17124" y="4640"/>
                  </a:cubicBezTo>
                  <a:cubicBezTo>
                    <a:pt x="16337" y="3113"/>
                    <a:pt x="15210" y="1904"/>
                    <a:pt x="13706" y="1058"/>
                  </a:cubicBezTo>
                  <a:cubicBezTo>
                    <a:pt x="12444" y="350"/>
                    <a:pt x="11043" y="0"/>
                    <a:pt x="96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15"/>
            <p:cNvSpPr/>
            <p:nvPr/>
          </p:nvSpPr>
          <p:spPr>
            <a:xfrm>
              <a:off x="6376225" y="4213525"/>
              <a:ext cx="139200" cy="120175"/>
            </a:xfrm>
            <a:custGeom>
              <a:avLst/>
              <a:gdLst/>
              <a:ahLst/>
              <a:cxnLst/>
              <a:rect l="l" t="t" r="r" b="b"/>
              <a:pathLst>
                <a:path w="5568" h="4807" extrusionOk="0">
                  <a:moveTo>
                    <a:pt x="1546" y="1"/>
                  </a:moveTo>
                  <a:cubicBezTo>
                    <a:pt x="1401" y="1"/>
                    <a:pt x="1254" y="12"/>
                    <a:pt x="1104" y="37"/>
                  </a:cubicBezTo>
                  <a:cubicBezTo>
                    <a:pt x="858" y="84"/>
                    <a:pt x="623" y="167"/>
                    <a:pt x="423" y="343"/>
                  </a:cubicBezTo>
                  <a:cubicBezTo>
                    <a:pt x="59" y="648"/>
                    <a:pt x="0" y="1118"/>
                    <a:pt x="294" y="1494"/>
                  </a:cubicBezTo>
                  <a:cubicBezTo>
                    <a:pt x="400" y="1623"/>
                    <a:pt x="529" y="1740"/>
                    <a:pt x="658" y="1858"/>
                  </a:cubicBezTo>
                  <a:cubicBezTo>
                    <a:pt x="869" y="2022"/>
                    <a:pt x="1092" y="2175"/>
                    <a:pt x="1316" y="2339"/>
                  </a:cubicBezTo>
                  <a:cubicBezTo>
                    <a:pt x="1879" y="2750"/>
                    <a:pt x="2373" y="3244"/>
                    <a:pt x="2760" y="3831"/>
                  </a:cubicBezTo>
                  <a:cubicBezTo>
                    <a:pt x="2878" y="4007"/>
                    <a:pt x="3019" y="4183"/>
                    <a:pt x="3171" y="4336"/>
                  </a:cubicBezTo>
                  <a:cubicBezTo>
                    <a:pt x="3406" y="4571"/>
                    <a:pt x="3688" y="4724"/>
                    <a:pt x="4017" y="4782"/>
                  </a:cubicBezTo>
                  <a:cubicBezTo>
                    <a:pt x="4105" y="4799"/>
                    <a:pt x="4191" y="4806"/>
                    <a:pt x="4275" y="4806"/>
                  </a:cubicBezTo>
                  <a:cubicBezTo>
                    <a:pt x="4800" y="4806"/>
                    <a:pt x="5246" y="4498"/>
                    <a:pt x="5438" y="3972"/>
                  </a:cubicBezTo>
                  <a:cubicBezTo>
                    <a:pt x="5567" y="3631"/>
                    <a:pt x="5567" y="3291"/>
                    <a:pt x="5462" y="2938"/>
                  </a:cubicBezTo>
                  <a:cubicBezTo>
                    <a:pt x="5379" y="2645"/>
                    <a:pt x="5227" y="2386"/>
                    <a:pt x="5050" y="2140"/>
                  </a:cubicBezTo>
                  <a:cubicBezTo>
                    <a:pt x="4604" y="1517"/>
                    <a:pt x="4052" y="1000"/>
                    <a:pt x="3406" y="589"/>
                  </a:cubicBezTo>
                  <a:cubicBezTo>
                    <a:pt x="3066" y="390"/>
                    <a:pt x="2713" y="214"/>
                    <a:pt x="2337" y="108"/>
                  </a:cubicBezTo>
                  <a:cubicBezTo>
                    <a:pt x="2072" y="40"/>
                    <a:pt x="1811" y="1"/>
                    <a:pt x="154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4" name="Google Shape;314;p15"/>
          <p:cNvGrpSpPr/>
          <p:nvPr/>
        </p:nvGrpSpPr>
        <p:grpSpPr>
          <a:xfrm>
            <a:off x="1316305" y="2521528"/>
            <a:ext cx="166144" cy="151782"/>
            <a:chOff x="6136925" y="4163050"/>
            <a:chExt cx="461000" cy="421150"/>
          </a:xfrm>
        </p:grpSpPr>
        <p:sp>
          <p:nvSpPr>
            <p:cNvPr id="315" name="Google Shape;315;p15"/>
            <p:cNvSpPr/>
            <p:nvPr/>
          </p:nvSpPr>
          <p:spPr>
            <a:xfrm>
              <a:off x="6136925" y="4163050"/>
              <a:ext cx="461000" cy="421150"/>
            </a:xfrm>
            <a:custGeom>
              <a:avLst/>
              <a:gdLst/>
              <a:ahLst/>
              <a:cxnLst/>
              <a:rect l="l" t="t" r="r" b="b"/>
              <a:pathLst>
                <a:path w="18440" h="16846" extrusionOk="0">
                  <a:moveTo>
                    <a:pt x="9646" y="0"/>
                  </a:moveTo>
                  <a:cubicBezTo>
                    <a:pt x="8377" y="0"/>
                    <a:pt x="7112" y="288"/>
                    <a:pt x="5955" y="858"/>
                  </a:cubicBezTo>
                  <a:cubicBezTo>
                    <a:pt x="1750" y="2926"/>
                    <a:pt x="0" y="8023"/>
                    <a:pt x="2091" y="12216"/>
                  </a:cubicBezTo>
                  <a:cubicBezTo>
                    <a:pt x="3563" y="15170"/>
                    <a:pt x="6492" y="16845"/>
                    <a:pt x="9588" y="16845"/>
                  </a:cubicBezTo>
                  <a:cubicBezTo>
                    <a:pt x="10222" y="16845"/>
                    <a:pt x="10862" y="16775"/>
                    <a:pt x="11498" y="16632"/>
                  </a:cubicBezTo>
                  <a:cubicBezTo>
                    <a:pt x="13378" y="16197"/>
                    <a:pt x="14928" y="15199"/>
                    <a:pt x="16138" y="13707"/>
                  </a:cubicBezTo>
                  <a:cubicBezTo>
                    <a:pt x="17958" y="11464"/>
                    <a:pt x="18440" y="8927"/>
                    <a:pt x="17805" y="6355"/>
                  </a:cubicBezTo>
                  <a:cubicBezTo>
                    <a:pt x="17582" y="5627"/>
                    <a:pt x="17382" y="5122"/>
                    <a:pt x="17124" y="4640"/>
                  </a:cubicBezTo>
                  <a:cubicBezTo>
                    <a:pt x="16337" y="3113"/>
                    <a:pt x="15210" y="1904"/>
                    <a:pt x="13706" y="1058"/>
                  </a:cubicBezTo>
                  <a:cubicBezTo>
                    <a:pt x="12444" y="350"/>
                    <a:pt x="11043" y="0"/>
                    <a:pt x="96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15"/>
            <p:cNvSpPr/>
            <p:nvPr/>
          </p:nvSpPr>
          <p:spPr>
            <a:xfrm>
              <a:off x="6376225" y="4213525"/>
              <a:ext cx="139200" cy="120175"/>
            </a:xfrm>
            <a:custGeom>
              <a:avLst/>
              <a:gdLst/>
              <a:ahLst/>
              <a:cxnLst/>
              <a:rect l="l" t="t" r="r" b="b"/>
              <a:pathLst>
                <a:path w="5568" h="4807" extrusionOk="0">
                  <a:moveTo>
                    <a:pt x="1546" y="1"/>
                  </a:moveTo>
                  <a:cubicBezTo>
                    <a:pt x="1401" y="1"/>
                    <a:pt x="1254" y="12"/>
                    <a:pt x="1104" y="37"/>
                  </a:cubicBezTo>
                  <a:cubicBezTo>
                    <a:pt x="858" y="84"/>
                    <a:pt x="623" y="167"/>
                    <a:pt x="423" y="343"/>
                  </a:cubicBezTo>
                  <a:cubicBezTo>
                    <a:pt x="59" y="648"/>
                    <a:pt x="0" y="1118"/>
                    <a:pt x="294" y="1494"/>
                  </a:cubicBezTo>
                  <a:cubicBezTo>
                    <a:pt x="400" y="1623"/>
                    <a:pt x="529" y="1740"/>
                    <a:pt x="658" y="1858"/>
                  </a:cubicBezTo>
                  <a:cubicBezTo>
                    <a:pt x="869" y="2022"/>
                    <a:pt x="1092" y="2175"/>
                    <a:pt x="1316" y="2339"/>
                  </a:cubicBezTo>
                  <a:cubicBezTo>
                    <a:pt x="1879" y="2750"/>
                    <a:pt x="2373" y="3244"/>
                    <a:pt x="2760" y="3831"/>
                  </a:cubicBezTo>
                  <a:cubicBezTo>
                    <a:pt x="2878" y="4007"/>
                    <a:pt x="3019" y="4183"/>
                    <a:pt x="3171" y="4336"/>
                  </a:cubicBezTo>
                  <a:cubicBezTo>
                    <a:pt x="3406" y="4571"/>
                    <a:pt x="3688" y="4724"/>
                    <a:pt x="4017" y="4782"/>
                  </a:cubicBezTo>
                  <a:cubicBezTo>
                    <a:pt x="4105" y="4799"/>
                    <a:pt x="4191" y="4806"/>
                    <a:pt x="4275" y="4806"/>
                  </a:cubicBezTo>
                  <a:cubicBezTo>
                    <a:pt x="4800" y="4806"/>
                    <a:pt x="5246" y="4498"/>
                    <a:pt x="5438" y="3972"/>
                  </a:cubicBezTo>
                  <a:cubicBezTo>
                    <a:pt x="5567" y="3631"/>
                    <a:pt x="5567" y="3291"/>
                    <a:pt x="5462" y="2938"/>
                  </a:cubicBezTo>
                  <a:cubicBezTo>
                    <a:pt x="5379" y="2645"/>
                    <a:pt x="5227" y="2386"/>
                    <a:pt x="5050" y="2140"/>
                  </a:cubicBezTo>
                  <a:cubicBezTo>
                    <a:pt x="4604" y="1517"/>
                    <a:pt x="4052" y="1000"/>
                    <a:pt x="3406" y="589"/>
                  </a:cubicBezTo>
                  <a:cubicBezTo>
                    <a:pt x="3066" y="390"/>
                    <a:pt x="2713" y="214"/>
                    <a:pt x="2337" y="108"/>
                  </a:cubicBezTo>
                  <a:cubicBezTo>
                    <a:pt x="2072" y="40"/>
                    <a:pt x="1811" y="1"/>
                    <a:pt x="154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7" name="Google Shape;317;p15"/>
          <p:cNvGrpSpPr/>
          <p:nvPr/>
        </p:nvGrpSpPr>
        <p:grpSpPr>
          <a:xfrm>
            <a:off x="1029605" y="2726178"/>
            <a:ext cx="166144" cy="151782"/>
            <a:chOff x="6136925" y="4163050"/>
            <a:chExt cx="461000" cy="421150"/>
          </a:xfrm>
        </p:grpSpPr>
        <p:sp>
          <p:nvSpPr>
            <p:cNvPr id="318" name="Google Shape;318;p15"/>
            <p:cNvSpPr/>
            <p:nvPr/>
          </p:nvSpPr>
          <p:spPr>
            <a:xfrm>
              <a:off x="6136925" y="4163050"/>
              <a:ext cx="461000" cy="421150"/>
            </a:xfrm>
            <a:custGeom>
              <a:avLst/>
              <a:gdLst/>
              <a:ahLst/>
              <a:cxnLst/>
              <a:rect l="l" t="t" r="r" b="b"/>
              <a:pathLst>
                <a:path w="18440" h="16846" extrusionOk="0">
                  <a:moveTo>
                    <a:pt x="9646" y="0"/>
                  </a:moveTo>
                  <a:cubicBezTo>
                    <a:pt x="8377" y="0"/>
                    <a:pt x="7112" y="288"/>
                    <a:pt x="5955" y="858"/>
                  </a:cubicBezTo>
                  <a:cubicBezTo>
                    <a:pt x="1750" y="2926"/>
                    <a:pt x="0" y="8023"/>
                    <a:pt x="2091" y="12216"/>
                  </a:cubicBezTo>
                  <a:cubicBezTo>
                    <a:pt x="3563" y="15170"/>
                    <a:pt x="6492" y="16845"/>
                    <a:pt x="9588" y="16845"/>
                  </a:cubicBezTo>
                  <a:cubicBezTo>
                    <a:pt x="10222" y="16845"/>
                    <a:pt x="10862" y="16775"/>
                    <a:pt x="11498" y="16632"/>
                  </a:cubicBezTo>
                  <a:cubicBezTo>
                    <a:pt x="13378" y="16197"/>
                    <a:pt x="14928" y="15199"/>
                    <a:pt x="16138" y="13707"/>
                  </a:cubicBezTo>
                  <a:cubicBezTo>
                    <a:pt x="17958" y="11464"/>
                    <a:pt x="18440" y="8927"/>
                    <a:pt x="17805" y="6355"/>
                  </a:cubicBezTo>
                  <a:cubicBezTo>
                    <a:pt x="17582" y="5627"/>
                    <a:pt x="17382" y="5122"/>
                    <a:pt x="17124" y="4640"/>
                  </a:cubicBezTo>
                  <a:cubicBezTo>
                    <a:pt x="16337" y="3113"/>
                    <a:pt x="15210" y="1904"/>
                    <a:pt x="13706" y="1058"/>
                  </a:cubicBezTo>
                  <a:cubicBezTo>
                    <a:pt x="12444" y="350"/>
                    <a:pt x="11043" y="0"/>
                    <a:pt x="96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15"/>
            <p:cNvSpPr/>
            <p:nvPr/>
          </p:nvSpPr>
          <p:spPr>
            <a:xfrm>
              <a:off x="6376225" y="4213525"/>
              <a:ext cx="139200" cy="120175"/>
            </a:xfrm>
            <a:custGeom>
              <a:avLst/>
              <a:gdLst/>
              <a:ahLst/>
              <a:cxnLst/>
              <a:rect l="l" t="t" r="r" b="b"/>
              <a:pathLst>
                <a:path w="5568" h="4807" extrusionOk="0">
                  <a:moveTo>
                    <a:pt x="1546" y="1"/>
                  </a:moveTo>
                  <a:cubicBezTo>
                    <a:pt x="1401" y="1"/>
                    <a:pt x="1254" y="12"/>
                    <a:pt x="1104" y="37"/>
                  </a:cubicBezTo>
                  <a:cubicBezTo>
                    <a:pt x="858" y="84"/>
                    <a:pt x="623" y="167"/>
                    <a:pt x="423" y="343"/>
                  </a:cubicBezTo>
                  <a:cubicBezTo>
                    <a:pt x="59" y="648"/>
                    <a:pt x="0" y="1118"/>
                    <a:pt x="294" y="1494"/>
                  </a:cubicBezTo>
                  <a:cubicBezTo>
                    <a:pt x="400" y="1623"/>
                    <a:pt x="529" y="1740"/>
                    <a:pt x="658" y="1858"/>
                  </a:cubicBezTo>
                  <a:cubicBezTo>
                    <a:pt x="869" y="2022"/>
                    <a:pt x="1092" y="2175"/>
                    <a:pt x="1316" y="2339"/>
                  </a:cubicBezTo>
                  <a:cubicBezTo>
                    <a:pt x="1879" y="2750"/>
                    <a:pt x="2373" y="3244"/>
                    <a:pt x="2760" y="3831"/>
                  </a:cubicBezTo>
                  <a:cubicBezTo>
                    <a:pt x="2878" y="4007"/>
                    <a:pt x="3019" y="4183"/>
                    <a:pt x="3171" y="4336"/>
                  </a:cubicBezTo>
                  <a:cubicBezTo>
                    <a:pt x="3406" y="4571"/>
                    <a:pt x="3688" y="4724"/>
                    <a:pt x="4017" y="4782"/>
                  </a:cubicBezTo>
                  <a:cubicBezTo>
                    <a:pt x="4105" y="4799"/>
                    <a:pt x="4191" y="4806"/>
                    <a:pt x="4275" y="4806"/>
                  </a:cubicBezTo>
                  <a:cubicBezTo>
                    <a:pt x="4800" y="4806"/>
                    <a:pt x="5246" y="4498"/>
                    <a:pt x="5438" y="3972"/>
                  </a:cubicBezTo>
                  <a:cubicBezTo>
                    <a:pt x="5567" y="3631"/>
                    <a:pt x="5567" y="3291"/>
                    <a:pt x="5462" y="2938"/>
                  </a:cubicBezTo>
                  <a:cubicBezTo>
                    <a:pt x="5379" y="2645"/>
                    <a:pt x="5227" y="2386"/>
                    <a:pt x="5050" y="2140"/>
                  </a:cubicBezTo>
                  <a:cubicBezTo>
                    <a:pt x="4604" y="1517"/>
                    <a:pt x="4052" y="1000"/>
                    <a:pt x="3406" y="589"/>
                  </a:cubicBezTo>
                  <a:cubicBezTo>
                    <a:pt x="3066" y="390"/>
                    <a:pt x="2713" y="214"/>
                    <a:pt x="2337" y="108"/>
                  </a:cubicBezTo>
                  <a:cubicBezTo>
                    <a:pt x="2072" y="40"/>
                    <a:pt x="1811" y="1"/>
                    <a:pt x="154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8815123" y="480951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44759" y="1548254"/>
            <a:ext cx="6365400" cy="1797300"/>
          </a:xfrm>
        </p:spPr>
        <p:txBody>
          <a:bodyPr/>
          <a:lstStyle/>
          <a:p>
            <a:r>
              <a:rPr lang="en-GB" sz="5400" dirty="0" err="1" smtClean="0"/>
              <a:t>Rezultati</a:t>
            </a:r>
            <a:r>
              <a:rPr lang="en-GB" sz="5400" dirty="0" smtClean="0"/>
              <a:t> i </a:t>
            </a:r>
            <a:r>
              <a:rPr lang="en-GB" sz="5400" dirty="0" err="1" smtClean="0"/>
              <a:t>rasprava</a:t>
            </a:r>
            <a:endParaRPr lang="hr-HR" sz="5400" dirty="0"/>
          </a:p>
        </p:txBody>
      </p:sp>
      <p:grpSp>
        <p:nvGrpSpPr>
          <p:cNvPr id="27" name="Google Shape;338;p16"/>
          <p:cNvGrpSpPr/>
          <p:nvPr/>
        </p:nvGrpSpPr>
        <p:grpSpPr>
          <a:xfrm flipH="1">
            <a:off x="936440" y="3827291"/>
            <a:ext cx="769441" cy="811358"/>
            <a:chOff x="445526" y="710216"/>
            <a:chExt cx="769441" cy="811358"/>
          </a:xfrm>
        </p:grpSpPr>
        <p:grpSp>
          <p:nvGrpSpPr>
            <p:cNvPr id="28" name="Google Shape;339;p16"/>
            <p:cNvGrpSpPr/>
            <p:nvPr/>
          </p:nvGrpSpPr>
          <p:grpSpPr>
            <a:xfrm rot="-10587283">
              <a:off x="853263" y="1166961"/>
              <a:ext cx="351402" cy="344077"/>
              <a:chOff x="6680700" y="4727075"/>
              <a:chExt cx="242250" cy="237200"/>
            </a:xfrm>
          </p:grpSpPr>
          <p:sp>
            <p:nvSpPr>
              <p:cNvPr id="34" name="Google Shape;340;p16"/>
              <p:cNvSpPr/>
              <p:nvPr/>
            </p:nvSpPr>
            <p:spPr>
              <a:xfrm>
                <a:off x="6680700" y="4748800"/>
                <a:ext cx="242250" cy="200675"/>
              </a:xfrm>
              <a:custGeom>
                <a:avLst/>
                <a:gdLst/>
                <a:ahLst/>
                <a:cxnLst/>
                <a:rect l="l" t="t" r="r" b="b"/>
                <a:pathLst>
                  <a:path w="9690" h="8027" extrusionOk="0">
                    <a:moveTo>
                      <a:pt x="9321" y="0"/>
                    </a:moveTo>
                    <a:cubicBezTo>
                      <a:pt x="9261" y="0"/>
                      <a:pt x="9199" y="16"/>
                      <a:pt x="9138" y="49"/>
                    </a:cubicBezTo>
                    <a:cubicBezTo>
                      <a:pt x="9067" y="96"/>
                      <a:pt x="8997" y="143"/>
                      <a:pt x="8938" y="202"/>
                    </a:cubicBezTo>
                    <a:cubicBezTo>
                      <a:pt x="8351" y="683"/>
                      <a:pt x="7764" y="1165"/>
                      <a:pt x="7177" y="1646"/>
                    </a:cubicBezTo>
                    <a:cubicBezTo>
                      <a:pt x="4910" y="3525"/>
                      <a:pt x="2631" y="5404"/>
                      <a:pt x="353" y="7284"/>
                    </a:cubicBezTo>
                    <a:cubicBezTo>
                      <a:pt x="282" y="7331"/>
                      <a:pt x="224" y="7389"/>
                      <a:pt x="165" y="7448"/>
                    </a:cubicBezTo>
                    <a:cubicBezTo>
                      <a:pt x="1" y="7659"/>
                      <a:pt x="94" y="7965"/>
                      <a:pt x="376" y="8024"/>
                    </a:cubicBezTo>
                    <a:cubicBezTo>
                      <a:pt x="388" y="8026"/>
                      <a:pt x="401" y="8027"/>
                      <a:pt x="414" y="8027"/>
                    </a:cubicBezTo>
                    <a:cubicBezTo>
                      <a:pt x="475" y="8027"/>
                      <a:pt x="543" y="8004"/>
                      <a:pt x="611" y="7965"/>
                    </a:cubicBezTo>
                    <a:cubicBezTo>
                      <a:pt x="670" y="7930"/>
                      <a:pt x="717" y="7883"/>
                      <a:pt x="764" y="7847"/>
                    </a:cubicBezTo>
                    <a:cubicBezTo>
                      <a:pt x="2291" y="6591"/>
                      <a:pt x="3806" y="5334"/>
                      <a:pt x="5333" y="4077"/>
                    </a:cubicBezTo>
                    <a:cubicBezTo>
                      <a:pt x="6672" y="2973"/>
                      <a:pt x="8022" y="1858"/>
                      <a:pt x="9373" y="742"/>
                    </a:cubicBezTo>
                    <a:cubicBezTo>
                      <a:pt x="9443" y="683"/>
                      <a:pt x="9514" y="636"/>
                      <a:pt x="9573" y="566"/>
                    </a:cubicBezTo>
                    <a:cubicBezTo>
                      <a:pt x="9690" y="425"/>
                      <a:pt x="9678" y="237"/>
                      <a:pt x="9561" y="108"/>
                    </a:cubicBezTo>
                    <a:cubicBezTo>
                      <a:pt x="9497" y="37"/>
                      <a:pt x="9412" y="0"/>
                      <a:pt x="93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341;p16"/>
              <p:cNvSpPr/>
              <p:nvPr/>
            </p:nvSpPr>
            <p:spPr>
              <a:xfrm>
                <a:off x="6709775" y="4727075"/>
                <a:ext cx="68150" cy="61800"/>
              </a:xfrm>
              <a:custGeom>
                <a:avLst/>
                <a:gdLst/>
                <a:ahLst/>
                <a:cxnLst/>
                <a:rect l="l" t="t" r="r" b="b"/>
                <a:pathLst>
                  <a:path w="2726" h="2472" extrusionOk="0">
                    <a:moveTo>
                      <a:pt x="1368" y="707"/>
                    </a:moveTo>
                    <a:cubicBezTo>
                      <a:pt x="1405" y="707"/>
                      <a:pt x="1442" y="711"/>
                      <a:pt x="1480" y="718"/>
                    </a:cubicBezTo>
                    <a:cubicBezTo>
                      <a:pt x="1774" y="789"/>
                      <a:pt x="1950" y="1059"/>
                      <a:pt x="1891" y="1329"/>
                    </a:cubicBezTo>
                    <a:cubicBezTo>
                      <a:pt x="1830" y="1585"/>
                      <a:pt x="1617" y="1751"/>
                      <a:pt x="1369" y="1751"/>
                    </a:cubicBezTo>
                    <a:cubicBezTo>
                      <a:pt x="1332" y="1751"/>
                      <a:pt x="1295" y="1748"/>
                      <a:pt x="1257" y="1740"/>
                    </a:cubicBezTo>
                    <a:cubicBezTo>
                      <a:pt x="975" y="1681"/>
                      <a:pt x="799" y="1411"/>
                      <a:pt x="858" y="1129"/>
                    </a:cubicBezTo>
                    <a:cubicBezTo>
                      <a:pt x="909" y="874"/>
                      <a:pt x="1120" y="707"/>
                      <a:pt x="1368" y="707"/>
                    </a:cubicBezTo>
                    <a:close/>
                    <a:moveTo>
                      <a:pt x="1374" y="1"/>
                    </a:moveTo>
                    <a:cubicBezTo>
                      <a:pt x="816" y="1"/>
                      <a:pt x="296" y="383"/>
                      <a:pt x="176" y="953"/>
                    </a:cubicBezTo>
                    <a:cubicBezTo>
                      <a:pt x="0" y="1705"/>
                      <a:pt x="494" y="2304"/>
                      <a:pt x="1069" y="2433"/>
                    </a:cubicBezTo>
                    <a:cubicBezTo>
                      <a:pt x="1165" y="2459"/>
                      <a:pt x="1264" y="2471"/>
                      <a:pt x="1363" y="2471"/>
                    </a:cubicBezTo>
                    <a:cubicBezTo>
                      <a:pt x="1892" y="2471"/>
                      <a:pt x="2422" y="2114"/>
                      <a:pt x="2561" y="1540"/>
                    </a:cubicBezTo>
                    <a:cubicBezTo>
                      <a:pt x="2725" y="871"/>
                      <a:pt x="2326" y="201"/>
                      <a:pt x="1668" y="37"/>
                    </a:cubicBezTo>
                    <a:cubicBezTo>
                      <a:pt x="1570" y="12"/>
                      <a:pt x="1471" y="1"/>
                      <a:pt x="13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342;p16"/>
              <p:cNvSpPr/>
              <p:nvPr/>
            </p:nvSpPr>
            <p:spPr>
              <a:xfrm>
                <a:off x="6833375" y="4902675"/>
                <a:ext cx="68450" cy="61600"/>
              </a:xfrm>
              <a:custGeom>
                <a:avLst/>
                <a:gdLst/>
                <a:ahLst/>
                <a:cxnLst/>
                <a:rect l="l" t="t" r="r" b="b"/>
                <a:pathLst>
                  <a:path w="2738" h="2464" extrusionOk="0">
                    <a:moveTo>
                      <a:pt x="1355" y="709"/>
                    </a:moveTo>
                    <a:cubicBezTo>
                      <a:pt x="1403" y="709"/>
                      <a:pt x="1453" y="716"/>
                      <a:pt x="1504" y="729"/>
                    </a:cubicBezTo>
                    <a:cubicBezTo>
                      <a:pt x="1786" y="788"/>
                      <a:pt x="1950" y="1070"/>
                      <a:pt x="1892" y="1340"/>
                    </a:cubicBezTo>
                    <a:cubicBezTo>
                      <a:pt x="1832" y="1590"/>
                      <a:pt x="1618" y="1755"/>
                      <a:pt x="1375" y="1755"/>
                    </a:cubicBezTo>
                    <a:cubicBezTo>
                      <a:pt x="1333" y="1755"/>
                      <a:pt x="1289" y="1750"/>
                      <a:pt x="1246" y="1739"/>
                    </a:cubicBezTo>
                    <a:cubicBezTo>
                      <a:pt x="964" y="1669"/>
                      <a:pt x="799" y="1399"/>
                      <a:pt x="870" y="1117"/>
                    </a:cubicBezTo>
                    <a:cubicBezTo>
                      <a:pt x="919" y="872"/>
                      <a:pt x="1115" y="709"/>
                      <a:pt x="1355" y="709"/>
                    </a:cubicBezTo>
                    <a:close/>
                    <a:moveTo>
                      <a:pt x="1375" y="0"/>
                    </a:moveTo>
                    <a:cubicBezTo>
                      <a:pt x="820" y="0"/>
                      <a:pt x="307" y="383"/>
                      <a:pt x="177" y="952"/>
                    </a:cubicBezTo>
                    <a:cubicBezTo>
                      <a:pt x="1" y="1704"/>
                      <a:pt x="494" y="2303"/>
                      <a:pt x="1081" y="2421"/>
                    </a:cubicBezTo>
                    <a:cubicBezTo>
                      <a:pt x="1183" y="2450"/>
                      <a:pt x="1287" y="2464"/>
                      <a:pt x="1390" y="2464"/>
                    </a:cubicBezTo>
                    <a:cubicBezTo>
                      <a:pt x="1911" y="2464"/>
                      <a:pt x="2424" y="2110"/>
                      <a:pt x="2561" y="1551"/>
                    </a:cubicBezTo>
                    <a:cubicBezTo>
                      <a:pt x="2737" y="870"/>
                      <a:pt x="2338" y="201"/>
                      <a:pt x="1669" y="36"/>
                    </a:cubicBezTo>
                    <a:cubicBezTo>
                      <a:pt x="1571" y="12"/>
                      <a:pt x="147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9" name="Google Shape;343;p16"/>
            <p:cNvSpPr/>
            <p:nvPr/>
          </p:nvSpPr>
          <p:spPr>
            <a:xfrm rot="-10587283">
              <a:off x="956933" y="778557"/>
              <a:ext cx="167396" cy="164495"/>
            </a:xfrm>
            <a:custGeom>
              <a:avLst/>
              <a:gdLst/>
              <a:ahLst/>
              <a:cxnLst/>
              <a:rect l="l" t="t" r="r" b="b"/>
              <a:pathLst>
                <a:path w="4616" h="4536" extrusionOk="0">
                  <a:moveTo>
                    <a:pt x="2275" y="0"/>
                  </a:moveTo>
                  <a:cubicBezTo>
                    <a:pt x="2253" y="0"/>
                    <a:pt x="2231" y="1"/>
                    <a:pt x="2208" y="1"/>
                  </a:cubicBezTo>
                  <a:cubicBezTo>
                    <a:pt x="975" y="37"/>
                    <a:pt x="0" y="1082"/>
                    <a:pt x="47" y="2339"/>
                  </a:cubicBezTo>
                  <a:cubicBezTo>
                    <a:pt x="82" y="3573"/>
                    <a:pt x="1068" y="4536"/>
                    <a:pt x="2295" y="4536"/>
                  </a:cubicBezTo>
                  <a:cubicBezTo>
                    <a:pt x="2317" y="4536"/>
                    <a:pt x="2339" y="4535"/>
                    <a:pt x="2361" y="4535"/>
                  </a:cubicBezTo>
                  <a:cubicBezTo>
                    <a:pt x="3617" y="4500"/>
                    <a:pt x="4616" y="3431"/>
                    <a:pt x="4557" y="2174"/>
                  </a:cubicBezTo>
                  <a:cubicBezTo>
                    <a:pt x="4511" y="985"/>
                    <a:pt x="3557" y="0"/>
                    <a:pt x="227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0" name="Google Shape;344;p16"/>
            <p:cNvGrpSpPr/>
            <p:nvPr/>
          </p:nvGrpSpPr>
          <p:grpSpPr>
            <a:xfrm rot="-10587283">
              <a:off x="455202" y="720311"/>
              <a:ext cx="336534" cy="323370"/>
              <a:chOff x="6882700" y="5090300"/>
              <a:chExt cx="232000" cy="222925"/>
            </a:xfrm>
          </p:grpSpPr>
          <p:sp>
            <p:nvSpPr>
              <p:cNvPr id="31" name="Google Shape;345;p16"/>
              <p:cNvSpPr/>
              <p:nvPr/>
            </p:nvSpPr>
            <p:spPr>
              <a:xfrm>
                <a:off x="6959650" y="5162825"/>
                <a:ext cx="75775" cy="67850"/>
              </a:xfrm>
              <a:custGeom>
                <a:avLst/>
                <a:gdLst/>
                <a:ahLst/>
                <a:cxnLst/>
                <a:rect l="l" t="t" r="r" b="b"/>
                <a:pathLst>
                  <a:path w="3031" h="2714" extrusionOk="0">
                    <a:moveTo>
                      <a:pt x="324" y="0"/>
                    </a:moveTo>
                    <a:cubicBezTo>
                      <a:pt x="240" y="0"/>
                      <a:pt x="164" y="36"/>
                      <a:pt x="106" y="107"/>
                    </a:cubicBezTo>
                    <a:cubicBezTo>
                      <a:pt x="0" y="224"/>
                      <a:pt x="12" y="377"/>
                      <a:pt x="129" y="518"/>
                    </a:cubicBezTo>
                    <a:cubicBezTo>
                      <a:pt x="188" y="576"/>
                      <a:pt x="258" y="635"/>
                      <a:pt x="329" y="706"/>
                    </a:cubicBezTo>
                    <a:cubicBezTo>
                      <a:pt x="1010" y="1305"/>
                      <a:pt x="1680" y="1904"/>
                      <a:pt x="2361" y="2503"/>
                    </a:cubicBezTo>
                    <a:cubicBezTo>
                      <a:pt x="2408" y="2550"/>
                      <a:pt x="2466" y="2608"/>
                      <a:pt x="2525" y="2644"/>
                    </a:cubicBezTo>
                    <a:cubicBezTo>
                      <a:pt x="2584" y="2679"/>
                      <a:pt x="2654" y="2690"/>
                      <a:pt x="2690" y="2714"/>
                    </a:cubicBezTo>
                    <a:cubicBezTo>
                      <a:pt x="2831" y="2702"/>
                      <a:pt x="2913" y="2655"/>
                      <a:pt x="2971" y="2561"/>
                    </a:cubicBezTo>
                    <a:cubicBezTo>
                      <a:pt x="3030" y="2467"/>
                      <a:pt x="3030" y="2350"/>
                      <a:pt x="2960" y="2256"/>
                    </a:cubicBezTo>
                    <a:cubicBezTo>
                      <a:pt x="2901" y="2174"/>
                      <a:pt x="2831" y="2103"/>
                      <a:pt x="2748" y="2033"/>
                    </a:cubicBezTo>
                    <a:cubicBezTo>
                      <a:pt x="2067" y="1422"/>
                      <a:pt x="1386" y="811"/>
                      <a:pt x="693" y="212"/>
                    </a:cubicBezTo>
                    <a:cubicBezTo>
                      <a:pt x="646" y="165"/>
                      <a:pt x="599" y="118"/>
                      <a:pt x="540" y="71"/>
                    </a:cubicBezTo>
                    <a:cubicBezTo>
                      <a:pt x="466" y="24"/>
                      <a:pt x="392" y="0"/>
                      <a:pt x="32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346;p16"/>
              <p:cNvSpPr/>
              <p:nvPr/>
            </p:nvSpPr>
            <p:spPr>
              <a:xfrm>
                <a:off x="6999575" y="5200100"/>
                <a:ext cx="115125" cy="113125"/>
              </a:xfrm>
              <a:custGeom>
                <a:avLst/>
                <a:gdLst/>
                <a:ahLst/>
                <a:cxnLst/>
                <a:rect l="l" t="t" r="r" b="b"/>
                <a:pathLst>
                  <a:path w="4605" h="4525" extrusionOk="0">
                    <a:moveTo>
                      <a:pt x="2276" y="1"/>
                    </a:moveTo>
                    <a:cubicBezTo>
                      <a:pt x="2253" y="1"/>
                      <a:pt x="2231" y="1"/>
                      <a:pt x="2208" y="2"/>
                    </a:cubicBezTo>
                    <a:cubicBezTo>
                      <a:pt x="975" y="25"/>
                      <a:pt x="0" y="1082"/>
                      <a:pt x="36" y="2327"/>
                    </a:cubicBezTo>
                    <a:cubicBezTo>
                      <a:pt x="70" y="3562"/>
                      <a:pt x="1057" y="4524"/>
                      <a:pt x="2283" y="4524"/>
                    </a:cubicBezTo>
                    <a:cubicBezTo>
                      <a:pt x="2305" y="4524"/>
                      <a:pt x="2327" y="4524"/>
                      <a:pt x="2349" y="4523"/>
                    </a:cubicBezTo>
                    <a:cubicBezTo>
                      <a:pt x="3606" y="4488"/>
                      <a:pt x="4604" y="3431"/>
                      <a:pt x="4557" y="2174"/>
                    </a:cubicBezTo>
                    <a:cubicBezTo>
                      <a:pt x="4500" y="985"/>
                      <a:pt x="3557" y="1"/>
                      <a:pt x="227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347;p16"/>
              <p:cNvSpPr/>
              <p:nvPr/>
            </p:nvSpPr>
            <p:spPr>
              <a:xfrm>
                <a:off x="6882700" y="5090300"/>
                <a:ext cx="115125" cy="113100"/>
              </a:xfrm>
              <a:custGeom>
                <a:avLst/>
                <a:gdLst/>
                <a:ahLst/>
                <a:cxnLst/>
                <a:rect l="l" t="t" r="r" b="b"/>
                <a:pathLst>
                  <a:path w="4605" h="4524" extrusionOk="0">
                    <a:moveTo>
                      <a:pt x="2265" y="0"/>
                    </a:moveTo>
                    <a:cubicBezTo>
                      <a:pt x="2243" y="0"/>
                      <a:pt x="2220" y="0"/>
                      <a:pt x="2197" y="1"/>
                    </a:cubicBezTo>
                    <a:cubicBezTo>
                      <a:pt x="964" y="24"/>
                      <a:pt x="1" y="1082"/>
                      <a:pt x="36" y="2326"/>
                    </a:cubicBezTo>
                    <a:cubicBezTo>
                      <a:pt x="71" y="3561"/>
                      <a:pt x="1069" y="4524"/>
                      <a:pt x="2285" y="4524"/>
                    </a:cubicBezTo>
                    <a:cubicBezTo>
                      <a:pt x="2306" y="4524"/>
                      <a:pt x="2328" y="4523"/>
                      <a:pt x="2350" y="4523"/>
                    </a:cubicBezTo>
                    <a:cubicBezTo>
                      <a:pt x="3607" y="4487"/>
                      <a:pt x="4605" y="3419"/>
                      <a:pt x="4558" y="2162"/>
                    </a:cubicBezTo>
                    <a:cubicBezTo>
                      <a:pt x="4500" y="973"/>
                      <a:pt x="3547" y="0"/>
                      <a:pt x="22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7" name="Google Shape;332;p16"/>
          <p:cNvGrpSpPr/>
          <p:nvPr/>
        </p:nvGrpSpPr>
        <p:grpSpPr>
          <a:xfrm rot="-7375560" flipH="1">
            <a:off x="7675064" y="444155"/>
            <a:ext cx="719338" cy="438693"/>
            <a:chOff x="910500" y="3033500"/>
            <a:chExt cx="502700" cy="306575"/>
          </a:xfrm>
        </p:grpSpPr>
        <p:sp>
          <p:nvSpPr>
            <p:cNvPr id="38" name="Google Shape;333;p16"/>
            <p:cNvSpPr/>
            <p:nvPr/>
          </p:nvSpPr>
          <p:spPr>
            <a:xfrm>
              <a:off x="922250" y="3043800"/>
              <a:ext cx="480075" cy="286000"/>
            </a:xfrm>
            <a:custGeom>
              <a:avLst/>
              <a:gdLst/>
              <a:ahLst/>
              <a:cxnLst/>
              <a:rect l="l" t="t" r="r" b="b"/>
              <a:pathLst>
                <a:path w="19203" h="11440" extrusionOk="0">
                  <a:moveTo>
                    <a:pt x="4546" y="0"/>
                  </a:moveTo>
                  <a:cubicBezTo>
                    <a:pt x="3876" y="0"/>
                    <a:pt x="3254" y="153"/>
                    <a:pt x="2690" y="458"/>
                  </a:cubicBezTo>
                  <a:cubicBezTo>
                    <a:pt x="740" y="1492"/>
                    <a:pt x="0" y="3747"/>
                    <a:pt x="987" y="5696"/>
                  </a:cubicBezTo>
                  <a:cubicBezTo>
                    <a:pt x="1480" y="6671"/>
                    <a:pt x="2279" y="7376"/>
                    <a:pt x="3371" y="7763"/>
                  </a:cubicBezTo>
                  <a:cubicBezTo>
                    <a:pt x="3512" y="7822"/>
                    <a:pt x="3665" y="7869"/>
                    <a:pt x="3806" y="7916"/>
                  </a:cubicBezTo>
                  <a:cubicBezTo>
                    <a:pt x="3900" y="7940"/>
                    <a:pt x="3994" y="7975"/>
                    <a:pt x="4076" y="8010"/>
                  </a:cubicBezTo>
                  <a:lnTo>
                    <a:pt x="8597" y="9560"/>
                  </a:lnTo>
                  <a:lnTo>
                    <a:pt x="8609" y="9560"/>
                  </a:lnTo>
                  <a:cubicBezTo>
                    <a:pt x="8809" y="9619"/>
                    <a:pt x="9608" y="9889"/>
                    <a:pt x="10265" y="10101"/>
                  </a:cubicBezTo>
                  <a:cubicBezTo>
                    <a:pt x="10817" y="10277"/>
                    <a:pt x="11369" y="10453"/>
                    <a:pt x="11698" y="10570"/>
                  </a:cubicBezTo>
                  <a:cubicBezTo>
                    <a:pt x="11898" y="10629"/>
                    <a:pt x="12097" y="10700"/>
                    <a:pt x="12309" y="10758"/>
                  </a:cubicBezTo>
                  <a:cubicBezTo>
                    <a:pt x="12814" y="10934"/>
                    <a:pt x="13342" y="11099"/>
                    <a:pt x="13871" y="11263"/>
                  </a:cubicBezTo>
                  <a:cubicBezTo>
                    <a:pt x="14258" y="11381"/>
                    <a:pt x="14658" y="11439"/>
                    <a:pt x="15057" y="11439"/>
                  </a:cubicBezTo>
                  <a:cubicBezTo>
                    <a:pt x="15445" y="11439"/>
                    <a:pt x="15832" y="11381"/>
                    <a:pt x="16220" y="11275"/>
                  </a:cubicBezTo>
                  <a:cubicBezTo>
                    <a:pt x="17371" y="10946"/>
                    <a:pt x="18792" y="9901"/>
                    <a:pt x="19015" y="8022"/>
                  </a:cubicBezTo>
                  <a:cubicBezTo>
                    <a:pt x="19203" y="6483"/>
                    <a:pt x="18451" y="4945"/>
                    <a:pt x="17101" y="4099"/>
                  </a:cubicBezTo>
                  <a:cubicBezTo>
                    <a:pt x="16713" y="3852"/>
                    <a:pt x="16302" y="3700"/>
                    <a:pt x="15938" y="3570"/>
                  </a:cubicBezTo>
                  <a:cubicBezTo>
                    <a:pt x="14364" y="3042"/>
                    <a:pt x="6683" y="458"/>
                    <a:pt x="5849" y="200"/>
                  </a:cubicBezTo>
                  <a:cubicBezTo>
                    <a:pt x="5532" y="94"/>
                    <a:pt x="5203" y="35"/>
                    <a:pt x="4851" y="12"/>
                  </a:cubicBezTo>
                  <a:cubicBezTo>
                    <a:pt x="4745" y="0"/>
                    <a:pt x="4639" y="0"/>
                    <a:pt x="4546" y="0"/>
                  </a:cubicBezTo>
                  <a:close/>
                </a:path>
              </a:pathLst>
            </a:custGeom>
            <a:solidFill>
              <a:srgbClr val="F1E3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34;p16"/>
            <p:cNvSpPr/>
            <p:nvPr/>
          </p:nvSpPr>
          <p:spPr>
            <a:xfrm>
              <a:off x="910500" y="3033500"/>
              <a:ext cx="502700" cy="306575"/>
            </a:xfrm>
            <a:custGeom>
              <a:avLst/>
              <a:gdLst/>
              <a:ahLst/>
              <a:cxnLst/>
              <a:rect l="l" t="t" r="r" b="b"/>
              <a:pathLst>
                <a:path w="20108" h="12263" extrusionOk="0">
                  <a:moveTo>
                    <a:pt x="5016" y="835"/>
                  </a:moveTo>
                  <a:cubicBezTo>
                    <a:pt x="5109" y="835"/>
                    <a:pt x="5192" y="835"/>
                    <a:pt x="5286" y="847"/>
                  </a:cubicBezTo>
                  <a:cubicBezTo>
                    <a:pt x="5603" y="858"/>
                    <a:pt x="5896" y="917"/>
                    <a:pt x="6190" y="1011"/>
                  </a:cubicBezTo>
                  <a:cubicBezTo>
                    <a:pt x="7036" y="1269"/>
                    <a:pt x="14717" y="3853"/>
                    <a:pt x="16279" y="4382"/>
                  </a:cubicBezTo>
                  <a:cubicBezTo>
                    <a:pt x="16655" y="4511"/>
                    <a:pt x="17019" y="4652"/>
                    <a:pt x="17348" y="4863"/>
                  </a:cubicBezTo>
                  <a:cubicBezTo>
                    <a:pt x="18557" y="5615"/>
                    <a:pt x="19227" y="7024"/>
                    <a:pt x="19074" y="8387"/>
                  </a:cubicBezTo>
                  <a:cubicBezTo>
                    <a:pt x="18886" y="9914"/>
                    <a:pt x="17759" y="10947"/>
                    <a:pt x="16584" y="11276"/>
                  </a:cubicBezTo>
                  <a:cubicBezTo>
                    <a:pt x="16232" y="11382"/>
                    <a:pt x="15879" y="11429"/>
                    <a:pt x="15527" y="11429"/>
                  </a:cubicBezTo>
                  <a:cubicBezTo>
                    <a:pt x="15163" y="11429"/>
                    <a:pt x="14811" y="11370"/>
                    <a:pt x="14458" y="11276"/>
                  </a:cubicBezTo>
                  <a:cubicBezTo>
                    <a:pt x="13730" y="11053"/>
                    <a:pt x="13014" y="10806"/>
                    <a:pt x="12297" y="10583"/>
                  </a:cubicBezTo>
                  <a:cubicBezTo>
                    <a:pt x="11440" y="10301"/>
                    <a:pt x="9161" y="9549"/>
                    <a:pt x="9138" y="9549"/>
                  </a:cubicBezTo>
                  <a:cubicBezTo>
                    <a:pt x="9056" y="9526"/>
                    <a:pt x="6108" y="8516"/>
                    <a:pt x="4687" y="8023"/>
                  </a:cubicBezTo>
                  <a:cubicBezTo>
                    <a:pt x="4452" y="7940"/>
                    <a:pt x="4217" y="7870"/>
                    <a:pt x="3982" y="7788"/>
                  </a:cubicBezTo>
                  <a:cubicBezTo>
                    <a:pt x="3031" y="7435"/>
                    <a:pt x="2291" y="6836"/>
                    <a:pt x="1833" y="5920"/>
                  </a:cubicBezTo>
                  <a:cubicBezTo>
                    <a:pt x="1011" y="4300"/>
                    <a:pt x="1492" y="2221"/>
                    <a:pt x="3360" y="1234"/>
                  </a:cubicBezTo>
                  <a:cubicBezTo>
                    <a:pt x="3876" y="964"/>
                    <a:pt x="4428" y="835"/>
                    <a:pt x="5016" y="835"/>
                  </a:cubicBezTo>
                  <a:close/>
                  <a:moveTo>
                    <a:pt x="5016" y="1"/>
                  </a:moveTo>
                  <a:cubicBezTo>
                    <a:pt x="4287" y="1"/>
                    <a:pt x="3594" y="165"/>
                    <a:pt x="2960" y="494"/>
                  </a:cubicBezTo>
                  <a:cubicBezTo>
                    <a:pt x="811" y="1645"/>
                    <a:pt x="1" y="4135"/>
                    <a:pt x="1081" y="6296"/>
                  </a:cubicBezTo>
                  <a:cubicBezTo>
                    <a:pt x="1621" y="7377"/>
                    <a:pt x="2502" y="8140"/>
                    <a:pt x="3700" y="8575"/>
                  </a:cubicBezTo>
                  <a:cubicBezTo>
                    <a:pt x="3841" y="8622"/>
                    <a:pt x="3994" y="8669"/>
                    <a:pt x="4135" y="8727"/>
                  </a:cubicBezTo>
                  <a:cubicBezTo>
                    <a:pt x="4229" y="8751"/>
                    <a:pt x="4323" y="8786"/>
                    <a:pt x="4417" y="8810"/>
                  </a:cubicBezTo>
                  <a:lnTo>
                    <a:pt x="5403" y="9150"/>
                  </a:lnTo>
                  <a:cubicBezTo>
                    <a:pt x="7329" y="9820"/>
                    <a:pt x="8809" y="10325"/>
                    <a:pt x="8868" y="10348"/>
                  </a:cubicBezTo>
                  <a:lnTo>
                    <a:pt x="9150" y="10442"/>
                  </a:lnTo>
                  <a:lnTo>
                    <a:pt x="9161" y="10442"/>
                  </a:lnTo>
                  <a:cubicBezTo>
                    <a:pt x="9490" y="10548"/>
                    <a:pt x="10089" y="10736"/>
                    <a:pt x="10594" y="10900"/>
                  </a:cubicBezTo>
                  <a:cubicBezTo>
                    <a:pt x="11146" y="11088"/>
                    <a:pt x="11698" y="11264"/>
                    <a:pt x="12039" y="11382"/>
                  </a:cubicBezTo>
                  <a:cubicBezTo>
                    <a:pt x="12239" y="11440"/>
                    <a:pt x="12438" y="11511"/>
                    <a:pt x="12638" y="11570"/>
                  </a:cubicBezTo>
                  <a:cubicBezTo>
                    <a:pt x="13155" y="11746"/>
                    <a:pt x="13683" y="11910"/>
                    <a:pt x="14223" y="12075"/>
                  </a:cubicBezTo>
                  <a:cubicBezTo>
                    <a:pt x="14646" y="12204"/>
                    <a:pt x="15081" y="12263"/>
                    <a:pt x="15527" y="12263"/>
                  </a:cubicBezTo>
                  <a:cubicBezTo>
                    <a:pt x="15950" y="12263"/>
                    <a:pt x="16384" y="12204"/>
                    <a:pt x="16807" y="12086"/>
                  </a:cubicBezTo>
                  <a:cubicBezTo>
                    <a:pt x="18487" y="11617"/>
                    <a:pt x="19696" y="10207"/>
                    <a:pt x="19896" y="8492"/>
                  </a:cubicBezTo>
                  <a:cubicBezTo>
                    <a:pt x="20108" y="6789"/>
                    <a:pt x="19274" y="5086"/>
                    <a:pt x="17794" y="4147"/>
                  </a:cubicBezTo>
                  <a:cubicBezTo>
                    <a:pt x="17371" y="3888"/>
                    <a:pt x="16925" y="3724"/>
                    <a:pt x="16549" y="3595"/>
                  </a:cubicBezTo>
                  <a:cubicBezTo>
                    <a:pt x="14963" y="3055"/>
                    <a:pt x="7294" y="483"/>
                    <a:pt x="6448" y="212"/>
                  </a:cubicBezTo>
                  <a:cubicBezTo>
                    <a:pt x="6096" y="95"/>
                    <a:pt x="5744" y="36"/>
                    <a:pt x="5344" y="13"/>
                  </a:cubicBezTo>
                  <a:cubicBezTo>
                    <a:pt x="5239" y="1"/>
                    <a:pt x="5121" y="1"/>
                    <a:pt x="50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335;p16"/>
            <p:cNvSpPr/>
            <p:nvPr/>
          </p:nvSpPr>
          <p:spPr>
            <a:xfrm>
              <a:off x="1139525" y="3101925"/>
              <a:ext cx="251650" cy="217225"/>
            </a:xfrm>
            <a:custGeom>
              <a:avLst/>
              <a:gdLst/>
              <a:ahLst/>
              <a:cxnLst/>
              <a:rect l="l" t="t" r="r" b="b"/>
              <a:pathLst>
                <a:path w="10066" h="8689" extrusionOk="0">
                  <a:moveTo>
                    <a:pt x="2291" y="1"/>
                  </a:moveTo>
                  <a:cubicBezTo>
                    <a:pt x="1527" y="2279"/>
                    <a:pt x="776" y="4534"/>
                    <a:pt x="0" y="6824"/>
                  </a:cubicBezTo>
                  <a:cubicBezTo>
                    <a:pt x="200" y="6883"/>
                    <a:pt x="376" y="6953"/>
                    <a:pt x="564" y="7012"/>
                  </a:cubicBezTo>
                  <a:cubicBezTo>
                    <a:pt x="1422" y="7282"/>
                    <a:pt x="2279" y="7564"/>
                    <a:pt x="3136" y="7846"/>
                  </a:cubicBezTo>
                  <a:cubicBezTo>
                    <a:pt x="3853" y="8069"/>
                    <a:pt x="4569" y="8316"/>
                    <a:pt x="5297" y="8539"/>
                  </a:cubicBezTo>
                  <a:cubicBezTo>
                    <a:pt x="5650" y="8639"/>
                    <a:pt x="6002" y="8689"/>
                    <a:pt x="6356" y="8689"/>
                  </a:cubicBezTo>
                  <a:cubicBezTo>
                    <a:pt x="6710" y="8689"/>
                    <a:pt x="7065" y="8639"/>
                    <a:pt x="7423" y="8539"/>
                  </a:cubicBezTo>
                  <a:cubicBezTo>
                    <a:pt x="8598" y="8210"/>
                    <a:pt x="9725" y="7177"/>
                    <a:pt x="9913" y="5650"/>
                  </a:cubicBezTo>
                  <a:cubicBezTo>
                    <a:pt x="10066" y="4287"/>
                    <a:pt x="9396" y="2878"/>
                    <a:pt x="8187" y="2126"/>
                  </a:cubicBezTo>
                  <a:cubicBezTo>
                    <a:pt x="7858" y="1915"/>
                    <a:pt x="7494" y="1774"/>
                    <a:pt x="7118" y="1645"/>
                  </a:cubicBezTo>
                  <a:cubicBezTo>
                    <a:pt x="5556" y="1116"/>
                    <a:pt x="3994" y="588"/>
                    <a:pt x="2432" y="59"/>
                  </a:cubicBezTo>
                  <a:cubicBezTo>
                    <a:pt x="2385" y="36"/>
                    <a:pt x="2349" y="24"/>
                    <a:pt x="229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336;p16"/>
            <p:cNvSpPr/>
            <p:nvPr/>
          </p:nvSpPr>
          <p:spPr>
            <a:xfrm>
              <a:off x="935750" y="3054400"/>
              <a:ext cx="260475" cy="217850"/>
            </a:xfrm>
            <a:custGeom>
              <a:avLst/>
              <a:gdLst/>
              <a:ahLst/>
              <a:cxnLst/>
              <a:rect l="l" t="t" r="r" b="b"/>
              <a:pathLst>
                <a:path w="10419" h="8714" extrusionOk="0">
                  <a:moveTo>
                    <a:pt x="3990" y="1"/>
                  </a:moveTo>
                  <a:cubicBezTo>
                    <a:pt x="3414" y="1"/>
                    <a:pt x="2864" y="126"/>
                    <a:pt x="2350" y="398"/>
                  </a:cubicBezTo>
                  <a:cubicBezTo>
                    <a:pt x="482" y="1385"/>
                    <a:pt x="1" y="3464"/>
                    <a:pt x="823" y="5084"/>
                  </a:cubicBezTo>
                  <a:cubicBezTo>
                    <a:pt x="1281" y="6000"/>
                    <a:pt x="2021" y="6599"/>
                    <a:pt x="2972" y="6952"/>
                  </a:cubicBezTo>
                  <a:cubicBezTo>
                    <a:pt x="3207" y="7034"/>
                    <a:pt x="3442" y="7104"/>
                    <a:pt x="3677" y="7187"/>
                  </a:cubicBezTo>
                  <a:cubicBezTo>
                    <a:pt x="5098" y="7680"/>
                    <a:pt x="6519" y="8161"/>
                    <a:pt x="7940" y="8655"/>
                  </a:cubicBezTo>
                  <a:cubicBezTo>
                    <a:pt x="7999" y="8666"/>
                    <a:pt x="8046" y="8690"/>
                    <a:pt x="8128" y="8713"/>
                  </a:cubicBezTo>
                  <a:cubicBezTo>
                    <a:pt x="8903" y="6435"/>
                    <a:pt x="9655" y="4168"/>
                    <a:pt x="10418" y="1902"/>
                  </a:cubicBezTo>
                  <a:cubicBezTo>
                    <a:pt x="10359" y="1878"/>
                    <a:pt x="10324" y="1855"/>
                    <a:pt x="10277" y="1843"/>
                  </a:cubicBezTo>
                  <a:cubicBezTo>
                    <a:pt x="9866" y="1702"/>
                    <a:pt x="9455" y="1549"/>
                    <a:pt x="9044" y="1408"/>
                  </a:cubicBezTo>
                  <a:cubicBezTo>
                    <a:pt x="8598" y="1267"/>
                    <a:pt x="8151" y="1115"/>
                    <a:pt x="7705" y="974"/>
                  </a:cubicBezTo>
                  <a:cubicBezTo>
                    <a:pt x="6871" y="704"/>
                    <a:pt x="6026" y="433"/>
                    <a:pt x="5180" y="175"/>
                  </a:cubicBezTo>
                  <a:cubicBezTo>
                    <a:pt x="4886" y="81"/>
                    <a:pt x="4593" y="22"/>
                    <a:pt x="4276" y="11"/>
                  </a:cubicBezTo>
                  <a:cubicBezTo>
                    <a:pt x="4180" y="4"/>
                    <a:pt x="4085" y="1"/>
                    <a:pt x="399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337;p16"/>
            <p:cNvSpPr/>
            <p:nvPr/>
          </p:nvSpPr>
          <p:spPr>
            <a:xfrm>
              <a:off x="1209700" y="3144925"/>
              <a:ext cx="93100" cy="48850"/>
            </a:xfrm>
            <a:custGeom>
              <a:avLst/>
              <a:gdLst/>
              <a:ahLst/>
              <a:cxnLst/>
              <a:rect l="l" t="t" r="r" b="b"/>
              <a:pathLst>
                <a:path w="3724" h="1954" extrusionOk="0">
                  <a:moveTo>
                    <a:pt x="799" y="1"/>
                  </a:moveTo>
                  <a:cubicBezTo>
                    <a:pt x="694" y="1"/>
                    <a:pt x="591" y="13"/>
                    <a:pt x="494" y="54"/>
                  </a:cubicBezTo>
                  <a:cubicBezTo>
                    <a:pt x="130" y="183"/>
                    <a:pt x="0" y="594"/>
                    <a:pt x="224" y="911"/>
                  </a:cubicBezTo>
                  <a:cubicBezTo>
                    <a:pt x="294" y="994"/>
                    <a:pt x="376" y="1064"/>
                    <a:pt x="458" y="1123"/>
                  </a:cubicBezTo>
                  <a:cubicBezTo>
                    <a:pt x="564" y="1193"/>
                    <a:pt x="682" y="1264"/>
                    <a:pt x="799" y="1311"/>
                  </a:cubicBezTo>
                  <a:cubicBezTo>
                    <a:pt x="1093" y="1440"/>
                    <a:pt x="1398" y="1569"/>
                    <a:pt x="1703" y="1710"/>
                  </a:cubicBezTo>
                  <a:cubicBezTo>
                    <a:pt x="1703" y="1698"/>
                    <a:pt x="1715" y="1698"/>
                    <a:pt x="1715" y="1698"/>
                  </a:cubicBezTo>
                  <a:cubicBezTo>
                    <a:pt x="1868" y="1745"/>
                    <a:pt x="2032" y="1804"/>
                    <a:pt x="2197" y="1863"/>
                  </a:cubicBezTo>
                  <a:cubicBezTo>
                    <a:pt x="2279" y="1886"/>
                    <a:pt x="2373" y="1910"/>
                    <a:pt x="2455" y="1921"/>
                  </a:cubicBezTo>
                  <a:cubicBezTo>
                    <a:pt x="2551" y="1942"/>
                    <a:pt x="2645" y="1953"/>
                    <a:pt x="2738" y="1953"/>
                  </a:cubicBezTo>
                  <a:cubicBezTo>
                    <a:pt x="2860" y="1953"/>
                    <a:pt x="2981" y="1933"/>
                    <a:pt x="3101" y="1886"/>
                  </a:cubicBezTo>
                  <a:cubicBezTo>
                    <a:pt x="3583" y="1698"/>
                    <a:pt x="3724" y="1134"/>
                    <a:pt x="3383" y="735"/>
                  </a:cubicBezTo>
                  <a:cubicBezTo>
                    <a:pt x="3289" y="618"/>
                    <a:pt x="3160" y="524"/>
                    <a:pt x="3019" y="477"/>
                  </a:cubicBezTo>
                  <a:cubicBezTo>
                    <a:pt x="2901" y="430"/>
                    <a:pt x="2784" y="383"/>
                    <a:pt x="2666" y="348"/>
                  </a:cubicBezTo>
                  <a:cubicBezTo>
                    <a:pt x="2361" y="277"/>
                    <a:pt x="2056" y="207"/>
                    <a:pt x="1739" y="148"/>
                  </a:cubicBezTo>
                  <a:cubicBezTo>
                    <a:pt x="1480" y="89"/>
                    <a:pt x="1210" y="54"/>
                    <a:pt x="940" y="7"/>
                  </a:cubicBezTo>
                  <a:cubicBezTo>
                    <a:pt x="893" y="3"/>
                    <a:pt x="846" y="1"/>
                    <a:pt x="79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4" name="Google Shape;450;p20"/>
          <p:cNvGrpSpPr/>
          <p:nvPr/>
        </p:nvGrpSpPr>
        <p:grpSpPr>
          <a:xfrm rot="1940806">
            <a:off x="6528169" y="2678255"/>
            <a:ext cx="1591561" cy="1900385"/>
            <a:chOff x="1469141" y="1923639"/>
            <a:chExt cx="1591561" cy="1900385"/>
          </a:xfrm>
        </p:grpSpPr>
        <p:sp>
          <p:nvSpPr>
            <p:cNvPr id="49" name="Google Shape;451;p20"/>
            <p:cNvSpPr/>
            <p:nvPr/>
          </p:nvSpPr>
          <p:spPr>
            <a:xfrm>
              <a:off x="2262943" y="2701151"/>
              <a:ext cx="35019" cy="939999"/>
            </a:xfrm>
            <a:custGeom>
              <a:avLst/>
              <a:gdLst/>
              <a:ahLst/>
              <a:cxnLst/>
              <a:rect l="l" t="t" r="r" b="b"/>
              <a:pathLst>
                <a:path w="761" h="20427" extrusionOk="0">
                  <a:moveTo>
                    <a:pt x="1" y="0"/>
                  </a:moveTo>
                  <a:lnTo>
                    <a:pt x="1" y="20426"/>
                  </a:lnTo>
                  <a:lnTo>
                    <a:pt x="761" y="20426"/>
                  </a:lnTo>
                  <a:lnTo>
                    <a:pt x="76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452;p20"/>
            <p:cNvSpPr/>
            <p:nvPr/>
          </p:nvSpPr>
          <p:spPr>
            <a:xfrm>
              <a:off x="1621505" y="3631717"/>
              <a:ext cx="662882" cy="70131"/>
            </a:xfrm>
            <a:custGeom>
              <a:avLst/>
              <a:gdLst/>
              <a:ahLst/>
              <a:cxnLst/>
              <a:rect l="l" t="t" r="r" b="b"/>
              <a:pathLst>
                <a:path w="14405" h="1524" extrusionOk="0">
                  <a:moveTo>
                    <a:pt x="14363" y="1"/>
                  </a:moveTo>
                  <a:lnTo>
                    <a:pt x="0" y="766"/>
                  </a:lnTo>
                  <a:lnTo>
                    <a:pt x="42" y="1524"/>
                  </a:lnTo>
                  <a:lnTo>
                    <a:pt x="14404" y="759"/>
                  </a:lnTo>
                  <a:lnTo>
                    <a:pt x="1436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453;p20"/>
            <p:cNvSpPr/>
            <p:nvPr/>
          </p:nvSpPr>
          <p:spPr>
            <a:xfrm>
              <a:off x="2208090" y="2446904"/>
              <a:ext cx="695094" cy="430310"/>
            </a:xfrm>
            <a:custGeom>
              <a:avLst/>
              <a:gdLst/>
              <a:ahLst/>
              <a:cxnLst/>
              <a:rect l="l" t="t" r="r" b="b"/>
              <a:pathLst>
                <a:path w="15105" h="9351" extrusionOk="0">
                  <a:moveTo>
                    <a:pt x="14719" y="0"/>
                  </a:moveTo>
                  <a:lnTo>
                    <a:pt x="1" y="8696"/>
                  </a:lnTo>
                  <a:lnTo>
                    <a:pt x="388" y="9351"/>
                  </a:lnTo>
                  <a:lnTo>
                    <a:pt x="15104" y="653"/>
                  </a:lnTo>
                  <a:lnTo>
                    <a:pt x="1471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454;p20"/>
            <p:cNvSpPr/>
            <p:nvPr/>
          </p:nvSpPr>
          <p:spPr>
            <a:xfrm>
              <a:off x="2223460" y="2175861"/>
              <a:ext cx="42014" cy="787037"/>
            </a:xfrm>
            <a:custGeom>
              <a:avLst/>
              <a:gdLst/>
              <a:ahLst/>
              <a:cxnLst/>
              <a:rect l="l" t="t" r="r" b="b"/>
              <a:pathLst>
                <a:path w="913" h="17103" extrusionOk="0">
                  <a:moveTo>
                    <a:pt x="152" y="1"/>
                  </a:moveTo>
                  <a:lnTo>
                    <a:pt x="0" y="17096"/>
                  </a:lnTo>
                  <a:lnTo>
                    <a:pt x="760" y="17102"/>
                  </a:lnTo>
                  <a:lnTo>
                    <a:pt x="912" y="8"/>
                  </a:lnTo>
                  <a:lnTo>
                    <a:pt x="15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455;p20"/>
            <p:cNvSpPr/>
            <p:nvPr/>
          </p:nvSpPr>
          <p:spPr>
            <a:xfrm>
              <a:off x="2111545" y="3498450"/>
              <a:ext cx="327092" cy="298009"/>
            </a:xfrm>
            <a:custGeom>
              <a:avLst/>
              <a:gdLst/>
              <a:ahLst/>
              <a:cxnLst/>
              <a:rect l="l" t="t" r="r" b="b"/>
              <a:pathLst>
                <a:path w="7108" h="6476" extrusionOk="0">
                  <a:moveTo>
                    <a:pt x="3554" y="0"/>
                  </a:moveTo>
                  <a:cubicBezTo>
                    <a:pt x="2725" y="0"/>
                    <a:pt x="1897" y="316"/>
                    <a:pt x="1265" y="948"/>
                  </a:cubicBezTo>
                  <a:cubicBezTo>
                    <a:pt x="1" y="2213"/>
                    <a:pt x="1" y="4263"/>
                    <a:pt x="1265" y="5527"/>
                  </a:cubicBezTo>
                  <a:cubicBezTo>
                    <a:pt x="1897" y="6159"/>
                    <a:pt x="2725" y="6475"/>
                    <a:pt x="3554" y="6475"/>
                  </a:cubicBezTo>
                  <a:cubicBezTo>
                    <a:pt x="4383" y="6475"/>
                    <a:pt x="5211" y="6159"/>
                    <a:pt x="5843" y="5527"/>
                  </a:cubicBezTo>
                  <a:cubicBezTo>
                    <a:pt x="7108" y="4263"/>
                    <a:pt x="7108" y="2213"/>
                    <a:pt x="5843" y="948"/>
                  </a:cubicBezTo>
                  <a:cubicBezTo>
                    <a:pt x="5211" y="316"/>
                    <a:pt x="4383" y="0"/>
                    <a:pt x="355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456;p20"/>
            <p:cNvSpPr/>
            <p:nvPr/>
          </p:nvSpPr>
          <p:spPr>
            <a:xfrm>
              <a:off x="2104412" y="3482206"/>
              <a:ext cx="341450" cy="330544"/>
            </a:xfrm>
            <a:custGeom>
              <a:avLst/>
              <a:gdLst/>
              <a:ahLst/>
              <a:cxnLst/>
              <a:rect l="l" t="t" r="r" b="b"/>
              <a:pathLst>
                <a:path w="7420" h="7183" extrusionOk="0">
                  <a:moveTo>
                    <a:pt x="3712" y="704"/>
                  </a:moveTo>
                  <a:cubicBezTo>
                    <a:pt x="4161" y="704"/>
                    <a:pt x="4606" y="809"/>
                    <a:pt x="5017" y="1018"/>
                  </a:cubicBezTo>
                  <a:cubicBezTo>
                    <a:pt x="5705" y="1367"/>
                    <a:pt x="6214" y="1965"/>
                    <a:pt x="6454" y="2697"/>
                  </a:cubicBezTo>
                  <a:cubicBezTo>
                    <a:pt x="6693" y="3429"/>
                    <a:pt x="6632" y="4212"/>
                    <a:pt x="6282" y="4899"/>
                  </a:cubicBezTo>
                  <a:cubicBezTo>
                    <a:pt x="5933" y="5586"/>
                    <a:pt x="5337" y="6096"/>
                    <a:pt x="4605" y="6336"/>
                  </a:cubicBezTo>
                  <a:cubicBezTo>
                    <a:pt x="4310" y="6432"/>
                    <a:pt x="4007" y="6479"/>
                    <a:pt x="3706" y="6479"/>
                  </a:cubicBezTo>
                  <a:cubicBezTo>
                    <a:pt x="3257" y="6479"/>
                    <a:pt x="2812" y="6374"/>
                    <a:pt x="2401" y="6165"/>
                  </a:cubicBezTo>
                  <a:cubicBezTo>
                    <a:pt x="1715" y="5814"/>
                    <a:pt x="1204" y="5218"/>
                    <a:pt x="966" y="4486"/>
                  </a:cubicBezTo>
                  <a:cubicBezTo>
                    <a:pt x="726" y="3752"/>
                    <a:pt x="788" y="2970"/>
                    <a:pt x="1137" y="2282"/>
                  </a:cubicBezTo>
                  <a:cubicBezTo>
                    <a:pt x="1485" y="1597"/>
                    <a:pt x="2081" y="1086"/>
                    <a:pt x="2815" y="847"/>
                  </a:cubicBezTo>
                  <a:cubicBezTo>
                    <a:pt x="3109" y="752"/>
                    <a:pt x="3411" y="704"/>
                    <a:pt x="3712" y="704"/>
                  </a:cubicBezTo>
                  <a:close/>
                  <a:moveTo>
                    <a:pt x="3713" y="1"/>
                  </a:moveTo>
                  <a:cubicBezTo>
                    <a:pt x="3339" y="1"/>
                    <a:pt x="2963" y="60"/>
                    <a:pt x="2598" y="179"/>
                  </a:cubicBezTo>
                  <a:cubicBezTo>
                    <a:pt x="1686" y="476"/>
                    <a:pt x="945" y="1110"/>
                    <a:pt x="510" y="1965"/>
                  </a:cubicBezTo>
                  <a:cubicBezTo>
                    <a:pt x="76" y="2820"/>
                    <a:pt x="0" y="3792"/>
                    <a:pt x="297" y="4704"/>
                  </a:cubicBezTo>
                  <a:cubicBezTo>
                    <a:pt x="594" y="5616"/>
                    <a:pt x="1228" y="6357"/>
                    <a:pt x="2083" y="6790"/>
                  </a:cubicBezTo>
                  <a:cubicBezTo>
                    <a:pt x="2594" y="7051"/>
                    <a:pt x="3149" y="7182"/>
                    <a:pt x="3706" y="7182"/>
                  </a:cubicBezTo>
                  <a:cubicBezTo>
                    <a:pt x="4080" y="7182"/>
                    <a:pt x="4456" y="7123"/>
                    <a:pt x="4822" y="7004"/>
                  </a:cubicBezTo>
                  <a:cubicBezTo>
                    <a:pt x="5732" y="6707"/>
                    <a:pt x="6475" y="6072"/>
                    <a:pt x="6908" y="5218"/>
                  </a:cubicBezTo>
                  <a:cubicBezTo>
                    <a:pt x="7344" y="4364"/>
                    <a:pt x="7420" y="3391"/>
                    <a:pt x="7123" y="2479"/>
                  </a:cubicBezTo>
                  <a:cubicBezTo>
                    <a:pt x="6824" y="1567"/>
                    <a:pt x="6190" y="826"/>
                    <a:pt x="5337" y="393"/>
                  </a:cubicBezTo>
                  <a:cubicBezTo>
                    <a:pt x="4825" y="132"/>
                    <a:pt x="4271" y="1"/>
                    <a:pt x="37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457;p20"/>
            <p:cNvSpPr/>
            <p:nvPr/>
          </p:nvSpPr>
          <p:spPr>
            <a:xfrm>
              <a:off x="2715249" y="2296059"/>
              <a:ext cx="327184" cy="298009"/>
            </a:xfrm>
            <a:custGeom>
              <a:avLst/>
              <a:gdLst/>
              <a:ahLst/>
              <a:cxnLst/>
              <a:rect l="l" t="t" r="r" b="b"/>
              <a:pathLst>
                <a:path w="7110" h="6476" extrusionOk="0">
                  <a:moveTo>
                    <a:pt x="3554" y="0"/>
                  </a:moveTo>
                  <a:cubicBezTo>
                    <a:pt x="2725" y="0"/>
                    <a:pt x="1897" y="316"/>
                    <a:pt x="1265" y="948"/>
                  </a:cubicBezTo>
                  <a:cubicBezTo>
                    <a:pt x="1" y="2213"/>
                    <a:pt x="1" y="4263"/>
                    <a:pt x="1265" y="5527"/>
                  </a:cubicBezTo>
                  <a:cubicBezTo>
                    <a:pt x="1897" y="6159"/>
                    <a:pt x="2725" y="6475"/>
                    <a:pt x="3554" y="6475"/>
                  </a:cubicBezTo>
                  <a:cubicBezTo>
                    <a:pt x="4383" y="6475"/>
                    <a:pt x="5212" y="6159"/>
                    <a:pt x="5845" y="5527"/>
                  </a:cubicBezTo>
                  <a:cubicBezTo>
                    <a:pt x="7109" y="4263"/>
                    <a:pt x="7109" y="2213"/>
                    <a:pt x="5845" y="948"/>
                  </a:cubicBezTo>
                  <a:cubicBezTo>
                    <a:pt x="5212" y="316"/>
                    <a:pt x="4383" y="0"/>
                    <a:pt x="355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458;p20"/>
            <p:cNvSpPr/>
            <p:nvPr/>
          </p:nvSpPr>
          <p:spPr>
            <a:xfrm>
              <a:off x="2696980" y="2279769"/>
              <a:ext cx="363722" cy="330498"/>
            </a:xfrm>
            <a:custGeom>
              <a:avLst/>
              <a:gdLst/>
              <a:ahLst/>
              <a:cxnLst/>
              <a:rect l="l" t="t" r="r" b="b"/>
              <a:pathLst>
                <a:path w="7904" h="7182" extrusionOk="0">
                  <a:moveTo>
                    <a:pt x="3943" y="704"/>
                  </a:moveTo>
                  <a:cubicBezTo>
                    <a:pt x="4170" y="704"/>
                    <a:pt x="4399" y="731"/>
                    <a:pt x="4625" y="786"/>
                  </a:cubicBezTo>
                  <a:cubicBezTo>
                    <a:pt x="6173" y="1157"/>
                    <a:pt x="7130" y="2719"/>
                    <a:pt x="6758" y="4266"/>
                  </a:cubicBezTo>
                  <a:cubicBezTo>
                    <a:pt x="6441" y="5587"/>
                    <a:pt x="5258" y="6478"/>
                    <a:pt x="3955" y="6478"/>
                  </a:cubicBezTo>
                  <a:cubicBezTo>
                    <a:pt x="3732" y="6478"/>
                    <a:pt x="3505" y="6452"/>
                    <a:pt x="3278" y="6397"/>
                  </a:cubicBezTo>
                  <a:lnTo>
                    <a:pt x="3277" y="6397"/>
                  </a:lnTo>
                  <a:cubicBezTo>
                    <a:pt x="1731" y="6026"/>
                    <a:pt x="774" y="4465"/>
                    <a:pt x="1145" y="2917"/>
                  </a:cubicBezTo>
                  <a:cubicBezTo>
                    <a:pt x="1325" y="2168"/>
                    <a:pt x="1786" y="1534"/>
                    <a:pt x="2444" y="1130"/>
                  </a:cubicBezTo>
                  <a:cubicBezTo>
                    <a:pt x="2902" y="849"/>
                    <a:pt x="3418" y="704"/>
                    <a:pt x="3943" y="704"/>
                  </a:cubicBezTo>
                  <a:close/>
                  <a:moveTo>
                    <a:pt x="3943" y="1"/>
                  </a:moveTo>
                  <a:cubicBezTo>
                    <a:pt x="3291" y="1"/>
                    <a:pt x="2648" y="181"/>
                    <a:pt x="2076" y="530"/>
                  </a:cubicBezTo>
                  <a:cubicBezTo>
                    <a:pt x="1259" y="1031"/>
                    <a:pt x="686" y="1821"/>
                    <a:pt x="461" y="2753"/>
                  </a:cubicBezTo>
                  <a:cubicBezTo>
                    <a:pt x="0" y="4677"/>
                    <a:pt x="1190" y="6618"/>
                    <a:pt x="3114" y="7081"/>
                  </a:cubicBezTo>
                  <a:cubicBezTo>
                    <a:pt x="3394" y="7149"/>
                    <a:pt x="3676" y="7181"/>
                    <a:pt x="3952" y="7181"/>
                  </a:cubicBezTo>
                  <a:cubicBezTo>
                    <a:pt x="5572" y="7181"/>
                    <a:pt x="7047" y="6073"/>
                    <a:pt x="7442" y="4430"/>
                  </a:cubicBezTo>
                  <a:cubicBezTo>
                    <a:pt x="7903" y="2506"/>
                    <a:pt x="6715" y="563"/>
                    <a:pt x="4790" y="102"/>
                  </a:cubicBezTo>
                  <a:cubicBezTo>
                    <a:pt x="4509" y="34"/>
                    <a:pt x="4225" y="1"/>
                    <a:pt x="39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459;p20"/>
            <p:cNvSpPr/>
            <p:nvPr/>
          </p:nvSpPr>
          <p:spPr>
            <a:xfrm>
              <a:off x="2086282" y="1939929"/>
              <a:ext cx="327092" cy="297963"/>
            </a:xfrm>
            <a:custGeom>
              <a:avLst/>
              <a:gdLst/>
              <a:ahLst/>
              <a:cxnLst/>
              <a:rect l="l" t="t" r="r" b="b"/>
              <a:pathLst>
                <a:path w="7108" h="6475" extrusionOk="0">
                  <a:moveTo>
                    <a:pt x="3554" y="0"/>
                  </a:moveTo>
                  <a:cubicBezTo>
                    <a:pt x="2725" y="0"/>
                    <a:pt x="1897" y="316"/>
                    <a:pt x="1265" y="948"/>
                  </a:cubicBezTo>
                  <a:cubicBezTo>
                    <a:pt x="0" y="2213"/>
                    <a:pt x="0" y="4263"/>
                    <a:pt x="1265" y="5527"/>
                  </a:cubicBezTo>
                  <a:cubicBezTo>
                    <a:pt x="1897" y="6159"/>
                    <a:pt x="2725" y="6475"/>
                    <a:pt x="3554" y="6475"/>
                  </a:cubicBezTo>
                  <a:cubicBezTo>
                    <a:pt x="4382" y="6475"/>
                    <a:pt x="5211" y="6159"/>
                    <a:pt x="5843" y="5527"/>
                  </a:cubicBezTo>
                  <a:cubicBezTo>
                    <a:pt x="7107" y="4263"/>
                    <a:pt x="7107" y="2213"/>
                    <a:pt x="5843" y="948"/>
                  </a:cubicBezTo>
                  <a:cubicBezTo>
                    <a:pt x="5211" y="316"/>
                    <a:pt x="4382" y="0"/>
                    <a:pt x="35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460;p20"/>
            <p:cNvSpPr/>
            <p:nvPr/>
          </p:nvSpPr>
          <p:spPr>
            <a:xfrm>
              <a:off x="2078873" y="1923639"/>
              <a:ext cx="341864" cy="330406"/>
            </a:xfrm>
            <a:custGeom>
              <a:avLst/>
              <a:gdLst/>
              <a:ahLst/>
              <a:cxnLst/>
              <a:rect l="l" t="t" r="r" b="b"/>
              <a:pathLst>
                <a:path w="7429" h="7180" extrusionOk="0">
                  <a:moveTo>
                    <a:pt x="3709" y="703"/>
                  </a:moveTo>
                  <a:cubicBezTo>
                    <a:pt x="3935" y="703"/>
                    <a:pt x="4163" y="731"/>
                    <a:pt x="4389" y="784"/>
                  </a:cubicBezTo>
                  <a:cubicBezTo>
                    <a:pt x="5139" y="964"/>
                    <a:pt x="5773" y="1427"/>
                    <a:pt x="6177" y="2083"/>
                  </a:cubicBezTo>
                  <a:cubicBezTo>
                    <a:pt x="6579" y="2741"/>
                    <a:pt x="6702" y="3516"/>
                    <a:pt x="6521" y="4266"/>
                  </a:cubicBezTo>
                  <a:cubicBezTo>
                    <a:pt x="6205" y="5587"/>
                    <a:pt x="5022" y="6478"/>
                    <a:pt x="3717" y="6478"/>
                  </a:cubicBezTo>
                  <a:cubicBezTo>
                    <a:pt x="3494" y="6478"/>
                    <a:pt x="3267" y="6452"/>
                    <a:pt x="3040" y="6397"/>
                  </a:cubicBezTo>
                  <a:cubicBezTo>
                    <a:pt x="2291" y="6218"/>
                    <a:pt x="1657" y="5756"/>
                    <a:pt x="1255" y="5098"/>
                  </a:cubicBezTo>
                  <a:cubicBezTo>
                    <a:pt x="850" y="4442"/>
                    <a:pt x="728" y="3667"/>
                    <a:pt x="909" y="2917"/>
                  </a:cubicBezTo>
                  <a:cubicBezTo>
                    <a:pt x="1089" y="2168"/>
                    <a:pt x="1550" y="1532"/>
                    <a:pt x="2208" y="1130"/>
                  </a:cubicBezTo>
                  <a:cubicBezTo>
                    <a:pt x="2667" y="848"/>
                    <a:pt x="3184" y="703"/>
                    <a:pt x="3709" y="703"/>
                  </a:cubicBezTo>
                  <a:close/>
                  <a:moveTo>
                    <a:pt x="3709" y="0"/>
                  </a:moveTo>
                  <a:cubicBezTo>
                    <a:pt x="3055" y="0"/>
                    <a:pt x="2412" y="180"/>
                    <a:pt x="1840" y="530"/>
                  </a:cubicBezTo>
                  <a:cubicBezTo>
                    <a:pt x="1023" y="1031"/>
                    <a:pt x="450" y="1820"/>
                    <a:pt x="225" y="2753"/>
                  </a:cubicBezTo>
                  <a:cubicBezTo>
                    <a:pt x="1" y="3686"/>
                    <a:pt x="154" y="4648"/>
                    <a:pt x="655" y="5466"/>
                  </a:cubicBezTo>
                  <a:cubicBezTo>
                    <a:pt x="1156" y="6283"/>
                    <a:pt x="1945" y="6857"/>
                    <a:pt x="2876" y="7081"/>
                  </a:cubicBezTo>
                  <a:cubicBezTo>
                    <a:pt x="3158" y="7149"/>
                    <a:pt x="3438" y="7180"/>
                    <a:pt x="3716" y="7180"/>
                  </a:cubicBezTo>
                  <a:cubicBezTo>
                    <a:pt x="5336" y="7180"/>
                    <a:pt x="6811" y="6073"/>
                    <a:pt x="7204" y="4428"/>
                  </a:cubicBezTo>
                  <a:cubicBezTo>
                    <a:pt x="7429" y="3497"/>
                    <a:pt x="7275" y="2534"/>
                    <a:pt x="6774" y="1715"/>
                  </a:cubicBezTo>
                  <a:cubicBezTo>
                    <a:pt x="6275" y="898"/>
                    <a:pt x="5486" y="325"/>
                    <a:pt x="4553" y="100"/>
                  </a:cubicBezTo>
                  <a:cubicBezTo>
                    <a:pt x="4273" y="33"/>
                    <a:pt x="3990" y="0"/>
                    <a:pt x="3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461;p20"/>
            <p:cNvSpPr/>
            <p:nvPr/>
          </p:nvSpPr>
          <p:spPr>
            <a:xfrm>
              <a:off x="1476274" y="3509816"/>
              <a:ext cx="327092" cy="298009"/>
            </a:xfrm>
            <a:custGeom>
              <a:avLst/>
              <a:gdLst/>
              <a:ahLst/>
              <a:cxnLst/>
              <a:rect l="l" t="t" r="r" b="b"/>
              <a:pathLst>
                <a:path w="7108" h="6476" extrusionOk="0">
                  <a:moveTo>
                    <a:pt x="3554" y="0"/>
                  </a:moveTo>
                  <a:cubicBezTo>
                    <a:pt x="2726" y="0"/>
                    <a:pt x="1897" y="316"/>
                    <a:pt x="1265" y="948"/>
                  </a:cubicBezTo>
                  <a:cubicBezTo>
                    <a:pt x="1" y="2213"/>
                    <a:pt x="1" y="4263"/>
                    <a:pt x="1265" y="5527"/>
                  </a:cubicBezTo>
                  <a:cubicBezTo>
                    <a:pt x="1897" y="6159"/>
                    <a:pt x="2726" y="6475"/>
                    <a:pt x="3554" y="6475"/>
                  </a:cubicBezTo>
                  <a:cubicBezTo>
                    <a:pt x="4383" y="6475"/>
                    <a:pt x="5212" y="6159"/>
                    <a:pt x="5844" y="5527"/>
                  </a:cubicBezTo>
                  <a:cubicBezTo>
                    <a:pt x="7108" y="4263"/>
                    <a:pt x="7108" y="2213"/>
                    <a:pt x="5844" y="948"/>
                  </a:cubicBezTo>
                  <a:cubicBezTo>
                    <a:pt x="5212" y="316"/>
                    <a:pt x="4383" y="0"/>
                    <a:pt x="355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462;p20"/>
            <p:cNvSpPr/>
            <p:nvPr/>
          </p:nvSpPr>
          <p:spPr>
            <a:xfrm>
              <a:off x="1469141" y="3493526"/>
              <a:ext cx="341404" cy="330498"/>
            </a:xfrm>
            <a:custGeom>
              <a:avLst/>
              <a:gdLst/>
              <a:ahLst/>
              <a:cxnLst/>
              <a:rect l="l" t="t" r="r" b="b"/>
              <a:pathLst>
                <a:path w="7419" h="7182" extrusionOk="0">
                  <a:moveTo>
                    <a:pt x="3714" y="703"/>
                  </a:moveTo>
                  <a:cubicBezTo>
                    <a:pt x="4161" y="703"/>
                    <a:pt x="4607" y="808"/>
                    <a:pt x="5018" y="1019"/>
                  </a:cubicBezTo>
                  <a:cubicBezTo>
                    <a:pt x="5705" y="1368"/>
                    <a:pt x="6216" y="1964"/>
                    <a:pt x="6455" y="2696"/>
                  </a:cubicBezTo>
                  <a:cubicBezTo>
                    <a:pt x="6693" y="3430"/>
                    <a:pt x="6633" y="4213"/>
                    <a:pt x="6284" y="4900"/>
                  </a:cubicBezTo>
                  <a:cubicBezTo>
                    <a:pt x="5933" y="5586"/>
                    <a:pt x="5337" y="6097"/>
                    <a:pt x="4605" y="6335"/>
                  </a:cubicBezTo>
                  <a:cubicBezTo>
                    <a:pt x="4310" y="6432"/>
                    <a:pt x="4007" y="6480"/>
                    <a:pt x="3706" y="6480"/>
                  </a:cubicBezTo>
                  <a:cubicBezTo>
                    <a:pt x="3258" y="6480"/>
                    <a:pt x="2813" y="6374"/>
                    <a:pt x="2401" y="6164"/>
                  </a:cubicBezTo>
                  <a:cubicBezTo>
                    <a:pt x="1716" y="5815"/>
                    <a:pt x="1204" y="5218"/>
                    <a:pt x="966" y="4485"/>
                  </a:cubicBezTo>
                  <a:cubicBezTo>
                    <a:pt x="728" y="3753"/>
                    <a:pt x="788" y="2971"/>
                    <a:pt x="1137" y="2283"/>
                  </a:cubicBezTo>
                  <a:cubicBezTo>
                    <a:pt x="1486" y="1596"/>
                    <a:pt x="2083" y="1087"/>
                    <a:pt x="2816" y="846"/>
                  </a:cubicBezTo>
                  <a:cubicBezTo>
                    <a:pt x="3109" y="751"/>
                    <a:pt x="3412" y="703"/>
                    <a:pt x="3714" y="703"/>
                  </a:cubicBezTo>
                  <a:close/>
                  <a:moveTo>
                    <a:pt x="3716" y="1"/>
                  </a:moveTo>
                  <a:cubicBezTo>
                    <a:pt x="3341" y="1"/>
                    <a:pt x="2965" y="60"/>
                    <a:pt x="2598" y="180"/>
                  </a:cubicBezTo>
                  <a:cubicBezTo>
                    <a:pt x="1686" y="475"/>
                    <a:pt x="945" y="1111"/>
                    <a:pt x="510" y="1966"/>
                  </a:cubicBezTo>
                  <a:cubicBezTo>
                    <a:pt x="77" y="2819"/>
                    <a:pt x="1" y="3793"/>
                    <a:pt x="298" y="4703"/>
                  </a:cubicBezTo>
                  <a:cubicBezTo>
                    <a:pt x="595" y="5615"/>
                    <a:pt x="1228" y="6356"/>
                    <a:pt x="2083" y="6791"/>
                  </a:cubicBezTo>
                  <a:cubicBezTo>
                    <a:pt x="2595" y="7050"/>
                    <a:pt x="3149" y="7181"/>
                    <a:pt x="3707" y="7181"/>
                  </a:cubicBezTo>
                  <a:cubicBezTo>
                    <a:pt x="4080" y="7181"/>
                    <a:pt x="4456" y="7123"/>
                    <a:pt x="4823" y="7004"/>
                  </a:cubicBezTo>
                  <a:cubicBezTo>
                    <a:pt x="5733" y="6706"/>
                    <a:pt x="6474" y="6073"/>
                    <a:pt x="6909" y="5218"/>
                  </a:cubicBezTo>
                  <a:cubicBezTo>
                    <a:pt x="7344" y="4363"/>
                    <a:pt x="7418" y="3390"/>
                    <a:pt x="7121" y="2479"/>
                  </a:cubicBezTo>
                  <a:cubicBezTo>
                    <a:pt x="6824" y="1568"/>
                    <a:pt x="6190" y="827"/>
                    <a:pt x="5337" y="392"/>
                  </a:cubicBezTo>
                  <a:cubicBezTo>
                    <a:pt x="4826" y="132"/>
                    <a:pt x="4273" y="1"/>
                    <a:pt x="3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463;p20"/>
            <p:cNvSpPr/>
            <p:nvPr/>
          </p:nvSpPr>
          <p:spPr>
            <a:xfrm>
              <a:off x="2021443" y="2618457"/>
              <a:ext cx="490639" cy="447014"/>
            </a:xfrm>
            <a:custGeom>
              <a:avLst/>
              <a:gdLst/>
              <a:ahLst/>
              <a:cxnLst/>
              <a:rect l="l" t="t" r="r" b="b"/>
              <a:pathLst>
                <a:path w="10662" h="9714" extrusionOk="0">
                  <a:moveTo>
                    <a:pt x="5331" y="0"/>
                  </a:moveTo>
                  <a:cubicBezTo>
                    <a:pt x="4089" y="0"/>
                    <a:pt x="2845" y="474"/>
                    <a:pt x="1896" y="1422"/>
                  </a:cubicBezTo>
                  <a:cubicBezTo>
                    <a:pt x="0" y="3319"/>
                    <a:pt x="0" y="6395"/>
                    <a:pt x="1896" y="8291"/>
                  </a:cubicBezTo>
                  <a:cubicBezTo>
                    <a:pt x="2845" y="9239"/>
                    <a:pt x="4089" y="9713"/>
                    <a:pt x="5331" y="9713"/>
                  </a:cubicBezTo>
                  <a:cubicBezTo>
                    <a:pt x="6574" y="9713"/>
                    <a:pt x="7817" y="9239"/>
                    <a:pt x="8765" y="8291"/>
                  </a:cubicBezTo>
                  <a:cubicBezTo>
                    <a:pt x="10661" y="6395"/>
                    <a:pt x="10661" y="3319"/>
                    <a:pt x="8765" y="1422"/>
                  </a:cubicBezTo>
                  <a:cubicBezTo>
                    <a:pt x="7817" y="474"/>
                    <a:pt x="6574" y="0"/>
                    <a:pt x="533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464;p20"/>
            <p:cNvSpPr/>
            <p:nvPr/>
          </p:nvSpPr>
          <p:spPr>
            <a:xfrm>
              <a:off x="2019050" y="2602305"/>
              <a:ext cx="521240" cy="479318"/>
            </a:xfrm>
            <a:custGeom>
              <a:avLst/>
              <a:gdLst/>
              <a:ahLst/>
              <a:cxnLst/>
              <a:rect l="l" t="t" r="r" b="b"/>
              <a:pathLst>
                <a:path w="11327" h="10416" extrusionOk="0">
                  <a:moveTo>
                    <a:pt x="5389" y="701"/>
                  </a:moveTo>
                  <a:cubicBezTo>
                    <a:pt x="6088" y="701"/>
                    <a:pt x="6784" y="865"/>
                    <a:pt x="7425" y="1191"/>
                  </a:cubicBezTo>
                  <a:cubicBezTo>
                    <a:pt x="9639" y="2317"/>
                    <a:pt x="10525" y="5034"/>
                    <a:pt x="9399" y="7250"/>
                  </a:cubicBezTo>
                  <a:cubicBezTo>
                    <a:pt x="8855" y="8322"/>
                    <a:pt x="7924" y="9119"/>
                    <a:pt x="6779" y="9492"/>
                  </a:cubicBezTo>
                  <a:cubicBezTo>
                    <a:pt x="6321" y="9641"/>
                    <a:pt x="5850" y="9715"/>
                    <a:pt x="5381" y="9715"/>
                  </a:cubicBezTo>
                  <a:cubicBezTo>
                    <a:pt x="4681" y="9715"/>
                    <a:pt x="3985" y="9550"/>
                    <a:pt x="3342" y="9224"/>
                  </a:cubicBezTo>
                  <a:cubicBezTo>
                    <a:pt x="2270" y="8678"/>
                    <a:pt x="1473" y="7747"/>
                    <a:pt x="1100" y="6604"/>
                  </a:cubicBezTo>
                  <a:cubicBezTo>
                    <a:pt x="727" y="5459"/>
                    <a:pt x="822" y="4240"/>
                    <a:pt x="1368" y="3165"/>
                  </a:cubicBezTo>
                  <a:cubicBezTo>
                    <a:pt x="1912" y="2093"/>
                    <a:pt x="2843" y="1297"/>
                    <a:pt x="3988" y="925"/>
                  </a:cubicBezTo>
                  <a:cubicBezTo>
                    <a:pt x="4448" y="775"/>
                    <a:pt x="4919" y="701"/>
                    <a:pt x="5389" y="701"/>
                  </a:cubicBezTo>
                  <a:close/>
                  <a:moveTo>
                    <a:pt x="5392" y="1"/>
                  </a:moveTo>
                  <a:cubicBezTo>
                    <a:pt x="3493" y="1"/>
                    <a:pt x="1660" y="1042"/>
                    <a:pt x="741" y="2848"/>
                  </a:cubicBezTo>
                  <a:cubicBezTo>
                    <a:pt x="111" y="4088"/>
                    <a:pt x="0" y="5499"/>
                    <a:pt x="432" y="6822"/>
                  </a:cubicBezTo>
                  <a:cubicBezTo>
                    <a:pt x="864" y="8145"/>
                    <a:pt x="1783" y="9219"/>
                    <a:pt x="3023" y="9851"/>
                  </a:cubicBezTo>
                  <a:cubicBezTo>
                    <a:pt x="3777" y="10233"/>
                    <a:pt x="4582" y="10416"/>
                    <a:pt x="5375" y="10416"/>
                  </a:cubicBezTo>
                  <a:lnTo>
                    <a:pt x="5375" y="10414"/>
                  </a:lnTo>
                  <a:cubicBezTo>
                    <a:pt x="7275" y="10414"/>
                    <a:pt x="9107" y="9374"/>
                    <a:pt x="10026" y="7568"/>
                  </a:cubicBezTo>
                  <a:cubicBezTo>
                    <a:pt x="11326" y="5008"/>
                    <a:pt x="10302" y="1867"/>
                    <a:pt x="7743" y="566"/>
                  </a:cubicBezTo>
                  <a:cubicBezTo>
                    <a:pt x="6989" y="182"/>
                    <a:pt x="6185" y="1"/>
                    <a:pt x="53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3" name="Google Shape;1011;p37"/>
          <p:cNvGrpSpPr/>
          <p:nvPr/>
        </p:nvGrpSpPr>
        <p:grpSpPr>
          <a:xfrm>
            <a:off x="914009" y="506721"/>
            <a:ext cx="622661" cy="696877"/>
            <a:chOff x="897141" y="3359875"/>
            <a:chExt cx="257962" cy="352762"/>
          </a:xfrm>
        </p:grpSpPr>
        <p:sp>
          <p:nvSpPr>
            <p:cNvPr id="64" name="Google Shape;1012;p37"/>
            <p:cNvSpPr/>
            <p:nvPr/>
          </p:nvSpPr>
          <p:spPr>
            <a:xfrm>
              <a:off x="897141" y="3359875"/>
              <a:ext cx="257962" cy="352762"/>
            </a:xfrm>
            <a:custGeom>
              <a:avLst/>
              <a:gdLst/>
              <a:ahLst/>
              <a:cxnLst/>
              <a:rect l="l" t="t" r="r" b="b"/>
              <a:pathLst>
                <a:path w="8098" h="11074" extrusionOk="0">
                  <a:moveTo>
                    <a:pt x="5204" y="334"/>
                  </a:moveTo>
                  <a:cubicBezTo>
                    <a:pt x="5240" y="334"/>
                    <a:pt x="5252" y="358"/>
                    <a:pt x="5252" y="382"/>
                  </a:cubicBezTo>
                  <a:lnTo>
                    <a:pt x="5252" y="810"/>
                  </a:lnTo>
                  <a:cubicBezTo>
                    <a:pt x="5252" y="834"/>
                    <a:pt x="5216" y="846"/>
                    <a:pt x="5204" y="846"/>
                  </a:cubicBezTo>
                  <a:lnTo>
                    <a:pt x="2870" y="846"/>
                  </a:lnTo>
                  <a:cubicBezTo>
                    <a:pt x="2865" y="848"/>
                    <a:pt x="2861" y="848"/>
                    <a:pt x="2857" y="848"/>
                  </a:cubicBezTo>
                  <a:cubicBezTo>
                    <a:pt x="2832" y="848"/>
                    <a:pt x="2823" y="817"/>
                    <a:pt x="2823" y="786"/>
                  </a:cubicBezTo>
                  <a:lnTo>
                    <a:pt x="2823" y="382"/>
                  </a:lnTo>
                  <a:cubicBezTo>
                    <a:pt x="2823" y="346"/>
                    <a:pt x="2858" y="334"/>
                    <a:pt x="2870" y="334"/>
                  </a:cubicBezTo>
                  <a:close/>
                  <a:moveTo>
                    <a:pt x="2882" y="1"/>
                  </a:moveTo>
                  <a:cubicBezTo>
                    <a:pt x="2680" y="1"/>
                    <a:pt x="2513" y="167"/>
                    <a:pt x="2513" y="382"/>
                  </a:cubicBezTo>
                  <a:lnTo>
                    <a:pt x="2513" y="810"/>
                  </a:lnTo>
                  <a:cubicBezTo>
                    <a:pt x="2513" y="1001"/>
                    <a:pt x="2656" y="1167"/>
                    <a:pt x="2858" y="1179"/>
                  </a:cubicBezTo>
                  <a:lnTo>
                    <a:pt x="2858" y="4811"/>
                  </a:lnTo>
                  <a:cubicBezTo>
                    <a:pt x="2858" y="4906"/>
                    <a:pt x="2835" y="4977"/>
                    <a:pt x="2799" y="5061"/>
                  </a:cubicBezTo>
                  <a:lnTo>
                    <a:pt x="1906" y="6728"/>
                  </a:lnTo>
                  <a:lnTo>
                    <a:pt x="965" y="8502"/>
                  </a:lnTo>
                  <a:lnTo>
                    <a:pt x="489" y="9383"/>
                  </a:lnTo>
                  <a:lnTo>
                    <a:pt x="120" y="10085"/>
                  </a:lnTo>
                  <a:cubicBezTo>
                    <a:pt x="1" y="10288"/>
                    <a:pt x="13" y="10538"/>
                    <a:pt x="132" y="10752"/>
                  </a:cubicBezTo>
                  <a:cubicBezTo>
                    <a:pt x="251" y="10954"/>
                    <a:pt x="477" y="11073"/>
                    <a:pt x="715" y="11073"/>
                  </a:cubicBezTo>
                  <a:lnTo>
                    <a:pt x="3668" y="11073"/>
                  </a:lnTo>
                  <a:cubicBezTo>
                    <a:pt x="3763" y="11073"/>
                    <a:pt x="3835" y="11002"/>
                    <a:pt x="3835" y="10919"/>
                  </a:cubicBezTo>
                  <a:cubicBezTo>
                    <a:pt x="3835" y="10823"/>
                    <a:pt x="3763" y="10752"/>
                    <a:pt x="3668" y="10752"/>
                  </a:cubicBezTo>
                  <a:lnTo>
                    <a:pt x="715" y="10752"/>
                  </a:lnTo>
                  <a:cubicBezTo>
                    <a:pt x="596" y="10752"/>
                    <a:pt x="477" y="10692"/>
                    <a:pt x="418" y="10585"/>
                  </a:cubicBezTo>
                  <a:cubicBezTo>
                    <a:pt x="358" y="10478"/>
                    <a:pt x="334" y="10347"/>
                    <a:pt x="394" y="10240"/>
                  </a:cubicBezTo>
                  <a:lnTo>
                    <a:pt x="727" y="9621"/>
                  </a:lnTo>
                  <a:lnTo>
                    <a:pt x="1168" y="9621"/>
                  </a:lnTo>
                  <a:cubicBezTo>
                    <a:pt x="1263" y="9621"/>
                    <a:pt x="1334" y="9549"/>
                    <a:pt x="1334" y="9454"/>
                  </a:cubicBezTo>
                  <a:cubicBezTo>
                    <a:pt x="1334" y="9371"/>
                    <a:pt x="1263" y="9287"/>
                    <a:pt x="1168" y="9287"/>
                  </a:cubicBezTo>
                  <a:lnTo>
                    <a:pt x="894" y="9287"/>
                  </a:lnTo>
                  <a:lnTo>
                    <a:pt x="1191" y="8728"/>
                  </a:lnTo>
                  <a:lnTo>
                    <a:pt x="1632" y="8728"/>
                  </a:lnTo>
                  <a:cubicBezTo>
                    <a:pt x="1727" y="8728"/>
                    <a:pt x="1799" y="8656"/>
                    <a:pt x="1799" y="8561"/>
                  </a:cubicBezTo>
                  <a:cubicBezTo>
                    <a:pt x="1799" y="8478"/>
                    <a:pt x="1727" y="8394"/>
                    <a:pt x="1632" y="8394"/>
                  </a:cubicBezTo>
                  <a:lnTo>
                    <a:pt x="1370" y="8394"/>
                  </a:lnTo>
                  <a:lnTo>
                    <a:pt x="1668" y="7835"/>
                  </a:lnTo>
                  <a:lnTo>
                    <a:pt x="2108" y="7835"/>
                  </a:lnTo>
                  <a:cubicBezTo>
                    <a:pt x="2204" y="7835"/>
                    <a:pt x="2275" y="7763"/>
                    <a:pt x="2275" y="7668"/>
                  </a:cubicBezTo>
                  <a:cubicBezTo>
                    <a:pt x="2275" y="7585"/>
                    <a:pt x="2204" y="7502"/>
                    <a:pt x="2108" y="7502"/>
                  </a:cubicBezTo>
                  <a:lnTo>
                    <a:pt x="1834" y="7502"/>
                  </a:lnTo>
                  <a:lnTo>
                    <a:pt x="2132" y="6942"/>
                  </a:lnTo>
                  <a:lnTo>
                    <a:pt x="2585" y="6942"/>
                  </a:lnTo>
                  <a:cubicBezTo>
                    <a:pt x="2668" y="6942"/>
                    <a:pt x="2751" y="6870"/>
                    <a:pt x="2751" y="6775"/>
                  </a:cubicBezTo>
                  <a:cubicBezTo>
                    <a:pt x="2751" y="6692"/>
                    <a:pt x="2668" y="6609"/>
                    <a:pt x="2585" y="6609"/>
                  </a:cubicBezTo>
                  <a:lnTo>
                    <a:pt x="2311" y="6609"/>
                  </a:lnTo>
                  <a:lnTo>
                    <a:pt x="3085" y="5180"/>
                  </a:lnTo>
                  <a:cubicBezTo>
                    <a:pt x="3144" y="5061"/>
                    <a:pt x="3192" y="4930"/>
                    <a:pt x="3192" y="4775"/>
                  </a:cubicBezTo>
                  <a:lnTo>
                    <a:pt x="3192" y="1144"/>
                  </a:lnTo>
                  <a:lnTo>
                    <a:pt x="4930" y="1144"/>
                  </a:lnTo>
                  <a:lnTo>
                    <a:pt x="4930" y="4775"/>
                  </a:lnTo>
                  <a:cubicBezTo>
                    <a:pt x="4930" y="4918"/>
                    <a:pt x="4966" y="5061"/>
                    <a:pt x="5037" y="5180"/>
                  </a:cubicBezTo>
                  <a:lnTo>
                    <a:pt x="7716" y="10216"/>
                  </a:lnTo>
                  <a:cubicBezTo>
                    <a:pt x="7776" y="10323"/>
                    <a:pt x="7776" y="10454"/>
                    <a:pt x="7704" y="10550"/>
                  </a:cubicBezTo>
                  <a:cubicBezTo>
                    <a:pt x="7645" y="10657"/>
                    <a:pt x="7526" y="10716"/>
                    <a:pt x="7407" y="10716"/>
                  </a:cubicBezTo>
                  <a:lnTo>
                    <a:pt x="4430" y="10716"/>
                  </a:lnTo>
                  <a:cubicBezTo>
                    <a:pt x="4335" y="10716"/>
                    <a:pt x="4263" y="10788"/>
                    <a:pt x="4263" y="10883"/>
                  </a:cubicBezTo>
                  <a:cubicBezTo>
                    <a:pt x="4263" y="10978"/>
                    <a:pt x="4335" y="11050"/>
                    <a:pt x="4430" y="11050"/>
                  </a:cubicBezTo>
                  <a:lnTo>
                    <a:pt x="7407" y="11050"/>
                  </a:lnTo>
                  <a:cubicBezTo>
                    <a:pt x="7645" y="11050"/>
                    <a:pt x="7871" y="10931"/>
                    <a:pt x="7990" y="10716"/>
                  </a:cubicBezTo>
                  <a:cubicBezTo>
                    <a:pt x="8097" y="10538"/>
                    <a:pt x="8097" y="10288"/>
                    <a:pt x="7990" y="10085"/>
                  </a:cubicBezTo>
                  <a:lnTo>
                    <a:pt x="5311" y="5049"/>
                  </a:lnTo>
                  <a:cubicBezTo>
                    <a:pt x="5263" y="4977"/>
                    <a:pt x="5252" y="4882"/>
                    <a:pt x="5252" y="4799"/>
                  </a:cubicBezTo>
                  <a:lnTo>
                    <a:pt x="5252" y="1167"/>
                  </a:lnTo>
                  <a:cubicBezTo>
                    <a:pt x="5442" y="1155"/>
                    <a:pt x="5597" y="989"/>
                    <a:pt x="5597" y="798"/>
                  </a:cubicBezTo>
                  <a:lnTo>
                    <a:pt x="5597" y="382"/>
                  </a:lnTo>
                  <a:cubicBezTo>
                    <a:pt x="5597" y="167"/>
                    <a:pt x="5430" y="1"/>
                    <a:pt x="5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1013;p37"/>
            <p:cNvSpPr/>
            <p:nvPr/>
          </p:nvSpPr>
          <p:spPr>
            <a:xfrm>
              <a:off x="945688" y="3593691"/>
              <a:ext cx="160485" cy="89736"/>
            </a:xfrm>
            <a:custGeom>
              <a:avLst/>
              <a:gdLst/>
              <a:ahLst/>
              <a:cxnLst/>
              <a:rect l="l" t="t" r="r" b="b"/>
              <a:pathLst>
                <a:path w="5038" h="2817" extrusionOk="0">
                  <a:moveTo>
                    <a:pt x="2535" y="339"/>
                  </a:moveTo>
                  <a:cubicBezTo>
                    <a:pt x="2817" y="339"/>
                    <a:pt x="3097" y="363"/>
                    <a:pt x="3370" y="412"/>
                  </a:cubicBezTo>
                  <a:lnTo>
                    <a:pt x="3513" y="447"/>
                  </a:lnTo>
                  <a:cubicBezTo>
                    <a:pt x="3608" y="459"/>
                    <a:pt x="3668" y="519"/>
                    <a:pt x="3716" y="602"/>
                  </a:cubicBezTo>
                  <a:lnTo>
                    <a:pt x="4680" y="2424"/>
                  </a:lnTo>
                  <a:cubicBezTo>
                    <a:pt x="4692" y="2459"/>
                    <a:pt x="4680" y="2471"/>
                    <a:pt x="4680" y="2483"/>
                  </a:cubicBezTo>
                  <a:cubicBezTo>
                    <a:pt x="4680" y="2495"/>
                    <a:pt x="4668" y="2519"/>
                    <a:pt x="4632" y="2519"/>
                  </a:cubicBezTo>
                  <a:lnTo>
                    <a:pt x="406" y="2519"/>
                  </a:lnTo>
                  <a:cubicBezTo>
                    <a:pt x="382" y="2519"/>
                    <a:pt x="358" y="2495"/>
                    <a:pt x="358" y="2483"/>
                  </a:cubicBezTo>
                  <a:cubicBezTo>
                    <a:pt x="358" y="2471"/>
                    <a:pt x="346" y="2459"/>
                    <a:pt x="358" y="2424"/>
                  </a:cubicBezTo>
                  <a:lnTo>
                    <a:pt x="1334" y="602"/>
                  </a:lnTo>
                  <a:cubicBezTo>
                    <a:pt x="1358" y="507"/>
                    <a:pt x="1430" y="459"/>
                    <a:pt x="1513" y="447"/>
                  </a:cubicBezTo>
                  <a:cubicBezTo>
                    <a:pt x="1847" y="375"/>
                    <a:pt x="2192" y="339"/>
                    <a:pt x="2535" y="339"/>
                  </a:cubicBezTo>
                  <a:close/>
                  <a:moveTo>
                    <a:pt x="2520" y="0"/>
                  </a:moveTo>
                  <a:cubicBezTo>
                    <a:pt x="2155" y="0"/>
                    <a:pt x="1791" y="42"/>
                    <a:pt x="1430" y="126"/>
                  </a:cubicBezTo>
                  <a:cubicBezTo>
                    <a:pt x="1275" y="162"/>
                    <a:pt x="1120" y="281"/>
                    <a:pt x="1037" y="435"/>
                  </a:cubicBezTo>
                  <a:lnTo>
                    <a:pt x="60" y="2269"/>
                  </a:lnTo>
                  <a:cubicBezTo>
                    <a:pt x="1" y="2388"/>
                    <a:pt x="1" y="2531"/>
                    <a:pt x="84" y="2638"/>
                  </a:cubicBezTo>
                  <a:cubicBezTo>
                    <a:pt x="156" y="2757"/>
                    <a:pt x="275" y="2817"/>
                    <a:pt x="406" y="2817"/>
                  </a:cubicBezTo>
                  <a:lnTo>
                    <a:pt x="4632" y="2817"/>
                  </a:lnTo>
                  <a:cubicBezTo>
                    <a:pt x="4763" y="2817"/>
                    <a:pt x="4882" y="2745"/>
                    <a:pt x="4954" y="2638"/>
                  </a:cubicBezTo>
                  <a:cubicBezTo>
                    <a:pt x="5037" y="2519"/>
                    <a:pt x="5037" y="2388"/>
                    <a:pt x="4978" y="2269"/>
                  </a:cubicBezTo>
                  <a:lnTo>
                    <a:pt x="4001" y="435"/>
                  </a:lnTo>
                  <a:cubicBezTo>
                    <a:pt x="3918" y="269"/>
                    <a:pt x="3763" y="162"/>
                    <a:pt x="3585" y="126"/>
                  </a:cubicBezTo>
                  <a:lnTo>
                    <a:pt x="3442" y="90"/>
                  </a:lnTo>
                  <a:cubicBezTo>
                    <a:pt x="3136" y="30"/>
                    <a:pt x="2828" y="0"/>
                    <a:pt x="2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1014;p37"/>
            <p:cNvSpPr/>
            <p:nvPr/>
          </p:nvSpPr>
          <p:spPr>
            <a:xfrm>
              <a:off x="1045076" y="3638256"/>
              <a:ext cx="27332" cy="27714"/>
            </a:xfrm>
            <a:custGeom>
              <a:avLst/>
              <a:gdLst/>
              <a:ahLst/>
              <a:cxnLst/>
              <a:rect l="l" t="t" r="r" b="b"/>
              <a:pathLst>
                <a:path w="858" h="870" extrusionOk="0">
                  <a:moveTo>
                    <a:pt x="429" y="310"/>
                  </a:moveTo>
                  <a:cubicBezTo>
                    <a:pt x="488" y="310"/>
                    <a:pt x="548" y="358"/>
                    <a:pt x="548" y="429"/>
                  </a:cubicBezTo>
                  <a:cubicBezTo>
                    <a:pt x="548" y="489"/>
                    <a:pt x="500" y="548"/>
                    <a:pt x="429" y="548"/>
                  </a:cubicBezTo>
                  <a:cubicBezTo>
                    <a:pt x="369" y="548"/>
                    <a:pt x="310" y="501"/>
                    <a:pt x="310" y="429"/>
                  </a:cubicBezTo>
                  <a:cubicBezTo>
                    <a:pt x="322" y="370"/>
                    <a:pt x="369" y="310"/>
                    <a:pt x="429" y="310"/>
                  </a:cubicBezTo>
                  <a:close/>
                  <a:moveTo>
                    <a:pt x="429" y="1"/>
                  </a:moveTo>
                  <a:cubicBezTo>
                    <a:pt x="191" y="1"/>
                    <a:pt x="0" y="191"/>
                    <a:pt x="0" y="429"/>
                  </a:cubicBezTo>
                  <a:cubicBezTo>
                    <a:pt x="0" y="668"/>
                    <a:pt x="191" y="870"/>
                    <a:pt x="429" y="870"/>
                  </a:cubicBezTo>
                  <a:cubicBezTo>
                    <a:pt x="667" y="870"/>
                    <a:pt x="858" y="668"/>
                    <a:pt x="858" y="429"/>
                  </a:cubicBezTo>
                  <a:cubicBezTo>
                    <a:pt x="858" y="191"/>
                    <a:pt x="667" y="1"/>
                    <a:pt x="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1015;p37"/>
            <p:cNvSpPr/>
            <p:nvPr/>
          </p:nvSpPr>
          <p:spPr>
            <a:xfrm>
              <a:off x="976046" y="3643194"/>
              <a:ext cx="28096" cy="27332"/>
            </a:xfrm>
            <a:custGeom>
              <a:avLst/>
              <a:gdLst/>
              <a:ahLst/>
              <a:cxnLst/>
              <a:rect l="l" t="t" r="r" b="b"/>
              <a:pathLst>
                <a:path w="882" h="858" extrusionOk="0">
                  <a:moveTo>
                    <a:pt x="453" y="310"/>
                  </a:moveTo>
                  <a:cubicBezTo>
                    <a:pt x="512" y="310"/>
                    <a:pt x="572" y="346"/>
                    <a:pt x="572" y="429"/>
                  </a:cubicBezTo>
                  <a:cubicBezTo>
                    <a:pt x="572" y="489"/>
                    <a:pt x="524" y="548"/>
                    <a:pt x="453" y="548"/>
                  </a:cubicBezTo>
                  <a:cubicBezTo>
                    <a:pt x="393" y="548"/>
                    <a:pt x="334" y="501"/>
                    <a:pt x="334" y="429"/>
                  </a:cubicBezTo>
                  <a:cubicBezTo>
                    <a:pt x="334" y="358"/>
                    <a:pt x="393" y="310"/>
                    <a:pt x="453" y="310"/>
                  </a:cubicBezTo>
                  <a:close/>
                  <a:moveTo>
                    <a:pt x="453" y="1"/>
                  </a:moveTo>
                  <a:cubicBezTo>
                    <a:pt x="215" y="1"/>
                    <a:pt x="24" y="191"/>
                    <a:pt x="24" y="429"/>
                  </a:cubicBezTo>
                  <a:cubicBezTo>
                    <a:pt x="0" y="667"/>
                    <a:pt x="215" y="858"/>
                    <a:pt x="453" y="858"/>
                  </a:cubicBezTo>
                  <a:cubicBezTo>
                    <a:pt x="691" y="858"/>
                    <a:pt x="881" y="667"/>
                    <a:pt x="881" y="429"/>
                  </a:cubicBezTo>
                  <a:cubicBezTo>
                    <a:pt x="881" y="191"/>
                    <a:pt x="691" y="1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1016;p37"/>
            <p:cNvSpPr/>
            <p:nvPr/>
          </p:nvSpPr>
          <p:spPr>
            <a:xfrm>
              <a:off x="1004493" y="3613218"/>
              <a:ext cx="31505" cy="31154"/>
            </a:xfrm>
            <a:custGeom>
              <a:avLst/>
              <a:gdLst/>
              <a:ahLst/>
              <a:cxnLst/>
              <a:rect l="l" t="t" r="r" b="b"/>
              <a:pathLst>
                <a:path w="989" h="978" extrusionOk="0">
                  <a:moveTo>
                    <a:pt x="500" y="322"/>
                  </a:moveTo>
                  <a:cubicBezTo>
                    <a:pt x="584" y="322"/>
                    <a:pt x="655" y="406"/>
                    <a:pt x="655" y="489"/>
                  </a:cubicBezTo>
                  <a:cubicBezTo>
                    <a:pt x="655" y="584"/>
                    <a:pt x="584" y="656"/>
                    <a:pt x="500" y="656"/>
                  </a:cubicBezTo>
                  <a:cubicBezTo>
                    <a:pt x="405" y="656"/>
                    <a:pt x="334" y="584"/>
                    <a:pt x="334" y="489"/>
                  </a:cubicBezTo>
                  <a:cubicBezTo>
                    <a:pt x="334" y="406"/>
                    <a:pt x="405" y="322"/>
                    <a:pt x="500" y="322"/>
                  </a:cubicBezTo>
                  <a:close/>
                  <a:moveTo>
                    <a:pt x="500" y="1"/>
                  </a:moveTo>
                  <a:cubicBezTo>
                    <a:pt x="227" y="1"/>
                    <a:pt x="0" y="227"/>
                    <a:pt x="0" y="489"/>
                  </a:cubicBezTo>
                  <a:cubicBezTo>
                    <a:pt x="0" y="763"/>
                    <a:pt x="227" y="977"/>
                    <a:pt x="500" y="977"/>
                  </a:cubicBezTo>
                  <a:cubicBezTo>
                    <a:pt x="762" y="977"/>
                    <a:pt x="989" y="763"/>
                    <a:pt x="989" y="489"/>
                  </a:cubicBezTo>
                  <a:cubicBezTo>
                    <a:pt x="989" y="227"/>
                    <a:pt x="762" y="1"/>
                    <a:pt x="5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1017;p37"/>
            <p:cNvSpPr/>
            <p:nvPr/>
          </p:nvSpPr>
          <p:spPr>
            <a:xfrm>
              <a:off x="991209" y="3555975"/>
              <a:ext cx="31505" cy="31122"/>
            </a:xfrm>
            <a:custGeom>
              <a:avLst/>
              <a:gdLst/>
              <a:ahLst/>
              <a:cxnLst/>
              <a:rect l="l" t="t" r="r" b="b"/>
              <a:pathLst>
                <a:path w="989" h="977" extrusionOk="0">
                  <a:moveTo>
                    <a:pt x="513" y="322"/>
                  </a:moveTo>
                  <a:cubicBezTo>
                    <a:pt x="596" y="322"/>
                    <a:pt x="679" y="393"/>
                    <a:pt x="679" y="488"/>
                  </a:cubicBezTo>
                  <a:cubicBezTo>
                    <a:pt x="679" y="572"/>
                    <a:pt x="596" y="655"/>
                    <a:pt x="513" y="655"/>
                  </a:cubicBezTo>
                  <a:cubicBezTo>
                    <a:pt x="417" y="655"/>
                    <a:pt x="346" y="572"/>
                    <a:pt x="346" y="488"/>
                  </a:cubicBezTo>
                  <a:cubicBezTo>
                    <a:pt x="346" y="393"/>
                    <a:pt x="417" y="322"/>
                    <a:pt x="513" y="322"/>
                  </a:cubicBezTo>
                  <a:close/>
                  <a:moveTo>
                    <a:pt x="501" y="0"/>
                  </a:moveTo>
                  <a:cubicBezTo>
                    <a:pt x="227" y="0"/>
                    <a:pt x="1" y="214"/>
                    <a:pt x="1" y="488"/>
                  </a:cubicBezTo>
                  <a:cubicBezTo>
                    <a:pt x="1" y="750"/>
                    <a:pt x="227" y="976"/>
                    <a:pt x="501" y="976"/>
                  </a:cubicBezTo>
                  <a:cubicBezTo>
                    <a:pt x="763" y="976"/>
                    <a:pt x="989" y="750"/>
                    <a:pt x="989" y="488"/>
                  </a:cubicBezTo>
                  <a:cubicBezTo>
                    <a:pt x="989" y="214"/>
                    <a:pt x="763" y="0"/>
                    <a:pt x="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1018;p37"/>
            <p:cNvSpPr/>
            <p:nvPr/>
          </p:nvSpPr>
          <p:spPr>
            <a:xfrm>
              <a:off x="1023447" y="3528261"/>
              <a:ext cx="31505" cy="31154"/>
            </a:xfrm>
            <a:custGeom>
              <a:avLst/>
              <a:gdLst/>
              <a:ahLst/>
              <a:cxnLst/>
              <a:rect l="l" t="t" r="r" b="b"/>
              <a:pathLst>
                <a:path w="989" h="978" extrusionOk="0">
                  <a:moveTo>
                    <a:pt x="501" y="311"/>
                  </a:moveTo>
                  <a:cubicBezTo>
                    <a:pt x="584" y="311"/>
                    <a:pt x="655" y="394"/>
                    <a:pt x="655" y="477"/>
                  </a:cubicBezTo>
                  <a:cubicBezTo>
                    <a:pt x="655" y="572"/>
                    <a:pt x="584" y="644"/>
                    <a:pt x="501" y="644"/>
                  </a:cubicBezTo>
                  <a:cubicBezTo>
                    <a:pt x="405" y="644"/>
                    <a:pt x="334" y="572"/>
                    <a:pt x="334" y="477"/>
                  </a:cubicBezTo>
                  <a:cubicBezTo>
                    <a:pt x="334" y="394"/>
                    <a:pt x="405" y="311"/>
                    <a:pt x="501" y="311"/>
                  </a:cubicBezTo>
                  <a:close/>
                  <a:moveTo>
                    <a:pt x="501" y="1"/>
                  </a:moveTo>
                  <a:cubicBezTo>
                    <a:pt x="227" y="1"/>
                    <a:pt x="1" y="215"/>
                    <a:pt x="1" y="489"/>
                  </a:cubicBezTo>
                  <a:cubicBezTo>
                    <a:pt x="1" y="763"/>
                    <a:pt x="227" y="977"/>
                    <a:pt x="501" y="977"/>
                  </a:cubicBezTo>
                  <a:cubicBezTo>
                    <a:pt x="763" y="977"/>
                    <a:pt x="989" y="763"/>
                    <a:pt x="989" y="489"/>
                  </a:cubicBezTo>
                  <a:cubicBezTo>
                    <a:pt x="989" y="227"/>
                    <a:pt x="763" y="1"/>
                    <a:pt x="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1019;p37"/>
            <p:cNvSpPr/>
            <p:nvPr/>
          </p:nvSpPr>
          <p:spPr>
            <a:xfrm>
              <a:off x="1008284" y="3488442"/>
              <a:ext cx="28096" cy="27714"/>
            </a:xfrm>
            <a:custGeom>
              <a:avLst/>
              <a:gdLst/>
              <a:ahLst/>
              <a:cxnLst/>
              <a:rect l="l" t="t" r="r" b="b"/>
              <a:pathLst>
                <a:path w="882" h="870" extrusionOk="0">
                  <a:moveTo>
                    <a:pt x="441" y="310"/>
                  </a:moveTo>
                  <a:cubicBezTo>
                    <a:pt x="500" y="310"/>
                    <a:pt x="560" y="358"/>
                    <a:pt x="560" y="429"/>
                  </a:cubicBezTo>
                  <a:cubicBezTo>
                    <a:pt x="560" y="513"/>
                    <a:pt x="512" y="548"/>
                    <a:pt x="441" y="548"/>
                  </a:cubicBezTo>
                  <a:cubicBezTo>
                    <a:pt x="381" y="548"/>
                    <a:pt x="322" y="513"/>
                    <a:pt x="322" y="429"/>
                  </a:cubicBezTo>
                  <a:cubicBezTo>
                    <a:pt x="322" y="370"/>
                    <a:pt x="358" y="310"/>
                    <a:pt x="441" y="310"/>
                  </a:cubicBezTo>
                  <a:close/>
                  <a:moveTo>
                    <a:pt x="441" y="1"/>
                  </a:moveTo>
                  <a:cubicBezTo>
                    <a:pt x="203" y="1"/>
                    <a:pt x="0" y="191"/>
                    <a:pt x="0" y="429"/>
                  </a:cubicBezTo>
                  <a:cubicBezTo>
                    <a:pt x="0" y="668"/>
                    <a:pt x="203" y="870"/>
                    <a:pt x="441" y="870"/>
                  </a:cubicBezTo>
                  <a:cubicBezTo>
                    <a:pt x="679" y="870"/>
                    <a:pt x="870" y="668"/>
                    <a:pt x="870" y="429"/>
                  </a:cubicBezTo>
                  <a:cubicBezTo>
                    <a:pt x="881" y="191"/>
                    <a:pt x="691" y="1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8815123" y="4809514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1100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" name="Google Shape;552;p23"/>
          <p:cNvSpPr txBox="1">
            <a:spLocks noGrp="1"/>
          </p:cNvSpPr>
          <p:nvPr>
            <p:ph type="ctrTitle"/>
          </p:nvPr>
        </p:nvSpPr>
        <p:spPr>
          <a:xfrm>
            <a:off x="713250" y="333757"/>
            <a:ext cx="7717500" cy="59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Cilj istraživanja</a:t>
            </a:r>
            <a:endParaRPr dirty="0"/>
          </a:p>
        </p:txBody>
      </p:sp>
      <p:grpSp>
        <p:nvGrpSpPr>
          <p:cNvPr id="554" name="Google Shape;554;p23"/>
          <p:cNvGrpSpPr/>
          <p:nvPr/>
        </p:nvGrpSpPr>
        <p:grpSpPr>
          <a:xfrm>
            <a:off x="1043608" y="1504093"/>
            <a:ext cx="2269800" cy="2895307"/>
            <a:chOff x="1089263" y="1504093"/>
            <a:chExt cx="2269800" cy="2895307"/>
          </a:xfrm>
        </p:grpSpPr>
        <p:grpSp>
          <p:nvGrpSpPr>
            <p:cNvPr id="555" name="Google Shape;555;p23"/>
            <p:cNvGrpSpPr/>
            <p:nvPr/>
          </p:nvGrpSpPr>
          <p:grpSpPr>
            <a:xfrm>
              <a:off x="1676543" y="1504093"/>
              <a:ext cx="1095241" cy="1325858"/>
              <a:chOff x="237325" y="1799125"/>
              <a:chExt cx="658475" cy="797125"/>
            </a:xfrm>
          </p:grpSpPr>
          <p:sp>
            <p:nvSpPr>
              <p:cNvPr id="556" name="Google Shape;556;p23"/>
              <p:cNvSpPr/>
              <p:nvPr/>
            </p:nvSpPr>
            <p:spPr>
              <a:xfrm>
                <a:off x="237325" y="1799125"/>
                <a:ext cx="658475" cy="797125"/>
              </a:xfrm>
              <a:custGeom>
                <a:avLst/>
                <a:gdLst/>
                <a:ahLst/>
                <a:cxnLst/>
                <a:rect l="l" t="t" r="r" b="b"/>
                <a:pathLst>
                  <a:path w="26339" h="31885" extrusionOk="0">
                    <a:moveTo>
                      <a:pt x="15059" y="704"/>
                    </a:moveTo>
                    <a:cubicBezTo>
                      <a:pt x="15125" y="704"/>
                      <a:pt x="15185" y="730"/>
                      <a:pt x="15234" y="774"/>
                    </a:cubicBezTo>
                    <a:cubicBezTo>
                      <a:pt x="15282" y="821"/>
                      <a:pt x="15308" y="883"/>
                      <a:pt x="15310" y="951"/>
                    </a:cubicBezTo>
                    <a:cubicBezTo>
                      <a:pt x="15312" y="1078"/>
                      <a:pt x="15218" y="1186"/>
                      <a:pt x="15094" y="1203"/>
                    </a:cubicBezTo>
                    <a:cubicBezTo>
                      <a:pt x="14918" y="1227"/>
                      <a:pt x="14787" y="1379"/>
                      <a:pt x="14790" y="1555"/>
                    </a:cubicBezTo>
                    <a:lnTo>
                      <a:pt x="14909" y="10210"/>
                    </a:lnTo>
                    <a:cubicBezTo>
                      <a:pt x="14909" y="10263"/>
                      <a:pt x="14923" y="10317"/>
                      <a:pt x="14947" y="10365"/>
                    </a:cubicBezTo>
                    <a:lnTo>
                      <a:pt x="25543" y="30838"/>
                    </a:lnTo>
                    <a:lnTo>
                      <a:pt x="797" y="31180"/>
                    </a:lnTo>
                    <a:lnTo>
                      <a:pt x="10823" y="10422"/>
                    </a:lnTo>
                    <a:cubicBezTo>
                      <a:pt x="10847" y="10372"/>
                      <a:pt x="10859" y="10318"/>
                      <a:pt x="10857" y="10265"/>
                    </a:cubicBezTo>
                    <a:lnTo>
                      <a:pt x="10738" y="1612"/>
                    </a:lnTo>
                    <a:cubicBezTo>
                      <a:pt x="10736" y="1434"/>
                      <a:pt x="10602" y="1287"/>
                      <a:pt x="10426" y="1267"/>
                    </a:cubicBezTo>
                    <a:cubicBezTo>
                      <a:pt x="10300" y="1253"/>
                      <a:pt x="10205" y="1148"/>
                      <a:pt x="10203" y="1021"/>
                    </a:cubicBezTo>
                    <a:cubicBezTo>
                      <a:pt x="10201" y="954"/>
                      <a:pt x="10227" y="890"/>
                      <a:pt x="10274" y="844"/>
                    </a:cubicBezTo>
                    <a:cubicBezTo>
                      <a:pt x="10320" y="795"/>
                      <a:pt x="10382" y="768"/>
                      <a:pt x="10450" y="768"/>
                    </a:cubicBezTo>
                    <a:lnTo>
                      <a:pt x="15054" y="704"/>
                    </a:lnTo>
                    <a:close/>
                    <a:moveTo>
                      <a:pt x="15046" y="1"/>
                    </a:moveTo>
                    <a:lnTo>
                      <a:pt x="10441" y="65"/>
                    </a:lnTo>
                    <a:cubicBezTo>
                      <a:pt x="10186" y="68"/>
                      <a:pt x="9947" y="170"/>
                      <a:pt x="9769" y="353"/>
                    </a:cubicBezTo>
                    <a:cubicBezTo>
                      <a:pt x="9591" y="536"/>
                      <a:pt x="9496" y="776"/>
                      <a:pt x="9500" y="1032"/>
                    </a:cubicBezTo>
                    <a:cubicBezTo>
                      <a:pt x="9505" y="1401"/>
                      <a:pt x="9721" y="1724"/>
                      <a:pt x="10039" y="1878"/>
                    </a:cubicBezTo>
                    <a:lnTo>
                      <a:pt x="10154" y="10191"/>
                    </a:lnTo>
                    <a:lnTo>
                      <a:pt x="92" y="31021"/>
                    </a:lnTo>
                    <a:cubicBezTo>
                      <a:pt x="1" y="31211"/>
                      <a:pt x="13" y="31428"/>
                      <a:pt x="127" y="31606"/>
                    </a:cubicBezTo>
                    <a:cubicBezTo>
                      <a:pt x="238" y="31779"/>
                      <a:pt x="429" y="31884"/>
                      <a:pt x="631" y="31884"/>
                    </a:cubicBezTo>
                    <a:lnTo>
                      <a:pt x="642" y="31884"/>
                    </a:lnTo>
                    <a:lnTo>
                      <a:pt x="25719" y="31537"/>
                    </a:lnTo>
                    <a:cubicBezTo>
                      <a:pt x="25930" y="31534"/>
                      <a:pt x="26118" y="31425"/>
                      <a:pt x="26225" y="31245"/>
                    </a:cubicBezTo>
                    <a:cubicBezTo>
                      <a:pt x="26330" y="31069"/>
                      <a:pt x="26339" y="30845"/>
                      <a:pt x="26242" y="30660"/>
                    </a:cubicBezTo>
                    <a:lnTo>
                      <a:pt x="15610" y="10116"/>
                    </a:lnTo>
                    <a:lnTo>
                      <a:pt x="15496" y="1802"/>
                    </a:lnTo>
                    <a:cubicBezTo>
                      <a:pt x="15809" y="1640"/>
                      <a:pt x="16016" y="1312"/>
                      <a:pt x="16013" y="940"/>
                    </a:cubicBezTo>
                    <a:cubicBezTo>
                      <a:pt x="16009" y="686"/>
                      <a:pt x="15906" y="448"/>
                      <a:pt x="15723" y="270"/>
                    </a:cubicBezTo>
                    <a:cubicBezTo>
                      <a:pt x="15540" y="92"/>
                      <a:pt x="15299" y="1"/>
                      <a:pt x="150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7" name="Google Shape;557;p23"/>
              <p:cNvSpPr/>
              <p:nvPr/>
            </p:nvSpPr>
            <p:spPr>
              <a:xfrm>
                <a:off x="569750" y="2157625"/>
                <a:ext cx="44300" cy="44500"/>
              </a:xfrm>
              <a:custGeom>
                <a:avLst/>
                <a:gdLst/>
                <a:ahLst/>
                <a:cxnLst/>
                <a:rect l="l" t="t" r="r" b="b"/>
                <a:pathLst>
                  <a:path w="1772" h="1780" extrusionOk="0">
                    <a:moveTo>
                      <a:pt x="886" y="1"/>
                    </a:moveTo>
                    <a:cubicBezTo>
                      <a:pt x="881" y="1"/>
                      <a:pt x="877" y="1"/>
                      <a:pt x="873" y="1"/>
                    </a:cubicBezTo>
                    <a:cubicBezTo>
                      <a:pt x="388" y="8"/>
                      <a:pt x="1" y="410"/>
                      <a:pt x="8" y="902"/>
                    </a:cubicBezTo>
                    <a:cubicBezTo>
                      <a:pt x="13" y="1388"/>
                      <a:pt x="405" y="1780"/>
                      <a:pt x="885" y="1780"/>
                    </a:cubicBezTo>
                    <a:cubicBezTo>
                      <a:pt x="889" y="1780"/>
                      <a:pt x="893" y="1780"/>
                      <a:pt x="897" y="1780"/>
                    </a:cubicBezTo>
                    <a:cubicBezTo>
                      <a:pt x="1382" y="1773"/>
                      <a:pt x="1771" y="1369"/>
                      <a:pt x="1764" y="878"/>
                    </a:cubicBezTo>
                    <a:cubicBezTo>
                      <a:pt x="1757" y="390"/>
                      <a:pt x="1365" y="1"/>
                      <a:pt x="88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8" name="Google Shape;558;p23"/>
              <p:cNvSpPr/>
              <p:nvPr/>
            </p:nvSpPr>
            <p:spPr>
              <a:xfrm>
                <a:off x="540925" y="2094150"/>
                <a:ext cx="25175" cy="2535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014" extrusionOk="0">
                    <a:moveTo>
                      <a:pt x="504" y="1"/>
                    </a:moveTo>
                    <a:cubicBezTo>
                      <a:pt x="502" y="1"/>
                      <a:pt x="500" y="1"/>
                      <a:pt x="497" y="1"/>
                    </a:cubicBezTo>
                    <a:cubicBezTo>
                      <a:pt x="221" y="4"/>
                      <a:pt x="0" y="234"/>
                      <a:pt x="5" y="514"/>
                    </a:cubicBezTo>
                    <a:cubicBezTo>
                      <a:pt x="9" y="790"/>
                      <a:pt x="230" y="1013"/>
                      <a:pt x="502" y="1013"/>
                    </a:cubicBezTo>
                    <a:cubicBezTo>
                      <a:pt x="505" y="1013"/>
                      <a:pt x="508" y="1013"/>
                      <a:pt x="511" y="1013"/>
                    </a:cubicBezTo>
                    <a:cubicBezTo>
                      <a:pt x="788" y="1010"/>
                      <a:pt x="1007" y="780"/>
                      <a:pt x="1003" y="500"/>
                    </a:cubicBezTo>
                    <a:cubicBezTo>
                      <a:pt x="1000" y="222"/>
                      <a:pt x="777" y="1"/>
                      <a:pt x="504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9" name="Google Shape;559;p23"/>
              <p:cNvSpPr/>
              <p:nvPr/>
            </p:nvSpPr>
            <p:spPr>
              <a:xfrm>
                <a:off x="512125" y="2170025"/>
                <a:ext cx="25175" cy="253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015" extrusionOk="0">
                    <a:moveTo>
                      <a:pt x="504" y="0"/>
                    </a:moveTo>
                    <a:cubicBezTo>
                      <a:pt x="502" y="0"/>
                      <a:pt x="500" y="0"/>
                      <a:pt x="497" y="0"/>
                    </a:cubicBezTo>
                    <a:cubicBezTo>
                      <a:pt x="221" y="4"/>
                      <a:pt x="0" y="234"/>
                      <a:pt x="4" y="513"/>
                    </a:cubicBezTo>
                    <a:cubicBezTo>
                      <a:pt x="9" y="791"/>
                      <a:pt x="232" y="1014"/>
                      <a:pt x="505" y="1014"/>
                    </a:cubicBezTo>
                    <a:cubicBezTo>
                      <a:pt x="507" y="1014"/>
                      <a:pt x="509" y="1014"/>
                      <a:pt x="511" y="1014"/>
                    </a:cubicBezTo>
                    <a:cubicBezTo>
                      <a:pt x="786" y="1009"/>
                      <a:pt x="1007" y="779"/>
                      <a:pt x="1004" y="500"/>
                    </a:cubicBezTo>
                    <a:cubicBezTo>
                      <a:pt x="1000" y="222"/>
                      <a:pt x="776" y="0"/>
                      <a:pt x="50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0" name="Google Shape;560;p23"/>
              <p:cNvSpPr/>
              <p:nvPr/>
            </p:nvSpPr>
            <p:spPr>
              <a:xfrm>
                <a:off x="294800" y="2224425"/>
                <a:ext cx="526350" cy="330325"/>
              </a:xfrm>
              <a:custGeom>
                <a:avLst/>
                <a:gdLst/>
                <a:ahLst/>
                <a:cxnLst/>
                <a:rect l="l" t="t" r="r" b="b"/>
                <a:pathLst>
                  <a:path w="21054" h="13213" extrusionOk="0">
                    <a:moveTo>
                      <a:pt x="5887" y="652"/>
                    </a:moveTo>
                    <a:lnTo>
                      <a:pt x="1263" y="10556"/>
                    </a:lnTo>
                    <a:cubicBezTo>
                      <a:pt x="1263" y="10556"/>
                      <a:pt x="1" y="13104"/>
                      <a:pt x="3111" y="13213"/>
                    </a:cubicBezTo>
                    <a:lnTo>
                      <a:pt x="18995" y="13037"/>
                    </a:lnTo>
                    <a:cubicBezTo>
                      <a:pt x="18995" y="13037"/>
                      <a:pt x="21054" y="13033"/>
                      <a:pt x="20448" y="11275"/>
                    </a:cubicBezTo>
                    <a:cubicBezTo>
                      <a:pt x="19840" y="9517"/>
                      <a:pt x="15023" y="1"/>
                      <a:pt x="15023" y="1"/>
                    </a:cubicBezTo>
                    <a:cubicBezTo>
                      <a:pt x="15023" y="1"/>
                      <a:pt x="12658" y="1026"/>
                      <a:pt x="11332" y="705"/>
                    </a:cubicBezTo>
                    <a:cubicBezTo>
                      <a:pt x="8807" y="94"/>
                      <a:pt x="7355" y="47"/>
                      <a:pt x="5887" y="652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1" name="Google Shape;561;p23"/>
              <p:cNvSpPr/>
              <p:nvPr/>
            </p:nvSpPr>
            <p:spPr>
              <a:xfrm>
                <a:off x="607750" y="2369075"/>
                <a:ext cx="39975" cy="39700"/>
              </a:xfrm>
              <a:custGeom>
                <a:avLst/>
                <a:gdLst/>
                <a:ahLst/>
                <a:cxnLst/>
                <a:rect l="l" t="t" r="r" b="b"/>
                <a:pathLst>
                  <a:path w="1599" h="1588" extrusionOk="0">
                    <a:moveTo>
                      <a:pt x="798" y="0"/>
                    </a:moveTo>
                    <a:cubicBezTo>
                      <a:pt x="795" y="0"/>
                      <a:pt x="791" y="0"/>
                      <a:pt x="788" y="0"/>
                    </a:cubicBezTo>
                    <a:cubicBezTo>
                      <a:pt x="351" y="7"/>
                      <a:pt x="1" y="366"/>
                      <a:pt x="8" y="805"/>
                    </a:cubicBezTo>
                    <a:cubicBezTo>
                      <a:pt x="13" y="1241"/>
                      <a:pt x="367" y="1587"/>
                      <a:pt x="801" y="1587"/>
                    </a:cubicBezTo>
                    <a:cubicBezTo>
                      <a:pt x="804" y="1587"/>
                      <a:pt x="807" y="1587"/>
                      <a:pt x="811" y="1587"/>
                    </a:cubicBezTo>
                    <a:cubicBezTo>
                      <a:pt x="1248" y="1581"/>
                      <a:pt x="1598" y="1221"/>
                      <a:pt x="1591" y="783"/>
                    </a:cubicBezTo>
                    <a:cubicBezTo>
                      <a:pt x="1586" y="347"/>
                      <a:pt x="1230" y="0"/>
                      <a:pt x="79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2" name="Google Shape;562;p23"/>
              <p:cNvSpPr/>
              <p:nvPr/>
            </p:nvSpPr>
            <p:spPr>
              <a:xfrm>
                <a:off x="671650" y="2447900"/>
                <a:ext cx="22825" cy="22700"/>
              </a:xfrm>
              <a:custGeom>
                <a:avLst/>
                <a:gdLst/>
                <a:ahLst/>
                <a:cxnLst/>
                <a:rect l="l" t="t" r="r" b="b"/>
                <a:pathLst>
                  <a:path w="913" h="908" extrusionOk="0">
                    <a:moveTo>
                      <a:pt x="456" y="1"/>
                    </a:moveTo>
                    <a:cubicBezTo>
                      <a:pt x="454" y="1"/>
                      <a:pt x="452" y="1"/>
                      <a:pt x="450" y="1"/>
                    </a:cubicBezTo>
                    <a:cubicBezTo>
                      <a:pt x="201" y="4"/>
                      <a:pt x="1" y="210"/>
                      <a:pt x="4" y="460"/>
                    </a:cubicBezTo>
                    <a:cubicBezTo>
                      <a:pt x="8" y="709"/>
                      <a:pt x="210" y="908"/>
                      <a:pt x="457" y="908"/>
                    </a:cubicBezTo>
                    <a:cubicBezTo>
                      <a:pt x="459" y="908"/>
                      <a:pt x="461" y="908"/>
                      <a:pt x="464" y="908"/>
                    </a:cubicBezTo>
                    <a:cubicBezTo>
                      <a:pt x="714" y="904"/>
                      <a:pt x="913" y="699"/>
                      <a:pt x="909" y="448"/>
                    </a:cubicBezTo>
                    <a:cubicBezTo>
                      <a:pt x="906" y="200"/>
                      <a:pt x="704" y="1"/>
                      <a:pt x="45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3" name="Google Shape;563;p23"/>
              <p:cNvSpPr/>
              <p:nvPr/>
            </p:nvSpPr>
            <p:spPr>
              <a:xfrm>
                <a:off x="549075" y="2443250"/>
                <a:ext cx="53100" cy="52750"/>
              </a:xfrm>
              <a:custGeom>
                <a:avLst/>
                <a:gdLst/>
                <a:ahLst/>
                <a:cxnLst/>
                <a:rect l="l" t="t" r="r" b="b"/>
                <a:pathLst>
                  <a:path w="2124" h="2110" extrusionOk="0">
                    <a:moveTo>
                      <a:pt x="1063" y="0"/>
                    </a:moveTo>
                    <a:cubicBezTo>
                      <a:pt x="1058" y="0"/>
                      <a:pt x="1052" y="0"/>
                      <a:pt x="1047" y="0"/>
                    </a:cubicBezTo>
                    <a:cubicBezTo>
                      <a:pt x="465" y="7"/>
                      <a:pt x="0" y="486"/>
                      <a:pt x="9" y="1069"/>
                    </a:cubicBezTo>
                    <a:cubicBezTo>
                      <a:pt x="18" y="1647"/>
                      <a:pt x="487" y="2109"/>
                      <a:pt x="1064" y="2109"/>
                    </a:cubicBezTo>
                    <a:cubicBezTo>
                      <a:pt x="1068" y="2109"/>
                      <a:pt x="1072" y="2109"/>
                      <a:pt x="1076" y="2109"/>
                    </a:cubicBezTo>
                    <a:cubicBezTo>
                      <a:pt x="1658" y="2100"/>
                      <a:pt x="2123" y="1622"/>
                      <a:pt x="2116" y="1040"/>
                    </a:cubicBezTo>
                    <a:cubicBezTo>
                      <a:pt x="2108" y="462"/>
                      <a:pt x="1638" y="0"/>
                      <a:pt x="106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64" name="Google Shape;564;p23"/>
            <p:cNvGrpSpPr/>
            <p:nvPr/>
          </p:nvGrpSpPr>
          <p:grpSpPr>
            <a:xfrm>
              <a:off x="1089263" y="3151654"/>
              <a:ext cx="2269800" cy="1247746"/>
              <a:chOff x="1089288" y="3027004"/>
              <a:chExt cx="2269800" cy="1247746"/>
            </a:xfrm>
          </p:grpSpPr>
          <p:sp>
            <p:nvSpPr>
              <p:cNvPr id="565" name="Google Shape;565;p23"/>
              <p:cNvSpPr txBox="1"/>
              <p:nvPr/>
            </p:nvSpPr>
            <p:spPr>
              <a:xfrm>
                <a:off x="1089288" y="3451550"/>
                <a:ext cx="2269800" cy="823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dirty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endParaRPr>
              </a:p>
            </p:txBody>
          </p:sp>
          <p:sp>
            <p:nvSpPr>
              <p:cNvPr id="566" name="Google Shape;566;p23"/>
              <p:cNvSpPr/>
              <p:nvPr/>
            </p:nvSpPr>
            <p:spPr>
              <a:xfrm>
                <a:off x="1089288" y="3027004"/>
                <a:ext cx="2160240" cy="427200"/>
              </a:xfrm>
              <a:prstGeom prst="roundRect">
                <a:avLst>
                  <a:gd name="adj" fmla="val 9660"/>
                </a:avLst>
              </a:pr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2000" b="1" dirty="0" smtClean="0">
                    <a:solidFill>
                      <a:schemeClr val="dk2"/>
                    </a:solidFill>
                    <a:latin typeface="Baloo 2"/>
                    <a:ea typeface="Baloo 2"/>
                    <a:cs typeface="Baloo 2"/>
                    <a:sym typeface="Baloo 2"/>
                  </a:rPr>
                  <a:t>Sinteza	</a:t>
                </a:r>
                <a:endParaRPr sz="2000" b="1" dirty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endParaRPr>
              </a:p>
            </p:txBody>
          </p:sp>
        </p:grpSp>
      </p:grpSp>
      <p:grpSp>
        <p:nvGrpSpPr>
          <p:cNvPr id="567" name="Google Shape;567;p23"/>
          <p:cNvGrpSpPr/>
          <p:nvPr/>
        </p:nvGrpSpPr>
        <p:grpSpPr>
          <a:xfrm>
            <a:off x="5868143" y="1504093"/>
            <a:ext cx="2232249" cy="2651833"/>
            <a:chOff x="5868143" y="1504093"/>
            <a:chExt cx="2232249" cy="2651833"/>
          </a:xfrm>
        </p:grpSpPr>
        <p:grpSp>
          <p:nvGrpSpPr>
            <p:cNvPr id="568" name="Google Shape;568;p23"/>
            <p:cNvGrpSpPr/>
            <p:nvPr/>
          </p:nvGrpSpPr>
          <p:grpSpPr>
            <a:xfrm>
              <a:off x="6372193" y="1504093"/>
              <a:ext cx="1095241" cy="1325858"/>
              <a:chOff x="237325" y="1799125"/>
              <a:chExt cx="658475" cy="797125"/>
            </a:xfrm>
          </p:grpSpPr>
          <p:sp>
            <p:nvSpPr>
              <p:cNvPr id="569" name="Google Shape;569;p23"/>
              <p:cNvSpPr/>
              <p:nvPr/>
            </p:nvSpPr>
            <p:spPr>
              <a:xfrm>
                <a:off x="237325" y="1799125"/>
                <a:ext cx="658475" cy="797125"/>
              </a:xfrm>
              <a:custGeom>
                <a:avLst/>
                <a:gdLst/>
                <a:ahLst/>
                <a:cxnLst/>
                <a:rect l="l" t="t" r="r" b="b"/>
                <a:pathLst>
                  <a:path w="26339" h="31885" extrusionOk="0">
                    <a:moveTo>
                      <a:pt x="15059" y="704"/>
                    </a:moveTo>
                    <a:cubicBezTo>
                      <a:pt x="15125" y="704"/>
                      <a:pt x="15185" y="730"/>
                      <a:pt x="15234" y="774"/>
                    </a:cubicBezTo>
                    <a:cubicBezTo>
                      <a:pt x="15282" y="821"/>
                      <a:pt x="15308" y="883"/>
                      <a:pt x="15310" y="951"/>
                    </a:cubicBezTo>
                    <a:cubicBezTo>
                      <a:pt x="15312" y="1078"/>
                      <a:pt x="15218" y="1186"/>
                      <a:pt x="15094" y="1203"/>
                    </a:cubicBezTo>
                    <a:cubicBezTo>
                      <a:pt x="14918" y="1227"/>
                      <a:pt x="14787" y="1379"/>
                      <a:pt x="14790" y="1555"/>
                    </a:cubicBezTo>
                    <a:lnTo>
                      <a:pt x="14909" y="10210"/>
                    </a:lnTo>
                    <a:cubicBezTo>
                      <a:pt x="14909" y="10263"/>
                      <a:pt x="14923" y="10317"/>
                      <a:pt x="14947" y="10365"/>
                    </a:cubicBezTo>
                    <a:lnTo>
                      <a:pt x="25543" y="30838"/>
                    </a:lnTo>
                    <a:lnTo>
                      <a:pt x="797" y="31180"/>
                    </a:lnTo>
                    <a:lnTo>
                      <a:pt x="10823" y="10422"/>
                    </a:lnTo>
                    <a:cubicBezTo>
                      <a:pt x="10847" y="10372"/>
                      <a:pt x="10859" y="10318"/>
                      <a:pt x="10857" y="10265"/>
                    </a:cubicBezTo>
                    <a:lnTo>
                      <a:pt x="10738" y="1612"/>
                    </a:lnTo>
                    <a:cubicBezTo>
                      <a:pt x="10736" y="1434"/>
                      <a:pt x="10602" y="1287"/>
                      <a:pt x="10426" y="1267"/>
                    </a:cubicBezTo>
                    <a:cubicBezTo>
                      <a:pt x="10300" y="1253"/>
                      <a:pt x="10205" y="1148"/>
                      <a:pt x="10203" y="1021"/>
                    </a:cubicBezTo>
                    <a:cubicBezTo>
                      <a:pt x="10201" y="954"/>
                      <a:pt x="10227" y="890"/>
                      <a:pt x="10274" y="844"/>
                    </a:cubicBezTo>
                    <a:cubicBezTo>
                      <a:pt x="10320" y="795"/>
                      <a:pt x="10382" y="768"/>
                      <a:pt x="10450" y="768"/>
                    </a:cubicBezTo>
                    <a:lnTo>
                      <a:pt x="15054" y="704"/>
                    </a:lnTo>
                    <a:close/>
                    <a:moveTo>
                      <a:pt x="15046" y="1"/>
                    </a:moveTo>
                    <a:lnTo>
                      <a:pt x="10441" y="65"/>
                    </a:lnTo>
                    <a:cubicBezTo>
                      <a:pt x="10186" y="68"/>
                      <a:pt x="9947" y="170"/>
                      <a:pt x="9769" y="353"/>
                    </a:cubicBezTo>
                    <a:cubicBezTo>
                      <a:pt x="9591" y="536"/>
                      <a:pt x="9496" y="776"/>
                      <a:pt x="9500" y="1032"/>
                    </a:cubicBezTo>
                    <a:cubicBezTo>
                      <a:pt x="9505" y="1401"/>
                      <a:pt x="9721" y="1724"/>
                      <a:pt x="10039" y="1878"/>
                    </a:cubicBezTo>
                    <a:lnTo>
                      <a:pt x="10154" y="10191"/>
                    </a:lnTo>
                    <a:lnTo>
                      <a:pt x="92" y="31021"/>
                    </a:lnTo>
                    <a:cubicBezTo>
                      <a:pt x="1" y="31211"/>
                      <a:pt x="13" y="31428"/>
                      <a:pt x="127" y="31606"/>
                    </a:cubicBezTo>
                    <a:cubicBezTo>
                      <a:pt x="238" y="31779"/>
                      <a:pt x="429" y="31884"/>
                      <a:pt x="631" y="31884"/>
                    </a:cubicBezTo>
                    <a:lnTo>
                      <a:pt x="642" y="31884"/>
                    </a:lnTo>
                    <a:lnTo>
                      <a:pt x="25719" y="31537"/>
                    </a:lnTo>
                    <a:cubicBezTo>
                      <a:pt x="25930" y="31534"/>
                      <a:pt x="26118" y="31425"/>
                      <a:pt x="26225" y="31245"/>
                    </a:cubicBezTo>
                    <a:cubicBezTo>
                      <a:pt x="26330" y="31069"/>
                      <a:pt x="26339" y="30845"/>
                      <a:pt x="26242" y="30660"/>
                    </a:cubicBezTo>
                    <a:lnTo>
                      <a:pt x="15610" y="10116"/>
                    </a:lnTo>
                    <a:lnTo>
                      <a:pt x="15496" y="1802"/>
                    </a:lnTo>
                    <a:cubicBezTo>
                      <a:pt x="15809" y="1640"/>
                      <a:pt x="16016" y="1312"/>
                      <a:pt x="16013" y="940"/>
                    </a:cubicBezTo>
                    <a:cubicBezTo>
                      <a:pt x="16009" y="686"/>
                      <a:pt x="15906" y="448"/>
                      <a:pt x="15723" y="270"/>
                    </a:cubicBezTo>
                    <a:cubicBezTo>
                      <a:pt x="15540" y="92"/>
                      <a:pt x="15299" y="1"/>
                      <a:pt x="150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0" name="Google Shape;570;p23"/>
              <p:cNvSpPr/>
              <p:nvPr/>
            </p:nvSpPr>
            <p:spPr>
              <a:xfrm>
                <a:off x="569750" y="2157625"/>
                <a:ext cx="44300" cy="44500"/>
              </a:xfrm>
              <a:custGeom>
                <a:avLst/>
                <a:gdLst/>
                <a:ahLst/>
                <a:cxnLst/>
                <a:rect l="l" t="t" r="r" b="b"/>
                <a:pathLst>
                  <a:path w="1772" h="1780" extrusionOk="0">
                    <a:moveTo>
                      <a:pt x="886" y="1"/>
                    </a:moveTo>
                    <a:cubicBezTo>
                      <a:pt x="881" y="1"/>
                      <a:pt x="877" y="1"/>
                      <a:pt x="873" y="1"/>
                    </a:cubicBezTo>
                    <a:cubicBezTo>
                      <a:pt x="388" y="8"/>
                      <a:pt x="1" y="410"/>
                      <a:pt x="8" y="902"/>
                    </a:cubicBezTo>
                    <a:cubicBezTo>
                      <a:pt x="13" y="1388"/>
                      <a:pt x="405" y="1780"/>
                      <a:pt x="885" y="1780"/>
                    </a:cubicBezTo>
                    <a:cubicBezTo>
                      <a:pt x="889" y="1780"/>
                      <a:pt x="893" y="1780"/>
                      <a:pt x="897" y="1780"/>
                    </a:cubicBezTo>
                    <a:cubicBezTo>
                      <a:pt x="1382" y="1773"/>
                      <a:pt x="1771" y="1369"/>
                      <a:pt x="1764" y="878"/>
                    </a:cubicBezTo>
                    <a:cubicBezTo>
                      <a:pt x="1757" y="390"/>
                      <a:pt x="1365" y="1"/>
                      <a:pt x="88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1" name="Google Shape;571;p23"/>
              <p:cNvSpPr/>
              <p:nvPr/>
            </p:nvSpPr>
            <p:spPr>
              <a:xfrm>
                <a:off x="540925" y="2094150"/>
                <a:ext cx="25175" cy="2535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014" extrusionOk="0">
                    <a:moveTo>
                      <a:pt x="504" y="1"/>
                    </a:moveTo>
                    <a:cubicBezTo>
                      <a:pt x="502" y="1"/>
                      <a:pt x="500" y="1"/>
                      <a:pt x="497" y="1"/>
                    </a:cubicBezTo>
                    <a:cubicBezTo>
                      <a:pt x="221" y="4"/>
                      <a:pt x="0" y="234"/>
                      <a:pt x="5" y="514"/>
                    </a:cubicBezTo>
                    <a:cubicBezTo>
                      <a:pt x="9" y="790"/>
                      <a:pt x="230" y="1013"/>
                      <a:pt x="502" y="1013"/>
                    </a:cubicBezTo>
                    <a:cubicBezTo>
                      <a:pt x="505" y="1013"/>
                      <a:pt x="508" y="1013"/>
                      <a:pt x="511" y="1013"/>
                    </a:cubicBezTo>
                    <a:cubicBezTo>
                      <a:pt x="788" y="1010"/>
                      <a:pt x="1007" y="780"/>
                      <a:pt x="1003" y="500"/>
                    </a:cubicBezTo>
                    <a:cubicBezTo>
                      <a:pt x="1000" y="222"/>
                      <a:pt x="777" y="1"/>
                      <a:pt x="504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2" name="Google Shape;572;p23"/>
              <p:cNvSpPr/>
              <p:nvPr/>
            </p:nvSpPr>
            <p:spPr>
              <a:xfrm>
                <a:off x="512125" y="2170025"/>
                <a:ext cx="25175" cy="253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015" extrusionOk="0">
                    <a:moveTo>
                      <a:pt x="504" y="0"/>
                    </a:moveTo>
                    <a:cubicBezTo>
                      <a:pt x="502" y="0"/>
                      <a:pt x="500" y="0"/>
                      <a:pt x="497" y="0"/>
                    </a:cubicBezTo>
                    <a:cubicBezTo>
                      <a:pt x="221" y="4"/>
                      <a:pt x="0" y="234"/>
                      <a:pt x="4" y="513"/>
                    </a:cubicBezTo>
                    <a:cubicBezTo>
                      <a:pt x="9" y="791"/>
                      <a:pt x="232" y="1014"/>
                      <a:pt x="505" y="1014"/>
                    </a:cubicBezTo>
                    <a:cubicBezTo>
                      <a:pt x="507" y="1014"/>
                      <a:pt x="509" y="1014"/>
                      <a:pt x="511" y="1014"/>
                    </a:cubicBezTo>
                    <a:cubicBezTo>
                      <a:pt x="786" y="1009"/>
                      <a:pt x="1007" y="779"/>
                      <a:pt x="1004" y="500"/>
                    </a:cubicBezTo>
                    <a:cubicBezTo>
                      <a:pt x="1000" y="222"/>
                      <a:pt x="776" y="0"/>
                      <a:pt x="50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3" name="Google Shape;573;p23"/>
              <p:cNvSpPr/>
              <p:nvPr/>
            </p:nvSpPr>
            <p:spPr>
              <a:xfrm>
                <a:off x="294800" y="2224425"/>
                <a:ext cx="526350" cy="330325"/>
              </a:xfrm>
              <a:custGeom>
                <a:avLst/>
                <a:gdLst/>
                <a:ahLst/>
                <a:cxnLst/>
                <a:rect l="l" t="t" r="r" b="b"/>
                <a:pathLst>
                  <a:path w="21054" h="13213" extrusionOk="0">
                    <a:moveTo>
                      <a:pt x="5887" y="652"/>
                    </a:moveTo>
                    <a:lnTo>
                      <a:pt x="1263" y="10556"/>
                    </a:lnTo>
                    <a:cubicBezTo>
                      <a:pt x="1263" y="10556"/>
                      <a:pt x="1" y="13104"/>
                      <a:pt x="3111" y="13213"/>
                    </a:cubicBezTo>
                    <a:lnTo>
                      <a:pt x="18995" y="13037"/>
                    </a:lnTo>
                    <a:cubicBezTo>
                      <a:pt x="18995" y="13037"/>
                      <a:pt x="21054" y="13033"/>
                      <a:pt x="20448" y="11275"/>
                    </a:cubicBezTo>
                    <a:cubicBezTo>
                      <a:pt x="19840" y="9517"/>
                      <a:pt x="15023" y="1"/>
                      <a:pt x="15023" y="1"/>
                    </a:cubicBezTo>
                    <a:cubicBezTo>
                      <a:pt x="15023" y="1"/>
                      <a:pt x="12658" y="1026"/>
                      <a:pt x="11332" y="705"/>
                    </a:cubicBezTo>
                    <a:cubicBezTo>
                      <a:pt x="8807" y="94"/>
                      <a:pt x="7355" y="47"/>
                      <a:pt x="5887" y="652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4" name="Google Shape;574;p23"/>
              <p:cNvSpPr/>
              <p:nvPr/>
            </p:nvSpPr>
            <p:spPr>
              <a:xfrm>
                <a:off x="607750" y="2369075"/>
                <a:ext cx="39975" cy="39700"/>
              </a:xfrm>
              <a:custGeom>
                <a:avLst/>
                <a:gdLst/>
                <a:ahLst/>
                <a:cxnLst/>
                <a:rect l="l" t="t" r="r" b="b"/>
                <a:pathLst>
                  <a:path w="1599" h="1588" extrusionOk="0">
                    <a:moveTo>
                      <a:pt x="798" y="0"/>
                    </a:moveTo>
                    <a:cubicBezTo>
                      <a:pt x="795" y="0"/>
                      <a:pt x="791" y="0"/>
                      <a:pt x="788" y="0"/>
                    </a:cubicBezTo>
                    <a:cubicBezTo>
                      <a:pt x="351" y="7"/>
                      <a:pt x="1" y="366"/>
                      <a:pt x="8" y="805"/>
                    </a:cubicBezTo>
                    <a:cubicBezTo>
                      <a:pt x="13" y="1241"/>
                      <a:pt x="367" y="1587"/>
                      <a:pt x="801" y="1587"/>
                    </a:cubicBezTo>
                    <a:cubicBezTo>
                      <a:pt x="804" y="1587"/>
                      <a:pt x="807" y="1587"/>
                      <a:pt x="811" y="1587"/>
                    </a:cubicBezTo>
                    <a:cubicBezTo>
                      <a:pt x="1248" y="1581"/>
                      <a:pt x="1598" y="1221"/>
                      <a:pt x="1591" y="783"/>
                    </a:cubicBezTo>
                    <a:cubicBezTo>
                      <a:pt x="1586" y="347"/>
                      <a:pt x="1230" y="0"/>
                      <a:pt x="79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5" name="Google Shape;575;p23"/>
              <p:cNvSpPr/>
              <p:nvPr/>
            </p:nvSpPr>
            <p:spPr>
              <a:xfrm>
                <a:off x="671650" y="2447900"/>
                <a:ext cx="22825" cy="22700"/>
              </a:xfrm>
              <a:custGeom>
                <a:avLst/>
                <a:gdLst/>
                <a:ahLst/>
                <a:cxnLst/>
                <a:rect l="l" t="t" r="r" b="b"/>
                <a:pathLst>
                  <a:path w="913" h="908" extrusionOk="0">
                    <a:moveTo>
                      <a:pt x="456" y="1"/>
                    </a:moveTo>
                    <a:cubicBezTo>
                      <a:pt x="454" y="1"/>
                      <a:pt x="452" y="1"/>
                      <a:pt x="450" y="1"/>
                    </a:cubicBezTo>
                    <a:cubicBezTo>
                      <a:pt x="201" y="4"/>
                      <a:pt x="1" y="210"/>
                      <a:pt x="4" y="460"/>
                    </a:cubicBezTo>
                    <a:cubicBezTo>
                      <a:pt x="8" y="709"/>
                      <a:pt x="210" y="908"/>
                      <a:pt x="457" y="908"/>
                    </a:cubicBezTo>
                    <a:cubicBezTo>
                      <a:pt x="459" y="908"/>
                      <a:pt x="461" y="908"/>
                      <a:pt x="464" y="908"/>
                    </a:cubicBezTo>
                    <a:cubicBezTo>
                      <a:pt x="714" y="904"/>
                      <a:pt x="913" y="699"/>
                      <a:pt x="909" y="448"/>
                    </a:cubicBezTo>
                    <a:cubicBezTo>
                      <a:pt x="906" y="200"/>
                      <a:pt x="704" y="1"/>
                      <a:pt x="45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6" name="Google Shape;576;p23"/>
              <p:cNvSpPr/>
              <p:nvPr/>
            </p:nvSpPr>
            <p:spPr>
              <a:xfrm>
                <a:off x="549075" y="2443250"/>
                <a:ext cx="53100" cy="52750"/>
              </a:xfrm>
              <a:custGeom>
                <a:avLst/>
                <a:gdLst/>
                <a:ahLst/>
                <a:cxnLst/>
                <a:rect l="l" t="t" r="r" b="b"/>
                <a:pathLst>
                  <a:path w="2124" h="2110" extrusionOk="0">
                    <a:moveTo>
                      <a:pt x="1063" y="0"/>
                    </a:moveTo>
                    <a:cubicBezTo>
                      <a:pt x="1058" y="0"/>
                      <a:pt x="1052" y="0"/>
                      <a:pt x="1047" y="0"/>
                    </a:cubicBezTo>
                    <a:cubicBezTo>
                      <a:pt x="465" y="7"/>
                      <a:pt x="0" y="486"/>
                      <a:pt x="9" y="1069"/>
                    </a:cubicBezTo>
                    <a:cubicBezTo>
                      <a:pt x="18" y="1647"/>
                      <a:pt x="487" y="2109"/>
                      <a:pt x="1064" y="2109"/>
                    </a:cubicBezTo>
                    <a:cubicBezTo>
                      <a:pt x="1068" y="2109"/>
                      <a:pt x="1072" y="2109"/>
                      <a:pt x="1076" y="2109"/>
                    </a:cubicBezTo>
                    <a:cubicBezTo>
                      <a:pt x="1658" y="2100"/>
                      <a:pt x="2123" y="1622"/>
                      <a:pt x="2116" y="1040"/>
                    </a:cubicBezTo>
                    <a:cubicBezTo>
                      <a:pt x="2108" y="462"/>
                      <a:pt x="1638" y="0"/>
                      <a:pt x="106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79" name="Google Shape;579;p23"/>
            <p:cNvSpPr/>
            <p:nvPr/>
          </p:nvSpPr>
          <p:spPr>
            <a:xfrm>
              <a:off x="5868143" y="3133400"/>
              <a:ext cx="2232249" cy="1022526"/>
            </a:xfrm>
            <a:prstGeom prst="roundRect">
              <a:avLst>
                <a:gd name="adj" fmla="val 966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000" b="1" dirty="0" smtClean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Određivanje konstante vezanja</a:t>
              </a:r>
              <a:endParaRPr sz="2000" b="1" dirty="0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</p:grpSp>
      <p:grpSp>
        <p:nvGrpSpPr>
          <p:cNvPr id="580" name="Google Shape;580;p23"/>
          <p:cNvGrpSpPr/>
          <p:nvPr/>
        </p:nvGrpSpPr>
        <p:grpSpPr>
          <a:xfrm>
            <a:off x="3437075" y="1504093"/>
            <a:ext cx="2143037" cy="2723841"/>
            <a:chOff x="3437075" y="1504093"/>
            <a:chExt cx="2143037" cy="2723841"/>
          </a:xfrm>
        </p:grpSpPr>
        <p:grpSp>
          <p:nvGrpSpPr>
            <p:cNvPr id="581" name="Google Shape;581;p23"/>
            <p:cNvGrpSpPr/>
            <p:nvPr/>
          </p:nvGrpSpPr>
          <p:grpSpPr>
            <a:xfrm>
              <a:off x="4024354" y="1504093"/>
              <a:ext cx="1095241" cy="1325858"/>
              <a:chOff x="237325" y="1799125"/>
              <a:chExt cx="658475" cy="797125"/>
            </a:xfrm>
          </p:grpSpPr>
          <p:sp>
            <p:nvSpPr>
              <p:cNvPr id="582" name="Google Shape;582;p23"/>
              <p:cNvSpPr/>
              <p:nvPr/>
            </p:nvSpPr>
            <p:spPr>
              <a:xfrm>
                <a:off x="237325" y="1799125"/>
                <a:ext cx="658475" cy="797125"/>
              </a:xfrm>
              <a:custGeom>
                <a:avLst/>
                <a:gdLst/>
                <a:ahLst/>
                <a:cxnLst/>
                <a:rect l="l" t="t" r="r" b="b"/>
                <a:pathLst>
                  <a:path w="26339" h="31885" extrusionOk="0">
                    <a:moveTo>
                      <a:pt x="15059" y="704"/>
                    </a:moveTo>
                    <a:cubicBezTo>
                      <a:pt x="15125" y="704"/>
                      <a:pt x="15185" y="730"/>
                      <a:pt x="15234" y="774"/>
                    </a:cubicBezTo>
                    <a:cubicBezTo>
                      <a:pt x="15282" y="821"/>
                      <a:pt x="15308" y="883"/>
                      <a:pt x="15310" y="951"/>
                    </a:cubicBezTo>
                    <a:cubicBezTo>
                      <a:pt x="15312" y="1078"/>
                      <a:pt x="15218" y="1186"/>
                      <a:pt x="15094" y="1203"/>
                    </a:cubicBezTo>
                    <a:cubicBezTo>
                      <a:pt x="14918" y="1227"/>
                      <a:pt x="14787" y="1379"/>
                      <a:pt x="14790" y="1555"/>
                    </a:cubicBezTo>
                    <a:lnTo>
                      <a:pt x="14909" y="10210"/>
                    </a:lnTo>
                    <a:cubicBezTo>
                      <a:pt x="14909" y="10263"/>
                      <a:pt x="14923" y="10317"/>
                      <a:pt x="14947" y="10365"/>
                    </a:cubicBezTo>
                    <a:lnTo>
                      <a:pt x="25543" y="30838"/>
                    </a:lnTo>
                    <a:lnTo>
                      <a:pt x="797" y="31180"/>
                    </a:lnTo>
                    <a:lnTo>
                      <a:pt x="10823" y="10422"/>
                    </a:lnTo>
                    <a:cubicBezTo>
                      <a:pt x="10847" y="10372"/>
                      <a:pt x="10859" y="10318"/>
                      <a:pt x="10857" y="10265"/>
                    </a:cubicBezTo>
                    <a:lnTo>
                      <a:pt x="10738" y="1612"/>
                    </a:lnTo>
                    <a:cubicBezTo>
                      <a:pt x="10736" y="1434"/>
                      <a:pt x="10602" y="1287"/>
                      <a:pt x="10426" y="1267"/>
                    </a:cubicBezTo>
                    <a:cubicBezTo>
                      <a:pt x="10300" y="1253"/>
                      <a:pt x="10205" y="1148"/>
                      <a:pt x="10203" y="1021"/>
                    </a:cubicBezTo>
                    <a:cubicBezTo>
                      <a:pt x="10201" y="954"/>
                      <a:pt x="10227" y="890"/>
                      <a:pt x="10274" y="844"/>
                    </a:cubicBezTo>
                    <a:cubicBezTo>
                      <a:pt x="10320" y="795"/>
                      <a:pt x="10382" y="768"/>
                      <a:pt x="10450" y="768"/>
                    </a:cubicBezTo>
                    <a:lnTo>
                      <a:pt x="15054" y="704"/>
                    </a:lnTo>
                    <a:close/>
                    <a:moveTo>
                      <a:pt x="15046" y="1"/>
                    </a:moveTo>
                    <a:lnTo>
                      <a:pt x="10441" y="65"/>
                    </a:lnTo>
                    <a:cubicBezTo>
                      <a:pt x="10186" y="68"/>
                      <a:pt x="9947" y="170"/>
                      <a:pt x="9769" y="353"/>
                    </a:cubicBezTo>
                    <a:cubicBezTo>
                      <a:pt x="9591" y="536"/>
                      <a:pt x="9496" y="776"/>
                      <a:pt x="9500" y="1032"/>
                    </a:cubicBezTo>
                    <a:cubicBezTo>
                      <a:pt x="9505" y="1401"/>
                      <a:pt x="9721" y="1724"/>
                      <a:pt x="10039" y="1878"/>
                    </a:cubicBezTo>
                    <a:lnTo>
                      <a:pt x="10154" y="10191"/>
                    </a:lnTo>
                    <a:lnTo>
                      <a:pt x="92" y="31021"/>
                    </a:lnTo>
                    <a:cubicBezTo>
                      <a:pt x="1" y="31211"/>
                      <a:pt x="13" y="31428"/>
                      <a:pt x="127" y="31606"/>
                    </a:cubicBezTo>
                    <a:cubicBezTo>
                      <a:pt x="238" y="31779"/>
                      <a:pt x="429" y="31884"/>
                      <a:pt x="631" y="31884"/>
                    </a:cubicBezTo>
                    <a:lnTo>
                      <a:pt x="642" y="31884"/>
                    </a:lnTo>
                    <a:lnTo>
                      <a:pt x="25719" y="31537"/>
                    </a:lnTo>
                    <a:cubicBezTo>
                      <a:pt x="25930" y="31534"/>
                      <a:pt x="26118" y="31425"/>
                      <a:pt x="26225" y="31245"/>
                    </a:cubicBezTo>
                    <a:cubicBezTo>
                      <a:pt x="26330" y="31069"/>
                      <a:pt x="26339" y="30845"/>
                      <a:pt x="26242" y="30660"/>
                    </a:cubicBezTo>
                    <a:lnTo>
                      <a:pt x="15610" y="10116"/>
                    </a:lnTo>
                    <a:lnTo>
                      <a:pt x="15496" y="1802"/>
                    </a:lnTo>
                    <a:cubicBezTo>
                      <a:pt x="15809" y="1640"/>
                      <a:pt x="16016" y="1312"/>
                      <a:pt x="16013" y="940"/>
                    </a:cubicBezTo>
                    <a:cubicBezTo>
                      <a:pt x="16009" y="686"/>
                      <a:pt x="15906" y="448"/>
                      <a:pt x="15723" y="270"/>
                    </a:cubicBezTo>
                    <a:cubicBezTo>
                      <a:pt x="15540" y="92"/>
                      <a:pt x="15299" y="1"/>
                      <a:pt x="1504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3" name="Google Shape;583;p23"/>
              <p:cNvSpPr/>
              <p:nvPr/>
            </p:nvSpPr>
            <p:spPr>
              <a:xfrm>
                <a:off x="569750" y="2157625"/>
                <a:ext cx="44300" cy="44500"/>
              </a:xfrm>
              <a:custGeom>
                <a:avLst/>
                <a:gdLst/>
                <a:ahLst/>
                <a:cxnLst/>
                <a:rect l="l" t="t" r="r" b="b"/>
                <a:pathLst>
                  <a:path w="1772" h="1780" extrusionOk="0">
                    <a:moveTo>
                      <a:pt x="886" y="1"/>
                    </a:moveTo>
                    <a:cubicBezTo>
                      <a:pt x="881" y="1"/>
                      <a:pt x="877" y="1"/>
                      <a:pt x="873" y="1"/>
                    </a:cubicBezTo>
                    <a:cubicBezTo>
                      <a:pt x="388" y="8"/>
                      <a:pt x="1" y="410"/>
                      <a:pt x="8" y="902"/>
                    </a:cubicBezTo>
                    <a:cubicBezTo>
                      <a:pt x="13" y="1388"/>
                      <a:pt x="405" y="1780"/>
                      <a:pt x="885" y="1780"/>
                    </a:cubicBezTo>
                    <a:cubicBezTo>
                      <a:pt x="889" y="1780"/>
                      <a:pt x="893" y="1780"/>
                      <a:pt x="897" y="1780"/>
                    </a:cubicBezTo>
                    <a:cubicBezTo>
                      <a:pt x="1382" y="1773"/>
                      <a:pt x="1771" y="1369"/>
                      <a:pt x="1764" y="878"/>
                    </a:cubicBezTo>
                    <a:cubicBezTo>
                      <a:pt x="1757" y="390"/>
                      <a:pt x="1365" y="1"/>
                      <a:pt x="886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4" name="Google Shape;584;p23"/>
              <p:cNvSpPr/>
              <p:nvPr/>
            </p:nvSpPr>
            <p:spPr>
              <a:xfrm>
                <a:off x="540925" y="2094150"/>
                <a:ext cx="25175" cy="25350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014" extrusionOk="0">
                    <a:moveTo>
                      <a:pt x="504" y="1"/>
                    </a:moveTo>
                    <a:cubicBezTo>
                      <a:pt x="502" y="1"/>
                      <a:pt x="500" y="1"/>
                      <a:pt x="497" y="1"/>
                    </a:cubicBezTo>
                    <a:cubicBezTo>
                      <a:pt x="221" y="4"/>
                      <a:pt x="0" y="234"/>
                      <a:pt x="5" y="514"/>
                    </a:cubicBezTo>
                    <a:cubicBezTo>
                      <a:pt x="9" y="790"/>
                      <a:pt x="230" y="1013"/>
                      <a:pt x="502" y="1013"/>
                    </a:cubicBezTo>
                    <a:cubicBezTo>
                      <a:pt x="505" y="1013"/>
                      <a:pt x="508" y="1013"/>
                      <a:pt x="511" y="1013"/>
                    </a:cubicBezTo>
                    <a:cubicBezTo>
                      <a:pt x="788" y="1010"/>
                      <a:pt x="1007" y="780"/>
                      <a:pt x="1003" y="500"/>
                    </a:cubicBezTo>
                    <a:cubicBezTo>
                      <a:pt x="1000" y="222"/>
                      <a:pt x="777" y="1"/>
                      <a:pt x="50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5" name="Google Shape;585;p23"/>
              <p:cNvSpPr/>
              <p:nvPr/>
            </p:nvSpPr>
            <p:spPr>
              <a:xfrm>
                <a:off x="512125" y="2170025"/>
                <a:ext cx="25175" cy="25375"/>
              </a:xfrm>
              <a:custGeom>
                <a:avLst/>
                <a:gdLst/>
                <a:ahLst/>
                <a:cxnLst/>
                <a:rect l="l" t="t" r="r" b="b"/>
                <a:pathLst>
                  <a:path w="1007" h="1015" extrusionOk="0">
                    <a:moveTo>
                      <a:pt x="504" y="0"/>
                    </a:moveTo>
                    <a:cubicBezTo>
                      <a:pt x="502" y="0"/>
                      <a:pt x="500" y="0"/>
                      <a:pt x="497" y="0"/>
                    </a:cubicBezTo>
                    <a:cubicBezTo>
                      <a:pt x="221" y="4"/>
                      <a:pt x="0" y="234"/>
                      <a:pt x="4" y="513"/>
                    </a:cubicBezTo>
                    <a:cubicBezTo>
                      <a:pt x="9" y="791"/>
                      <a:pt x="232" y="1014"/>
                      <a:pt x="505" y="1014"/>
                    </a:cubicBezTo>
                    <a:cubicBezTo>
                      <a:pt x="507" y="1014"/>
                      <a:pt x="509" y="1014"/>
                      <a:pt x="511" y="1014"/>
                    </a:cubicBezTo>
                    <a:cubicBezTo>
                      <a:pt x="786" y="1009"/>
                      <a:pt x="1007" y="779"/>
                      <a:pt x="1004" y="500"/>
                    </a:cubicBezTo>
                    <a:cubicBezTo>
                      <a:pt x="1000" y="222"/>
                      <a:pt x="776" y="0"/>
                      <a:pt x="5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6" name="Google Shape;586;p23"/>
              <p:cNvSpPr/>
              <p:nvPr/>
            </p:nvSpPr>
            <p:spPr>
              <a:xfrm>
                <a:off x="294800" y="2224425"/>
                <a:ext cx="526350" cy="330325"/>
              </a:xfrm>
              <a:custGeom>
                <a:avLst/>
                <a:gdLst/>
                <a:ahLst/>
                <a:cxnLst/>
                <a:rect l="l" t="t" r="r" b="b"/>
                <a:pathLst>
                  <a:path w="21054" h="13213" extrusionOk="0">
                    <a:moveTo>
                      <a:pt x="5887" y="652"/>
                    </a:moveTo>
                    <a:lnTo>
                      <a:pt x="1263" y="10556"/>
                    </a:lnTo>
                    <a:cubicBezTo>
                      <a:pt x="1263" y="10556"/>
                      <a:pt x="1" y="13104"/>
                      <a:pt x="3111" y="13213"/>
                    </a:cubicBezTo>
                    <a:lnTo>
                      <a:pt x="18995" y="13037"/>
                    </a:lnTo>
                    <a:cubicBezTo>
                      <a:pt x="18995" y="13037"/>
                      <a:pt x="21054" y="13033"/>
                      <a:pt x="20448" y="11275"/>
                    </a:cubicBezTo>
                    <a:cubicBezTo>
                      <a:pt x="19840" y="9517"/>
                      <a:pt x="15023" y="1"/>
                      <a:pt x="15023" y="1"/>
                    </a:cubicBezTo>
                    <a:cubicBezTo>
                      <a:pt x="15023" y="1"/>
                      <a:pt x="12658" y="1026"/>
                      <a:pt x="11332" y="705"/>
                    </a:cubicBezTo>
                    <a:cubicBezTo>
                      <a:pt x="8807" y="94"/>
                      <a:pt x="7355" y="47"/>
                      <a:pt x="5887" y="652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7" name="Google Shape;587;p23"/>
              <p:cNvSpPr/>
              <p:nvPr/>
            </p:nvSpPr>
            <p:spPr>
              <a:xfrm>
                <a:off x="607750" y="2369075"/>
                <a:ext cx="39975" cy="39700"/>
              </a:xfrm>
              <a:custGeom>
                <a:avLst/>
                <a:gdLst/>
                <a:ahLst/>
                <a:cxnLst/>
                <a:rect l="l" t="t" r="r" b="b"/>
                <a:pathLst>
                  <a:path w="1599" h="1588" extrusionOk="0">
                    <a:moveTo>
                      <a:pt x="798" y="0"/>
                    </a:moveTo>
                    <a:cubicBezTo>
                      <a:pt x="795" y="0"/>
                      <a:pt x="791" y="0"/>
                      <a:pt x="788" y="0"/>
                    </a:cubicBezTo>
                    <a:cubicBezTo>
                      <a:pt x="351" y="7"/>
                      <a:pt x="1" y="366"/>
                      <a:pt x="8" y="805"/>
                    </a:cubicBezTo>
                    <a:cubicBezTo>
                      <a:pt x="13" y="1241"/>
                      <a:pt x="367" y="1587"/>
                      <a:pt x="801" y="1587"/>
                    </a:cubicBezTo>
                    <a:cubicBezTo>
                      <a:pt x="804" y="1587"/>
                      <a:pt x="807" y="1587"/>
                      <a:pt x="811" y="1587"/>
                    </a:cubicBezTo>
                    <a:cubicBezTo>
                      <a:pt x="1248" y="1581"/>
                      <a:pt x="1598" y="1221"/>
                      <a:pt x="1591" y="783"/>
                    </a:cubicBezTo>
                    <a:cubicBezTo>
                      <a:pt x="1586" y="347"/>
                      <a:pt x="1230" y="0"/>
                      <a:pt x="798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8" name="Google Shape;588;p23"/>
              <p:cNvSpPr/>
              <p:nvPr/>
            </p:nvSpPr>
            <p:spPr>
              <a:xfrm>
                <a:off x="671650" y="2447900"/>
                <a:ext cx="22825" cy="22700"/>
              </a:xfrm>
              <a:custGeom>
                <a:avLst/>
                <a:gdLst/>
                <a:ahLst/>
                <a:cxnLst/>
                <a:rect l="l" t="t" r="r" b="b"/>
                <a:pathLst>
                  <a:path w="913" h="908" extrusionOk="0">
                    <a:moveTo>
                      <a:pt x="456" y="1"/>
                    </a:moveTo>
                    <a:cubicBezTo>
                      <a:pt x="454" y="1"/>
                      <a:pt x="452" y="1"/>
                      <a:pt x="450" y="1"/>
                    </a:cubicBezTo>
                    <a:cubicBezTo>
                      <a:pt x="201" y="4"/>
                      <a:pt x="1" y="210"/>
                      <a:pt x="4" y="460"/>
                    </a:cubicBezTo>
                    <a:cubicBezTo>
                      <a:pt x="8" y="709"/>
                      <a:pt x="210" y="908"/>
                      <a:pt x="457" y="908"/>
                    </a:cubicBezTo>
                    <a:cubicBezTo>
                      <a:pt x="459" y="908"/>
                      <a:pt x="461" y="908"/>
                      <a:pt x="464" y="908"/>
                    </a:cubicBezTo>
                    <a:cubicBezTo>
                      <a:pt x="714" y="904"/>
                      <a:pt x="913" y="699"/>
                      <a:pt x="909" y="448"/>
                    </a:cubicBezTo>
                    <a:cubicBezTo>
                      <a:pt x="906" y="200"/>
                      <a:pt x="704" y="1"/>
                      <a:pt x="456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9" name="Google Shape;589;p23"/>
              <p:cNvSpPr/>
              <p:nvPr/>
            </p:nvSpPr>
            <p:spPr>
              <a:xfrm>
                <a:off x="549075" y="2443250"/>
                <a:ext cx="53100" cy="52750"/>
              </a:xfrm>
              <a:custGeom>
                <a:avLst/>
                <a:gdLst/>
                <a:ahLst/>
                <a:cxnLst/>
                <a:rect l="l" t="t" r="r" b="b"/>
                <a:pathLst>
                  <a:path w="2124" h="2110" extrusionOk="0">
                    <a:moveTo>
                      <a:pt x="1063" y="0"/>
                    </a:moveTo>
                    <a:cubicBezTo>
                      <a:pt x="1058" y="0"/>
                      <a:pt x="1052" y="0"/>
                      <a:pt x="1047" y="0"/>
                    </a:cubicBezTo>
                    <a:cubicBezTo>
                      <a:pt x="465" y="7"/>
                      <a:pt x="0" y="486"/>
                      <a:pt x="9" y="1069"/>
                    </a:cubicBezTo>
                    <a:cubicBezTo>
                      <a:pt x="18" y="1647"/>
                      <a:pt x="487" y="2109"/>
                      <a:pt x="1064" y="2109"/>
                    </a:cubicBezTo>
                    <a:cubicBezTo>
                      <a:pt x="1068" y="2109"/>
                      <a:pt x="1072" y="2109"/>
                      <a:pt x="1076" y="2109"/>
                    </a:cubicBezTo>
                    <a:cubicBezTo>
                      <a:pt x="1658" y="2100"/>
                      <a:pt x="2123" y="1622"/>
                      <a:pt x="2116" y="1040"/>
                    </a:cubicBezTo>
                    <a:cubicBezTo>
                      <a:pt x="2108" y="462"/>
                      <a:pt x="1638" y="0"/>
                      <a:pt x="1063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92" name="Google Shape;592;p23"/>
            <p:cNvSpPr/>
            <p:nvPr/>
          </p:nvSpPr>
          <p:spPr>
            <a:xfrm>
              <a:off x="3437075" y="3133400"/>
              <a:ext cx="2143037" cy="1094534"/>
            </a:xfrm>
            <a:prstGeom prst="roundRect">
              <a:avLst>
                <a:gd name="adj" fmla="val 966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000" b="1" dirty="0" smtClean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Određivanje stehiometrije vezanja</a:t>
              </a:r>
              <a:endParaRPr sz="2000" b="1" dirty="0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8815123" y="4809514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8814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713250" y="267494"/>
            <a:ext cx="7717500" cy="597600"/>
          </a:xfrm>
        </p:spPr>
        <p:txBody>
          <a:bodyPr/>
          <a:lstStyle/>
          <a:p>
            <a:r>
              <a:rPr lang="en-GB" sz="4000" dirty="0" err="1" smtClean="0"/>
              <a:t>Sinteza</a:t>
            </a:r>
            <a:endParaRPr lang="hr-HR" sz="4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37670"/>
              </p:ext>
            </p:extLst>
          </p:nvPr>
        </p:nvGraphicFramePr>
        <p:xfrm>
          <a:off x="2993630" y="915566"/>
          <a:ext cx="3156740" cy="343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CS ChemDraw Drawing" r:id="rId3" imgW="5716063" imgH="6440302" progId="ChemDraw.Document.6.0">
                  <p:embed/>
                </p:oleObj>
              </mc:Choice>
              <mc:Fallback>
                <p:oleObj name="CS ChemDraw Drawing" r:id="rId3" imgW="5716063" imgH="644030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792" r="17944" b="17889"/>
                      <a:stretch>
                        <a:fillRect/>
                      </a:stretch>
                    </p:blipFill>
                    <p:spPr bwMode="auto">
                      <a:xfrm>
                        <a:off x="2993630" y="915566"/>
                        <a:ext cx="3156740" cy="3435846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99592" y="4404836"/>
            <a:ext cx="7344816" cy="64633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r>
              <a:rPr lang="en-GB" sz="1800" b="1" i="1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Shema</a:t>
            </a:r>
            <a:r>
              <a:rPr lang="en-GB" sz="1800" b="1" i="1" dirty="0">
                <a:solidFill>
                  <a:srgbClr val="55534F"/>
                </a:solidFill>
                <a:latin typeface="Rubik" charset="-79"/>
                <a:cs typeface="Rubik" charset="-79"/>
              </a:rPr>
              <a:t> 1.</a:t>
            </a:r>
            <a:r>
              <a:rPr lang="en-GB" sz="18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8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Sinteza</a:t>
            </a:r>
            <a:r>
              <a:rPr lang="en-GB" sz="18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8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preorganiziranih</a:t>
            </a:r>
            <a:r>
              <a:rPr lang="en-GB" sz="18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8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tripodalnih</a:t>
            </a:r>
            <a:r>
              <a:rPr lang="en-GB" sz="18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8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receptora</a:t>
            </a:r>
            <a:r>
              <a:rPr lang="en-GB" sz="18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800" b="1" dirty="0">
                <a:solidFill>
                  <a:srgbClr val="55534F"/>
                </a:solidFill>
                <a:latin typeface="Rubik" charset="-79"/>
                <a:cs typeface="Rubik" charset="-79"/>
              </a:rPr>
              <a:t>1-4</a:t>
            </a:r>
            <a:r>
              <a:rPr lang="en-GB" sz="1800" dirty="0">
                <a:solidFill>
                  <a:srgbClr val="55534F"/>
                </a:solidFill>
                <a:latin typeface="Rubik" charset="-79"/>
                <a:cs typeface="Rubik" charset="-79"/>
              </a:rPr>
              <a:t>, i) 3 eq. 4-nitrofenilizotiocijanata </a:t>
            </a:r>
            <a:r>
              <a:rPr lang="en-GB" sz="18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ili</a:t>
            </a:r>
            <a:r>
              <a:rPr lang="en-GB" sz="18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800" dirty="0" smtClean="0">
                <a:solidFill>
                  <a:srgbClr val="55534F"/>
                </a:solidFill>
                <a:latin typeface="Rubik" charset="-79"/>
                <a:cs typeface="Rubik" charset="-79"/>
              </a:rPr>
              <a:t>4-nitrofenilizocijanata</a:t>
            </a:r>
            <a:endParaRPr lang="hr-HR" sz="1800" dirty="0">
              <a:solidFill>
                <a:srgbClr val="55534F"/>
              </a:solidFill>
              <a:latin typeface="Rubik" charset="-79"/>
              <a:cs typeface="Rubik" charset="-79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1600" y="1923678"/>
            <a:ext cx="1872208" cy="1200329"/>
          </a:xfrm>
          <a:prstGeom prst="rect">
            <a:avLst/>
          </a:prstGeom>
          <a:noFill/>
          <a:ln w="28575"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r>
              <a:rPr lang="en-GB" sz="24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Tiolna-Michaelova</a:t>
            </a:r>
            <a:r>
              <a:rPr lang="en-GB" sz="24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24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reakcija</a:t>
            </a:r>
            <a:r>
              <a:rPr lang="en-GB" sz="24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endParaRPr lang="hr-HR" sz="2400" dirty="0">
              <a:solidFill>
                <a:srgbClr val="55534F"/>
              </a:solidFill>
              <a:latin typeface="Rubik" charset="-79"/>
              <a:cs typeface="Rubik" charset="-79"/>
            </a:endParaRPr>
          </a:p>
        </p:txBody>
      </p:sp>
      <p:sp>
        <p:nvSpPr>
          <p:cNvPr id="9" name="Google Shape;556;p23"/>
          <p:cNvSpPr/>
          <p:nvPr/>
        </p:nvSpPr>
        <p:spPr>
          <a:xfrm rot="1049193">
            <a:off x="7092280" y="626796"/>
            <a:ext cx="1095241" cy="1325858"/>
          </a:xfrm>
          <a:custGeom>
            <a:avLst/>
            <a:gdLst/>
            <a:ahLst/>
            <a:cxnLst/>
            <a:rect l="l" t="t" r="r" b="b"/>
            <a:pathLst>
              <a:path w="26339" h="31885" extrusionOk="0">
                <a:moveTo>
                  <a:pt x="15059" y="704"/>
                </a:moveTo>
                <a:cubicBezTo>
                  <a:pt x="15125" y="704"/>
                  <a:pt x="15185" y="730"/>
                  <a:pt x="15234" y="774"/>
                </a:cubicBezTo>
                <a:cubicBezTo>
                  <a:pt x="15282" y="821"/>
                  <a:pt x="15308" y="883"/>
                  <a:pt x="15310" y="951"/>
                </a:cubicBezTo>
                <a:cubicBezTo>
                  <a:pt x="15312" y="1078"/>
                  <a:pt x="15218" y="1186"/>
                  <a:pt x="15094" y="1203"/>
                </a:cubicBezTo>
                <a:cubicBezTo>
                  <a:pt x="14918" y="1227"/>
                  <a:pt x="14787" y="1379"/>
                  <a:pt x="14790" y="1555"/>
                </a:cubicBezTo>
                <a:lnTo>
                  <a:pt x="14909" y="10210"/>
                </a:lnTo>
                <a:cubicBezTo>
                  <a:pt x="14909" y="10263"/>
                  <a:pt x="14923" y="10317"/>
                  <a:pt x="14947" y="10365"/>
                </a:cubicBezTo>
                <a:lnTo>
                  <a:pt x="25543" y="30838"/>
                </a:lnTo>
                <a:lnTo>
                  <a:pt x="797" y="31180"/>
                </a:lnTo>
                <a:lnTo>
                  <a:pt x="10823" y="10422"/>
                </a:lnTo>
                <a:cubicBezTo>
                  <a:pt x="10847" y="10372"/>
                  <a:pt x="10859" y="10318"/>
                  <a:pt x="10857" y="10265"/>
                </a:cubicBezTo>
                <a:lnTo>
                  <a:pt x="10738" y="1612"/>
                </a:lnTo>
                <a:cubicBezTo>
                  <a:pt x="10736" y="1434"/>
                  <a:pt x="10602" y="1287"/>
                  <a:pt x="10426" y="1267"/>
                </a:cubicBezTo>
                <a:cubicBezTo>
                  <a:pt x="10300" y="1253"/>
                  <a:pt x="10205" y="1148"/>
                  <a:pt x="10203" y="1021"/>
                </a:cubicBezTo>
                <a:cubicBezTo>
                  <a:pt x="10201" y="954"/>
                  <a:pt x="10227" y="890"/>
                  <a:pt x="10274" y="844"/>
                </a:cubicBezTo>
                <a:cubicBezTo>
                  <a:pt x="10320" y="795"/>
                  <a:pt x="10382" y="768"/>
                  <a:pt x="10450" y="768"/>
                </a:cubicBezTo>
                <a:lnTo>
                  <a:pt x="15054" y="704"/>
                </a:lnTo>
                <a:close/>
                <a:moveTo>
                  <a:pt x="15046" y="1"/>
                </a:moveTo>
                <a:lnTo>
                  <a:pt x="10441" y="65"/>
                </a:lnTo>
                <a:cubicBezTo>
                  <a:pt x="10186" y="68"/>
                  <a:pt x="9947" y="170"/>
                  <a:pt x="9769" y="353"/>
                </a:cubicBezTo>
                <a:cubicBezTo>
                  <a:pt x="9591" y="536"/>
                  <a:pt x="9496" y="776"/>
                  <a:pt x="9500" y="1032"/>
                </a:cubicBezTo>
                <a:cubicBezTo>
                  <a:pt x="9505" y="1401"/>
                  <a:pt x="9721" y="1724"/>
                  <a:pt x="10039" y="1878"/>
                </a:cubicBezTo>
                <a:lnTo>
                  <a:pt x="10154" y="10191"/>
                </a:lnTo>
                <a:lnTo>
                  <a:pt x="92" y="31021"/>
                </a:lnTo>
                <a:cubicBezTo>
                  <a:pt x="1" y="31211"/>
                  <a:pt x="13" y="31428"/>
                  <a:pt x="127" y="31606"/>
                </a:cubicBezTo>
                <a:cubicBezTo>
                  <a:pt x="238" y="31779"/>
                  <a:pt x="429" y="31884"/>
                  <a:pt x="631" y="31884"/>
                </a:cubicBezTo>
                <a:lnTo>
                  <a:pt x="642" y="31884"/>
                </a:lnTo>
                <a:lnTo>
                  <a:pt x="25719" y="31537"/>
                </a:lnTo>
                <a:cubicBezTo>
                  <a:pt x="25930" y="31534"/>
                  <a:pt x="26118" y="31425"/>
                  <a:pt x="26225" y="31245"/>
                </a:cubicBezTo>
                <a:cubicBezTo>
                  <a:pt x="26330" y="31069"/>
                  <a:pt x="26339" y="30845"/>
                  <a:pt x="26242" y="30660"/>
                </a:cubicBezTo>
                <a:lnTo>
                  <a:pt x="15610" y="10116"/>
                </a:lnTo>
                <a:lnTo>
                  <a:pt x="15496" y="1802"/>
                </a:lnTo>
                <a:cubicBezTo>
                  <a:pt x="15809" y="1640"/>
                  <a:pt x="16016" y="1312"/>
                  <a:pt x="16013" y="940"/>
                </a:cubicBezTo>
                <a:cubicBezTo>
                  <a:pt x="16009" y="686"/>
                  <a:pt x="15906" y="448"/>
                  <a:pt x="15723" y="270"/>
                </a:cubicBezTo>
                <a:cubicBezTo>
                  <a:pt x="15540" y="92"/>
                  <a:pt x="15299" y="1"/>
                  <a:pt x="15046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560;p23"/>
          <p:cNvSpPr/>
          <p:nvPr/>
        </p:nvSpPr>
        <p:spPr>
          <a:xfrm rot="1101080">
            <a:off x="7085346" y="1317416"/>
            <a:ext cx="906933" cy="538997"/>
          </a:xfrm>
          <a:custGeom>
            <a:avLst/>
            <a:gdLst/>
            <a:ahLst/>
            <a:cxnLst/>
            <a:rect l="l" t="t" r="r" b="b"/>
            <a:pathLst>
              <a:path w="21054" h="13213" extrusionOk="0">
                <a:moveTo>
                  <a:pt x="5887" y="652"/>
                </a:moveTo>
                <a:lnTo>
                  <a:pt x="1263" y="10556"/>
                </a:lnTo>
                <a:cubicBezTo>
                  <a:pt x="1263" y="10556"/>
                  <a:pt x="1" y="13104"/>
                  <a:pt x="3111" y="13213"/>
                </a:cubicBezTo>
                <a:lnTo>
                  <a:pt x="18995" y="13037"/>
                </a:lnTo>
                <a:cubicBezTo>
                  <a:pt x="18995" y="13037"/>
                  <a:pt x="21054" y="13033"/>
                  <a:pt x="20448" y="11275"/>
                </a:cubicBezTo>
                <a:cubicBezTo>
                  <a:pt x="19840" y="9517"/>
                  <a:pt x="15023" y="1"/>
                  <a:pt x="15023" y="1"/>
                </a:cubicBezTo>
                <a:cubicBezTo>
                  <a:pt x="15023" y="1"/>
                  <a:pt x="12658" y="1026"/>
                  <a:pt x="11332" y="705"/>
                </a:cubicBezTo>
                <a:cubicBezTo>
                  <a:pt x="8807" y="94"/>
                  <a:pt x="7355" y="47"/>
                  <a:pt x="5887" y="652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TextBox 10"/>
          <p:cNvSpPr txBox="1"/>
          <p:nvPr/>
        </p:nvSpPr>
        <p:spPr>
          <a:xfrm>
            <a:off x="8815123" y="4809514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9041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713250" y="267494"/>
            <a:ext cx="7717500" cy="597600"/>
          </a:xfrm>
        </p:spPr>
        <p:txBody>
          <a:bodyPr/>
          <a:lstStyle/>
          <a:p>
            <a:r>
              <a:rPr lang="en-GB" sz="4000" dirty="0" err="1" smtClean="0"/>
              <a:t>Sinteza</a:t>
            </a:r>
            <a:endParaRPr lang="hr-HR" sz="4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7" name="TextBox 6"/>
          <p:cNvSpPr txBox="1"/>
          <p:nvPr/>
        </p:nvSpPr>
        <p:spPr>
          <a:xfrm>
            <a:off x="431540" y="4404836"/>
            <a:ext cx="8280920" cy="584775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b="1" i="1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Shema</a:t>
            </a:r>
            <a:r>
              <a:rPr lang="en-GB" sz="1600" b="1" i="1" dirty="0">
                <a:solidFill>
                  <a:srgbClr val="55534F"/>
                </a:solidFill>
                <a:latin typeface="Rubik" charset="-79"/>
                <a:cs typeface="Rubik" charset="-79"/>
              </a:rPr>
              <a:t> 2.</a:t>
            </a:r>
            <a:r>
              <a:rPr lang="en-GB" sz="16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6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Sinteza</a:t>
            </a:r>
            <a:r>
              <a:rPr lang="en-GB" sz="16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6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referentnih</a:t>
            </a:r>
            <a:r>
              <a:rPr lang="en-GB" sz="16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6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receptora</a:t>
            </a:r>
            <a:r>
              <a:rPr lang="en-GB" sz="16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600" b="1" dirty="0">
                <a:solidFill>
                  <a:srgbClr val="55534F"/>
                </a:solidFill>
                <a:latin typeface="Rubik" charset="-79"/>
                <a:cs typeface="Rubik" charset="-79"/>
              </a:rPr>
              <a:t>5-8</a:t>
            </a:r>
            <a:r>
              <a:rPr lang="en-GB" sz="1600" dirty="0">
                <a:solidFill>
                  <a:srgbClr val="55534F"/>
                </a:solidFill>
                <a:latin typeface="Rubik" charset="-79"/>
                <a:cs typeface="Rubik" charset="-79"/>
              </a:rPr>
              <a:t>, i) 1 eq. 4-nitrofenilizotiocijanata </a:t>
            </a:r>
            <a:r>
              <a:rPr lang="en-GB" sz="16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ili</a:t>
            </a:r>
            <a:r>
              <a:rPr lang="en-GB" sz="1600" dirty="0">
                <a:solidFill>
                  <a:srgbClr val="55534F"/>
                </a:solidFill>
                <a:latin typeface="Rubik" charset="-79"/>
                <a:cs typeface="Rubik" charset="-79"/>
              </a:rPr>
              <a:t> 4-nitrofenilizocijanata</a:t>
            </a:r>
            <a:endParaRPr lang="hr-HR" sz="1600" dirty="0">
              <a:solidFill>
                <a:srgbClr val="55534F"/>
              </a:solidFill>
              <a:latin typeface="Rubik" charset="-79"/>
              <a:cs typeface="Rubik" charset="-79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139871"/>
              </p:ext>
            </p:extLst>
          </p:nvPr>
        </p:nvGraphicFramePr>
        <p:xfrm>
          <a:off x="2411760" y="915566"/>
          <a:ext cx="4214049" cy="338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CS ChemDraw Drawing" r:id="rId3" imgW="5796339" imgH="4564123" progId="ChemDraw.Document.6.0">
                  <p:embed/>
                </p:oleObj>
              </mc:Choice>
              <mc:Fallback>
                <p:oleObj name="CS ChemDraw Drawing" r:id="rId3" imgW="5796339" imgH="456412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2327" t="-1114" r="18848" b="15656"/>
                      <a:stretch>
                        <a:fillRect/>
                      </a:stretch>
                    </p:blipFill>
                    <p:spPr bwMode="auto">
                      <a:xfrm>
                        <a:off x="2411760" y="915566"/>
                        <a:ext cx="4214049" cy="3384376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Google Shape;1105;p40"/>
          <p:cNvSpPr/>
          <p:nvPr/>
        </p:nvSpPr>
        <p:spPr>
          <a:xfrm rot="19458562">
            <a:off x="8098451" y="558706"/>
            <a:ext cx="435932" cy="1320226"/>
          </a:xfrm>
          <a:custGeom>
            <a:avLst/>
            <a:gdLst/>
            <a:ahLst/>
            <a:cxnLst/>
            <a:rect l="l" t="t" r="r" b="b"/>
            <a:pathLst>
              <a:path w="12732" h="38559" extrusionOk="0">
                <a:moveTo>
                  <a:pt x="2560" y="835"/>
                </a:moveTo>
                <a:cubicBezTo>
                  <a:pt x="5086" y="858"/>
                  <a:pt x="7622" y="870"/>
                  <a:pt x="10159" y="893"/>
                </a:cubicBezTo>
                <a:cubicBezTo>
                  <a:pt x="10500" y="893"/>
                  <a:pt x="10840" y="905"/>
                  <a:pt x="11169" y="917"/>
                </a:cubicBezTo>
                <a:lnTo>
                  <a:pt x="11240" y="917"/>
                </a:lnTo>
                <a:cubicBezTo>
                  <a:pt x="11569" y="929"/>
                  <a:pt x="11804" y="1128"/>
                  <a:pt x="11827" y="1422"/>
                </a:cubicBezTo>
                <a:cubicBezTo>
                  <a:pt x="11862" y="1739"/>
                  <a:pt x="11651" y="2044"/>
                  <a:pt x="11345" y="2115"/>
                </a:cubicBezTo>
                <a:cubicBezTo>
                  <a:pt x="11216" y="2138"/>
                  <a:pt x="11087" y="2138"/>
                  <a:pt x="10970" y="2138"/>
                </a:cubicBezTo>
                <a:cubicBezTo>
                  <a:pt x="10899" y="2150"/>
                  <a:pt x="10829" y="2150"/>
                  <a:pt x="10758" y="2150"/>
                </a:cubicBezTo>
                <a:cubicBezTo>
                  <a:pt x="10653" y="2150"/>
                  <a:pt x="10535" y="2138"/>
                  <a:pt x="10418" y="2138"/>
                </a:cubicBezTo>
                <a:cubicBezTo>
                  <a:pt x="10418" y="2220"/>
                  <a:pt x="10418" y="2279"/>
                  <a:pt x="10418" y="2338"/>
                </a:cubicBezTo>
                <a:cubicBezTo>
                  <a:pt x="10429" y="3184"/>
                  <a:pt x="10441" y="4017"/>
                  <a:pt x="10441" y="4863"/>
                </a:cubicBezTo>
                <a:cubicBezTo>
                  <a:pt x="10418" y="8140"/>
                  <a:pt x="10406" y="11417"/>
                  <a:pt x="10382" y="14693"/>
                </a:cubicBezTo>
                <a:cubicBezTo>
                  <a:pt x="10359" y="17136"/>
                  <a:pt x="10347" y="19567"/>
                  <a:pt x="10324" y="22010"/>
                </a:cubicBezTo>
                <a:cubicBezTo>
                  <a:pt x="10300" y="24007"/>
                  <a:pt x="10277" y="26004"/>
                  <a:pt x="10265" y="28000"/>
                </a:cubicBezTo>
                <a:cubicBezTo>
                  <a:pt x="10253" y="29727"/>
                  <a:pt x="10253" y="31453"/>
                  <a:pt x="10241" y="33168"/>
                </a:cubicBezTo>
                <a:cubicBezTo>
                  <a:pt x="10241" y="33661"/>
                  <a:pt x="10241" y="34154"/>
                  <a:pt x="10148" y="34636"/>
                </a:cubicBezTo>
                <a:cubicBezTo>
                  <a:pt x="9889" y="36163"/>
                  <a:pt x="8691" y="37384"/>
                  <a:pt x="7164" y="37654"/>
                </a:cubicBezTo>
                <a:cubicBezTo>
                  <a:pt x="6918" y="37701"/>
                  <a:pt x="6671" y="37725"/>
                  <a:pt x="6436" y="37725"/>
                </a:cubicBezTo>
                <a:cubicBezTo>
                  <a:pt x="5485" y="37725"/>
                  <a:pt x="4627" y="37361"/>
                  <a:pt x="3876" y="36668"/>
                </a:cubicBezTo>
                <a:cubicBezTo>
                  <a:pt x="3277" y="36116"/>
                  <a:pt x="2901" y="35446"/>
                  <a:pt x="2772" y="34636"/>
                </a:cubicBezTo>
                <a:cubicBezTo>
                  <a:pt x="2713" y="34342"/>
                  <a:pt x="2690" y="34025"/>
                  <a:pt x="2678" y="33720"/>
                </a:cubicBezTo>
                <a:cubicBezTo>
                  <a:pt x="2666" y="33262"/>
                  <a:pt x="2666" y="32804"/>
                  <a:pt x="2666" y="32346"/>
                </a:cubicBezTo>
                <a:cubicBezTo>
                  <a:pt x="2631" y="29891"/>
                  <a:pt x="2596" y="27425"/>
                  <a:pt x="2572" y="24970"/>
                </a:cubicBezTo>
                <a:cubicBezTo>
                  <a:pt x="2549" y="22175"/>
                  <a:pt x="2537" y="19368"/>
                  <a:pt x="2513" y="16573"/>
                </a:cubicBezTo>
                <a:cubicBezTo>
                  <a:pt x="2502" y="12943"/>
                  <a:pt x="2478" y="9303"/>
                  <a:pt x="2466" y="5673"/>
                </a:cubicBezTo>
                <a:cubicBezTo>
                  <a:pt x="2455" y="4511"/>
                  <a:pt x="2455" y="3348"/>
                  <a:pt x="2455" y="2197"/>
                </a:cubicBezTo>
                <a:cubicBezTo>
                  <a:pt x="2455" y="2162"/>
                  <a:pt x="2443" y="2127"/>
                  <a:pt x="2443" y="2056"/>
                </a:cubicBezTo>
                <a:lnTo>
                  <a:pt x="2114" y="2056"/>
                </a:lnTo>
                <a:cubicBezTo>
                  <a:pt x="1914" y="2056"/>
                  <a:pt x="1715" y="2056"/>
                  <a:pt x="1515" y="2033"/>
                </a:cubicBezTo>
                <a:cubicBezTo>
                  <a:pt x="1257" y="1997"/>
                  <a:pt x="1104" y="1833"/>
                  <a:pt x="1022" y="1598"/>
                </a:cubicBezTo>
                <a:cubicBezTo>
                  <a:pt x="928" y="1281"/>
                  <a:pt x="1081" y="987"/>
                  <a:pt x="1398" y="893"/>
                </a:cubicBezTo>
                <a:cubicBezTo>
                  <a:pt x="1503" y="858"/>
                  <a:pt x="1621" y="846"/>
                  <a:pt x="1738" y="846"/>
                </a:cubicBezTo>
                <a:cubicBezTo>
                  <a:pt x="1879" y="835"/>
                  <a:pt x="2020" y="835"/>
                  <a:pt x="2173" y="835"/>
                </a:cubicBezTo>
                <a:close/>
                <a:moveTo>
                  <a:pt x="1715" y="1"/>
                </a:moveTo>
                <a:cubicBezTo>
                  <a:pt x="1574" y="12"/>
                  <a:pt x="1362" y="24"/>
                  <a:pt x="1151" y="83"/>
                </a:cubicBezTo>
                <a:cubicBezTo>
                  <a:pt x="388" y="318"/>
                  <a:pt x="0" y="1070"/>
                  <a:pt x="223" y="1833"/>
                </a:cubicBezTo>
                <a:cubicBezTo>
                  <a:pt x="399" y="2408"/>
                  <a:pt x="834" y="2784"/>
                  <a:pt x="1409" y="2866"/>
                </a:cubicBezTo>
                <a:cubicBezTo>
                  <a:pt x="1480" y="2866"/>
                  <a:pt x="1550" y="2878"/>
                  <a:pt x="1621" y="2878"/>
                </a:cubicBezTo>
                <a:lnTo>
                  <a:pt x="1621" y="3395"/>
                </a:lnTo>
                <a:cubicBezTo>
                  <a:pt x="1621" y="4158"/>
                  <a:pt x="1621" y="4910"/>
                  <a:pt x="1621" y="5673"/>
                </a:cubicBezTo>
                <a:cubicBezTo>
                  <a:pt x="1644" y="9314"/>
                  <a:pt x="1656" y="12943"/>
                  <a:pt x="1680" y="16584"/>
                </a:cubicBezTo>
                <a:lnTo>
                  <a:pt x="1691" y="18640"/>
                </a:lnTo>
                <a:cubicBezTo>
                  <a:pt x="1703" y="20718"/>
                  <a:pt x="1715" y="22868"/>
                  <a:pt x="1727" y="24970"/>
                </a:cubicBezTo>
                <a:cubicBezTo>
                  <a:pt x="1750" y="26685"/>
                  <a:pt x="1773" y="28423"/>
                  <a:pt x="1797" y="30114"/>
                </a:cubicBezTo>
                <a:cubicBezTo>
                  <a:pt x="1809" y="30854"/>
                  <a:pt x="1820" y="31606"/>
                  <a:pt x="1820" y="32358"/>
                </a:cubicBezTo>
                <a:cubicBezTo>
                  <a:pt x="1820" y="32487"/>
                  <a:pt x="1832" y="32628"/>
                  <a:pt x="1832" y="32757"/>
                </a:cubicBezTo>
                <a:cubicBezTo>
                  <a:pt x="1832" y="33086"/>
                  <a:pt x="1832" y="33415"/>
                  <a:pt x="1844" y="33755"/>
                </a:cubicBezTo>
                <a:cubicBezTo>
                  <a:pt x="1856" y="34166"/>
                  <a:pt x="1891" y="34483"/>
                  <a:pt x="1938" y="34777"/>
                </a:cubicBezTo>
                <a:cubicBezTo>
                  <a:pt x="2102" y="35752"/>
                  <a:pt x="2560" y="36597"/>
                  <a:pt x="3312" y="37279"/>
                </a:cubicBezTo>
                <a:cubicBezTo>
                  <a:pt x="4228" y="38136"/>
                  <a:pt x="5285" y="38559"/>
                  <a:pt x="6436" y="38559"/>
                </a:cubicBezTo>
                <a:cubicBezTo>
                  <a:pt x="6718" y="38559"/>
                  <a:pt x="7023" y="38535"/>
                  <a:pt x="7317" y="38477"/>
                </a:cubicBezTo>
                <a:cubicBezTo>
                  <a:pt x="9173" y="38148"/>
                  <a:pt x="10653" y="36656"/>
                  <a:pt x="10981" y="34777"/>
                </a:cubicBezTo>
                <a:cubicBezTo>
                  <a:pt x="11075" y="34225"/>
                  <a:pt x="11087" y="33685"/>
                  <a:pt x="11087" y="33168"/>
                </a:cubicBezTo>
                <a:lnTo>
                  <a:pt x="11087" y="32240"/>
                </a:lnTo>
                <a:cubicBezTo>
                  <a:pt x="11087" y="30854"/>
                  <a:pt x="11087" y="29421"/>
                  <a:pt x="11099" y="28012"/>
                </a:cubicBezTo>
                <a:cubicBezTo>
                  <a:pt x="11111" y="26861"/>
                  <a:pt x="11122" y="25698"/>
                  <a:pt x="11134" y="24571"/>
                </a:cubicBezTo>
                <a:cubicBezTo>
                  <a:pt x="11146" y="23725"/>
                  <a:pt x="11158" y="22868"/>
                  <a:pt x="11158" y="22022"/>
                </a:cubicBezTo>
                <a:cubicBezTo>
                  <a:pt x="11181" y="19438"/>
                  <a:pt x="11205" y="17042"/>
                  <a:pt x="11216" y="14693"/>
                </a:cubicBezTo>
                <a:cubicBezTo>
                  <a:pt x="11240" y="10876"/>
                  <a:pt x="11263" y="7752"/>
                  <a:pt x="11275" y="4863"/>
                </a:cubicBezTo>
                <a:cubicBezTo>
                  <a:pt x="11275" y="4288"/>
                  <a:pt x="11275" y="3700"/>
                  <a:pt x="11263" y="3125"/>
                </a:cubicBezTo>
                <a:cubicBezTo>
                  <a:pt x="11263" y="3078"/>
                  <a:pt x="11263" y="3019"/>
                  <a:pt x="11263" y="2972"/>
                </a:cubicBezTo>
                <a:cubicBezTo>
                  <a:pt x="11345" y="2960"/>
                  <a:pt x="11428" y="2949"/>
                  <a:pt x="11522" y="2937"/>
                </a:cubicBezTo>
                <a:cubicBezTo>
                  <a:pt x="12238" y="2772"/>
                  <a:pt x="12731" y="2080"/>
                  <a:pt x="12661" y="1340"/>
                </a:cubicBezTo>
                <a:cubicBezTo>
                  <a:pt x="12590" y="635"/>
                  <a:pt x="12027" y="118"/>
                  <a:pt x="11275" y="83"/>
                </a:cubicBezTo>
                <a:cubicBezTo>
                  <a:pt x="11252" y="71"/>
                  <a:pt x="11216" y="71"/>
                  <a:pt x="11193" y="71"/>
                </a:cubicBezTo>
                <a:lnTo>
                  <a:pt x="10876" y="71"/>
                </a:lnTo>
                <a:cubicBezTo>
                  <a:pt x="10641" y="59"/>
                  <a:pt x="10406" y="59"/>
                  <a:pt x="10171" y="59"/>
                </a:cubicBezTo>
                <a:cubicBezTo>
                  <a:pt x="7634" y="36"/>
                  <a:pt x="5097" y="24"/>
                  <a:pt x="2560" y="1"/>
                </a:cubicBezTo>
                <a:close/>
              </a:path>
            </a:pathLst>
          </a:custGeom>
          <a:solidFill>
            <a:srgbClr val="FFCC00"/>
          </a:solidFill>
          <a:ln>
            <a:solidFill>
              <a:schemeClr val="accent3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Google Shape;1105;p40"/>
          <p:cNvSpPr/>
          <p:nvPr/>
        </p:nvSpPr>
        <p:spPr>
          <a:xfrm rot="1422376">
            <a:off x="426517" y="2387657"/>
            <a:ext cx="435932" cy="1320226"/>
          </a:xfrm>
          <a:custGeom>
            <a:avLst/>
            <a:gdLst/>
            <a:ahLst/>
            <a:cxnLst/>
            <a:rect l="l" t="t" r="r" b="b"/>
            <a:pathLst>
              <a:path w="12732" h="38559" extrusionOk="0">
                <a:moveTo>
                  <a:pt x="2560" y="835"/>
                </a:moveTo>
                <a:cubicBezTo>
                  <a:pt x="5086" y="858"/>
                  <a:pt x="7622" y="870"/>
                  <a:pt x="10159" y="893"/>
                </a:cubicBezTo>
                <a:cubicBezTo>
                  <a:pt x="10500" y="893"/>
                  <a:pt x="10840" y="905"/>
                  <a:pt x="11169" y="917"/>
                </a:cubicBezTo>
                <a:lnTo>
                  <a:pt x="11240" y="917"/>
                </a:lnTo>
                <a:cubicBezTo>
                  <a:pt x="11569" y="929"/>
                  <a:pt x="11804" y="1128"/>
                  <a:pt x="11827" y="1422"/>
                </a:cubicBezTo>
                <a:cubicBezTo>
                  <a:pt x="11862" y="1739"/>
                  <a:pt x="11651" y="2044"/>
                  <a:pt x="11345" y="2115"/>
                </a:cubicBezTo>
                <a:cubicBezTo>
                  <a:pt x="11216" y="2138"/>
                  <a:pt x="11087" y="2138"/>
                  <a:pt x="10970" y="2138"/>
                </a:cubicBezTo>
                <a:cubicBezTo>
                  <a:pt x="10899" y="2150"/>
                  <a:pt x="10829" y="2150"/>
                  <a:pt x="10758" y="2150"/>
                </a:cubicBezTo>
                <a:cubicBezTo>
                  <a:pt x="10653" y="2150"/>
                  <a:pt x="10535" y="2138"/>
                  <a:pt x="10418" y="2138"/>
                </a:cubicBezTo>
                <a:cubicBezTo>
                  <a:pt x="10418" y="2220"/>
                  <a:pt x="10418" y="2279"/>
                  <a:pt x="10418" y="2338"/>
                </a:cubicBezTo>
                <a:cubicBezTo>
                  <a:pt x="10429" y="3184"/>
                  <a:pt x="10441" y="4017"/>
                  <a:pt x="10441" y="4863"/>
                </a:cubicBezTo>
                <a:cubicBezTo>
                  <a:pt x="10418" y="8140"/>
                  <a:pt x="10406" y="11417"/>
                  <a:pt x="10382" y="14693"/>
                </a:cubicBezTo>
                <a:cubicBezTo>
                  <a:pt x="10359" y="17136"/>
                  <a:pt x="10347" y="19567"/>
                  <a:pt x="10324" y="22010"/>
                </a:cubicBezTo>
                <a:cubicBezTo>
                  <a:pt x="10300" y="24007"/>
                  <a:pt x="10277" y="26004"/>
                  <a:pt x="10265" y="28000"/>
                </a:cubicBezTo>
                <a:cubicBezTo>
                  <a:pt x="10253" y="29727"/>
                  <a:pt x="10253" y="31453"/>
                  <a:pt x="10241" y="33168"/>
                </a:cubicBezTo>
                <a:cubicBezTo>
                  <a:pt x="10241" y="33661"/>
                  <a:pt x="10241" y="34154"/>
                  <a:pt x="10148" y="34636"/>
                </a:cubicBezTo>
                <a:cubicBezTo>
                  <a:pt x="9889" y="36163"/>
                  <a:pt x="8691" y="37384"/>
                  <a:pt x="7164" y="37654"/>
                </a:cubicBezTo>
                <a:cubicBezTo>
                  <a:pt x="6918" y="37701"/>
                  <a:pt x="6671" y="37725"/>
                  <a:pt x="6436" y="37725"/>
                </a:cubicBezTo>
                <a:cubicBezTo>
                  <a:pt x="5485" y="37725"/>
                  <a:pt x="4627" y="37361"/>
                  <a:pt x="3876" y="36668"/>
                </a:cubicBezTo>
                <a:cubicBezTo>
                  <a:pt x="3277" y="36116"/>
                  <a:pt x="2901" y="35446"/>
                  <a:pt x="2772" y="34636"/>
                </a:cubicBezTo>
                <a:cubicBezTo>
                  <a:pt x="2713" y="34342"/>
                  <a:pt x="2690" y="34025"/>
                  <a:pt x="2678" y="33720"/>
                </a:cubicBezTo>
                <a:cubicBezTo>
                  <a:pt x="2666" y="33262"/>
                  <a:pt x="2666" y="32804"/>
                  <a:pt x="2666" y="32346"/>
                </a:cubicBezTo>
                <a:cubicBezTo>
                  <a:pt x="2631" y="29891"/>
                  <a:pt x="2596" y="27425"/>
                  <a:pt x="2572" y="24970"/>
                </a:cubicBezTo>
                <a:cubicBezTo>
                  <a:pt x="2549" y="22175"/>
                  <a:pt x="2537" y="19368"/>
                  <a:pt x="2513" y="16573"/>
                </a:cubicBezTo>
                <a:cubicBezTo>
                  <a:pt x="2502" y="12943"/>
                  <a:pt x="2478" y="9303"/>
                  <a:pt x="2466" y="5673"/>
                </a:cubicBezTo>
                <a:cubicBezTo>
                  <a:pt x="2455" y="4511"/>
                  <a:pt x="2455" y="3348"/>
                  <a:pt x="2455" y="2197"/>
                </a:cubicBezTo>
                <a:cubicBezTo>
                  <a:pt x="2455" y="2162"/>
                  <a:pt x="2443" y="2127"/>
                  <a:pt x="2443" y="2056"/>
                </a:cubicBezTo>
                <a:lnTo>
                  <a:pt x="2114" y="2056"/>
                </a:lnTo>
                <a:cubicBezTo>
                  <a:pt x="1914" y="2056"/>
                  <a:pt x="1715" y="2056"/>
                  <a:pt x="1515" y="2033"/>
                </a:cubicBezTo>
                <a:cubicBezTo>
                  <a:pt x="1257" y="1997"/>
                  <a:pt x="1104" y="1833"/>
                  <a:pt x="1022" y="1598"/>
                </a:cubicBezTo>
                <a:cubicBezTo>
                  <a:pt x="928" y="1281"/>
                  <a:pt x="1081" y="987"/>
                  <a:pt x="1398" y="893"/>
                </a:cubicBezTo>
                <a:cubicBezTo>
                  <a:pt x="1503" y="858"/>
                  <a:pt x="1621" y="846"/>
                  <a:pt x="1738" y="846"/>
                </a:cubicBezTo>
                <a:cubicBezTo>
                  <a:pt x="1879" y="835"/>
                  <a:pt x="2020" y="835"/>
                  <a:pt x="2173" y="835"/>
                </a:cubicBezTo>
                <a:close/>
                <a:moveTo>
                  <a:pt x="1715" y="1"/>
                </a:moveTo>
                <a:cubicBezTo>
                  <a:pt x="1574" y="12"/>
                  <a:pt x="1362" y="24"/>
                  <a:pt x="1151" y="83"/>
                </a:cubicBezTo>
                <a:cubicBezTo>
                  <a:pt x="388" y="318"/>
                  <a:pt x="0" y="1070"/>
                  <a:pt x="223" y="1833"/>
                </a:cubicBezTo>
                <a:cubicBezTo>
                  <a:pt x="399" y="2408"/>
                  <a:pt x="834" y="2784"/>
                  <a:pt x="1409" y="2866"/>
                </a:cubicBezTo>
                <a:cubicBezTo>
                  <a:pt x="1480" y="2866"/>
                  <a:pt x="1550" y="2878"/>
                  <a:pt x="1621" y="2878"/>
                </a:cubicBezTo>
                <a:lnTo>
                  <a:pt x="1621" y="3395"/>
                </a:lnTo>
                <a:cubicBezTo>
                  <a:pt x="1621" y="4158"/>
                  <a:pt x="1621" y="4910"/>
                  <a:pt x="1621" y="5673"/>
                </a:cubicBezTo>
                <a:cubicBezTo>
                  <a:pt x="1644" y="9314"/>
                  <a:pt x="1656" y="12943"/>
                  <a:pt x="1680" y="16584"/>
                </a:cubicBezTo>
                <a:lnTo>
                  <a:pt x="1691" y="18640"/>
                </a:lnTo>
                <a:cubicBezTo>
                  <a:pt x="1703" y="20718"/>
                  <a:pt x="1715" y="22868"/>
                  <a:pt x="1727" y="24970"/>
                </a:cubicBezTo>
                <a:cubicBezTo>
                  <a:pt x="1750" y="26685"/>
                  <a:pt x="1773" y="28423"/>
                  <a:pt x="1797" y="30114"/>
                </a:cubicBezTo>
                <a:cubicBezTo>
                  <a:pt x="1809" y="30854"/>
                  <a:pt x="1820" y="31606"/>
                  <a:pt x="1820" y="32358"/>
                </a:cubicBezTo>
                <a:cubicBezTo>
                  <a:pt x="1820" y="32487"/>
                  <a:pt x="1832" y="32628"/>
                  <a:pt x="1832" y="32757"/>
                </a:cubicBezTo>
                <a:cubicBezTo>
                  <a:pt x="1832" y="33086"/>
                  <a:pt x="1832" y="33415"/>
                  <a:pt x="1844" y="33755"/>
                </a:cubicBezTo>
                <a:cubicBezTo>
                  <a:pt x="1856" y="34166"/>
                  <a:pt x="1891" y="34483"/>
                  <a:pt x="1938" y="34777"/>
                </a:cubicBezTo>
                <a:cubicBezTo>
                  <a:pt x="2102" y="35752"/>
                  <a:pt x="2560" y="36597"/>
                  <a:pt x="3312" y="37279"/>
                </a:cubicBezTo>
                <a:cubicBezTo>
                  <a:pt x="4228" y="38136"/>
                  <a:pt x="5285" y="38559"/>
                  <a:pt x="6436" y="38559"/>
                </a:cubicBezTo>
                <a:cubicBezTo>
                  <a:pt x="6718" y="38559"/>
                  <a:pt x="7023" y="38535"/>
                  <a:pt x="7317" y="38477"/>
                </a:cubicBezTo>
                <a:cubicBezTo>
                  <a:pt x="9173" y="38148"/>
                  <a:pt x="10653" y="36656"/>
                  <a:pt x="10981" y="34777"/>
                </a:cubicBezTo>
                <a:cubicBezTo>
                  <a:pt x="11075" y="34225"/>
                  <a:pt x="11087" y="33685"/>
                  <a:pt x="11087" y="33168"/>
                </a:cubicBezTo>
                <a:lnTo>
                  <a:pt x="11087" y="32240"/>
                </a:lnTo>
                <a:cubicBezTo>
                  <a:pt x="11087" y="30854"/>
                  <a:pt x="11087" y="29421"/>
                  <a:pt x="11099" y="28012"/>
                </a:cubicBezTo>
                <a:cubicBezTo>
                  <a:pt x="11111" y="26861"/>
                  <a:pt x="11122" y="25698"/>
                  <a:pt x="11134" y="24571"/>
                </a:cubicBezTo>
                <a:cubicBezTo>
                  <a:pt x="11146" y="23725"/>
                  <a:pt x="11158" y="22868"/>
                  <a:pt x="11158" y="22022"/>
                </a:cubicBezTo>
                <a:cubicBezTo>
                  <a:pt x="11181" y="19438"/>
                  <a:pt x="11205" y="17042"/>
                  <a:pt x="11216" y="14693"/>
                </a:cubicBezTo>
                <a:cubicBezTo>
                  <a:pt x="11240" y="10876"/>
                  <a:pt x="11263" y="7752"/>
                  <a:pt x="11275" y="4863"/>
                </a:cubicBezTo>
                <a:cubicBezTo>
                  <a:pt x="11275" y="4288"/>
                  <a:pt x="11275" y="3700"/>
                  <a:pt x="11263" y="3125"/>
                </a:cubicBezTo>
                <a:cubicBezTo>
                  <a:pt x="11263" y="3078"/>
                  <a:pt x="11263" y="3019"/>
                  <a:pt x="11263" y="2972"/>
                </a:cubicBezTo>
                <a:cubicBezTo>
                  <a:pt x="11345" y="2960"/>
                  <a:pt x="11428" y="2949"/>
                  <a:pt x="11522" y="2937"/>
                </a:cubicBezTo>
                <a:cubicBezTo>
                  <a:pt x="12238" y="2772"/>
                  <a:pt x="12731" y="2080"/>
                  <a:pt x="12661" y="1340"/>
                </a:cubicBezTo>
                <a:cubicBezTo>
                  <a:pt x="12590" y="635"/>
                  <a:pt x="12027" y="118"/>
                  <a:pt x="11275" y="83"/>
                </a:cubicBezTo>
                <a:cubicBezTo>
                  <a:pt x="11252" y="71"/>
                  <a:pt x="11216" y="71"/>
                  <a:pt x="11193" y="71"/>
                </a:cubicBezTo>
                <a:lnTo>
                  <a:pt x="10876" y="71"/>
                </a:lnTo>
                <a:cubicBezTo>
                  <a:pt x="10641" y="59"/>
                  <a:pt x="10406" y="59"/>
                  <a:pt x="10171" y="59"/>
                </a:cubicBezTo>
                <a:cubicBezTo>
                  <a:pt x="7634" y="36"/>
                  <a:pt x="5097" y="24"/>
                  <a:pt x="2560" y="1"/>
                </a:cubicBezTo>
                <a:close/>
              </a:path>
            </a:pathLst>
          </a:custGeom>
          <a:solidFill>
            <a:srgbClr val="FFCC00"/>
          </a:solidFill>
          <a:ln>
            <a:solidFill>
              <a:schemeClr val="accent3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8815123" y="4809514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0085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7587633"/>
              </p:ext>
            </p:extLst>
          </p:nvPr>
        </p:nvGraphicFramePr>
        <p:xfrm>
          <a:off x="755577" y="502283"/>
          <a:ext cx="7488831" cy="4301718"/>
        </p:xfrm>
        <a:graphic>
          <a:graphicData uri="http://schemas.openxmlformats.org/drawingml/2006/table">
            <a:tbl>
              <a:tblPr firstRow="1" firstCol="1" bandRow="1">
                <a:tableStyleId>{0505E3EF-67EA-436B-97B2-0124C06EBD24}</a:tableStyleId>
              </a:tblPr>
              <a:tblGrid>
                <a:gridCol w="887725"/>
                <a:gridCol w="1687567"/>
                <a:gridCol w="711955"/>
                <a:gridCol w="4201584"/>
              </a:tblGrid>
              <a:tr h="43843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err="1">
                          <a:effectLst/>
                          <a:latin typeface="Rubik" charset="-79"/>
                          <a:cs typeface="Rubik" charset="-79"/>
                        </a:rPr>
                        <a:t>Spoj</a:t>
                      </a: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 </a:t>
                      </a:r>
                      <a:endParaRPr lang="hr-HR" sz="11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err="1">
                          <a:effectLst/>
                          <a:latin typeface="Rubik" charset="-79"/>
                          <a:cs typeface="Rubik" charset="-79"/>
                        </a:rPr>
                        <a:t>Iskorištenje</a:t>
                      </a: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 </a:t>
                      </a:r>
                      <a:r>
                        <a:rPr lang="en-GB" sz="1400" dirty="0" smtClean="0">
                          <a:effectLst/>
                          <a:latin typeface="Rubik" charset="-79"/>
                          <a:cs typeface="Rubik" charset="-79"/>
                        </a:rPr>
                        <a:t> [%]</a:t>
                      </a:r>
                      <a:endParaRPr lang="hr-HR" sz="11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Korak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Reakcijski uvjeti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</a:tr>
              <a:tr h="3219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1a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95</a:t>
                      </a:r>
                      <a:endParaRPr lang="hr-HR" sz="11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1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err="1">
                          <a:effectLst/>
                          <a:latin typeface="Rubik" charset="-79"/>
                          <a:cs typeface="Rubik" charset="-79"/>
                        </a:rPr>
                        <a:t>MeOH</a:t>
                      </a: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, </a:t>
                      </a:r>
                      <a:r>
                        <a:rPr lang="en-GB" sz="1400" dirty="0" err="1">
                          <a:effectLst/>
                          <a:latin typeface="Rubik" charset="-79"/>
                          <a:cs typeface="Rubik" charset="-79"/>
                        </a:rPr>
                        <a:t>rt</a:t>
                      </a: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, 10 min </a:t>
                      </a:r>
                      <a:endParaRPr lang="hr-HR" sz="11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</a:tr>
              <a:tr h="3219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1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86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2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DMSO, rt, 45 min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</a:tr>
              <a:tr h="3219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2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58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2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CHCl</a:t>
                      </a:r>
                      <a:r>
                        <a:rPr lang="en-GB" sz="1400" baseline="-25000">
                          <a:effectLst/>
                          <a:latin typeface="Rubik" charset="-79"/>
                          <a:cs typeface="Rubik" charset="-79"/>
                        </a:rPr>
                        <a:t>3</a:t>
                      </a: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, refluks, 16 h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</a:tr>
              <a:tr h="3219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3a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59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1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MeOH, 10 mol% DMPP, refluks,16 h 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</a:tr>
              <a:tr h="3219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3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95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2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THF, rt, 5h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</a:tr>
              <a:tr h="3219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4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72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2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err="1">
                          <a:effectLst/>
                          <a:latin typeface="Rubik" charset="-79"/>
                          <a:cs typeface="Rubik" charset="-79"/>
                        </a:rPr>
                        <a:t>Aceton</a:t>
                      </a: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, refluks,48 h</a:t>
                      </a:r>
                      <a:endParaRPr lang="hr-HR" sz="11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</a:tr>
              <a:tr h="3219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5a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100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1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err="1">
                          <a:effectLst/>
                          <a:latin typeface="Rubik" charset="-79"/>
                          <a:cs typeface="Rubik" charset="-79"/>
                        </a:rPr>
                        <a:t>MeOH</a:t>
                      </a: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, </a:t>
                      </a:r>
                      <a:r>
                        <a:rPr lang="en-GB" sz="1400" dirty="0" err="1">
                          <a:effectLst/>
                          <a:latin typeface="Rubik" charset="-79"/>
                          <a:cs typeface="Rubik" charset="-79"/>
                        </a:rPr>
                        <a:t>rt</a:t>
                      </a: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, 2h</a:t>
                      </a:r>
                      <a:endParaRPr lang="hr-HR" sz="11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</a:tr>
              <a:tr h="3219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5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92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2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Aps. EtOH, rt, 30 min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</a:tr>
              <a:tr h="3219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6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69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2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CHCl</a:t>
                      </a:r>
                      <a:r>
                        <a:rPr lang="en-GB" sz="1400" baseline="-25000">
                          <a:effectLst/>
                          <a:latin typeface="Rubik" charset="-79"/>
                          <a:cs typeface="Rubik" charset="-79"/>
                        </a:rPr>
                        <a:t>3</a:t>
                      </a: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, refluks, 16 h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</a:tr>
              <a:tr h="3219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7a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97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1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MeOH, 10 mol% DMPP, refluks,16 h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</a:tr>
              <a:tr h="3219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7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72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2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THF, </a:t>
                      </a:r>
                      <a:r>
                        <a:rPr lang="en-GB" sz="1400" dirty="0" err="1">
                          <a:effectLst/>
                          <a:latin typeface="Rubik" charset="-79"/>
                          <a:cs typeface="Rubik" charset="-79"/>
                        </a:rPr>
                        <a:t>rt</a:t>
                      </a: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, 16 h</a:t>
                      </a:r>
                      <a:endParaRPr lang="hr-HR" sz="11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</a:tr>
              <a:tr h="3219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8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68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2</a:t>
                      </a:r>
                      <a:endParaRPr lang="hr-HR" sz="11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THF, </a:t>
                      </a:r>
                      <a:r>
                        <a:rPr lang="en-GB" sz="1400" dirty="0" err="1">
                          <a:effectLst/>
                          <a:latin typeface="Rubik" charset="-79"/>
                          <a:cs typeface="Rubik" charset="-79"/>
                        </a:rPr>
                        <a:t>rt</a:t>
                      </a: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, 16 h</a:t>
                      </a:r>
                      <a:endParaRPr lang="hr-HR" sz="11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1005" marR="61005" marT="0" marB="0"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27584" y="-21979"/>
            <a:ext cx="76328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1" i="1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Baloo 2 ExtraBold" charset="-18"/>
                <a:ea typeface="Calibri" pitchFamily="34" charset="0"/>
                <a:cs typeface="Baloo 2 ExtraBold" charset="-18"/>
              </a:rPr>
              <a:t>Tablica</a:t>
            </a:r>
            <a:r>
              <a:rPr kumimoji="0" lang="en-GB" sz="2400" b="1" i="1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Baloo 2 ExtraBold" charset="-18"/>
                <a:ea typeface="Calibri" pitchFamily="34" charset="0"/>
                <a:cs typeface="Baloo 2 ExtraBold" charset="-18"/>
              </a:rPr>
              <a:t> 1.</a:t>
            </a: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Baloo 2 ExtraBold" charset="-18"/>
                <a:ea typeface="Calibri" pitchFamily="34" charset="0"/>
                <a:cs typeface="Baloo 2 ExtraBold" charset="-18"/>
              </a:rPr>
              <a:t> </a:t>
            </a:r>
            <a:r>
              <a:rPr kumimoji="0" lang="en-GB" sz="24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Baloo 2 ExtraBold" charset="-18"/>
                <a:ea typeface="Calibri" pitchFamily="34" charset="0"/>
                <a:cs typeface="Baloo 2 ExtraBold" charset="-18"/>
              </a:rPr>
              <a:t>Reakcijski</a:t>
            </a: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Baloo 2 ExtraBold" charset="-18"/>
                <a:ea typeface="Calibri" pitchFamily="34" charset="0"/>
                <a:cs typeface="Baloo 2 ExtraBold" charset="-18"/>
              </a:rPr>
              <a:t> </a:t>
            </a:r>
            <a:r>
              <a:rPr kumimoji="0" lang="en-GB" sz="24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Baloo 2 ExtraBold" charset="-18"/>
                <a:ea typeface="Calibri" pitchFamily="34" charset="0"/>
                <a:cs typeface="Baloo 2 ExtraBold" charset="-18"/>
              </a:rPr>
              <a:t>uvjeti</a:t>
            </a: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Baloo 2 ExtraBold" charset="-18"/>
                <a:ea typeface="Calibri" pitchFamily="34" charset="0"/>
                <a:cs typeface="Baloo 2 ExtraBold" charset="-18"/>
              </a:rPr>
              <a:t> i </a:t>
            </a:r>
            <a:r>
              <a:rPr kumimoji="0" lang="en-GB" sz="24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Baloo 2 ExtraBold" charset="-18"/>
                <a:ea typeface="Calibri" pitchFamily="34" charset="0"/>
                <a:cs typeface="Baloo 2 ExtraBold" charset="-18"/>
              </a:rPr>
              <a:t>iskorištenja</a:t>
            </a: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Baloo 2 ExtraBold" charset="-18"/>
                <a:ea typeface="Calibri" pitchFamily="34" charset="0"/>
                <a:cs typeface="Baloo 2 ExtraBold" charset="-18"/>
              </a:rPr>
              <a:t> </a:t>
            </a:r>
            <a:r>
              <a:rPr kumimoji="0" lang="en-GB" sz="24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Baloo 2 ExtraBold" charset="-18"/>
                <a:ea typeface="Calibri" pitchFamily="34" charset="0"/>
                <a:cs typeface="Baloo 2 ExtraBold" charset="-18"/>
              </a:rPr>
              <a:t>za</a:t>
            </a: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Baloo 2 ExtraBold" charset="-18"/>
                <a:ea typeface="Calibri" pitchFamily="34" charset="0"/>
                <a:cs typeface="Baloo 2 ExtraBold" charset="-18"/>
              </a:rPr>
              <a:t> </a:t>
            </a:r>
            <a:r>
              <a:rPr kumimoji="0" lang="en-GB" sz="24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Baloo 2 ExtraBold" charset="-18"/>
                <a:ea typeface="Calibri" pitchFamily="34" charset="0"/>
                <a:cs typeface="Baloo 2 ExtraBold" charset="-18"/>
              </a:rPr>
              <a:t>spojeve</a:t>
            </a: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Baloo 2 ExtraBold" charset="-18"/>
                <a:ea typeface="Calibri" pitchFamily="34" charset="0"/>
                <a:cs typeface="Baloo 2 ExtraBold" charset="-18"/>
              </a:rPr>
              <a:t> </a:t>
            </a:r>
            <a:r>
              <a:rPr kumimoji="0" lang="en-GB" sz="2400" b="1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Baloo 2 ExtraBold" charset="-18"/>
                <a:ea typeface="Calibri" pitchFamily="34" charset="0"/>
                <a:cs typeface="Baloo 2 ExtraBold" charset="-18"/>
              </a:rPr>
              <a:t>1-8 </a:t>
            </a:r>
            <a:endParaRPr kumimoji="0" lang="en-GB" sz="3600" b="0" i="0" u="none" strike="noStrike" cap="none" normalizeH="0" baseline="0" dirty="0" smtClean="0">
              <a:ln>
                <a:noFill/>
              </a:ln>
              <a:solidFill>
                <a:srgbClr val="55534F"/>
              </a:solidFill>
              <a:effectLst/>
              <a:latin typeface="Baloo 2 ExtraBold" charset="-18"/>
              <a:cs typeface="Baloo 2 ExtraBold" charset="-1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815123" y="4809514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14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054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1" name="Google Shape;761;p31"/>
          <p:cNvGrpSpPr/>
          <p:nvPr/>
        </p:nvGrpSpPr>
        <p:grpSpPr>
          <a:xfrm>
            <a:off x="959318" y="3230150"/>
            <a:ext cx="3344158" cy="850200"/>
            <a:chOff x="2195736" y="3226709"/>
            <a:chExt cx="3344158" cy="850200"/>
          </a:xfrm>
        </p:grpSpPr>
        <p:sp>
          <p:nvSpPr>
            <p:cNvPr id="762" name="Google Shape;762;p31"/>
            <p:cNvSpPr/>
            <p:nvPr/>
          </p:nvSpPr>
          <p:spPr>
            <a:xfrm>
              <a:off x="2195736" y="3226709"/>
              <a:ext cx="850200" cy="850200"/>
            </a:xfrm>
            <a:prstGeom prst="ellipse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31"/>
            <p:cNvSpPr/>
            <p:nvPr/>
          </p:nvSpPr>
          <p:spPr>
            <a:xfrm>
              <a:off x="3131840" y="3294245"/>
              <a:ext cx="2408054" cy="715128"/>
            </a:xfrm>
            <a:prstGeom prst="roundRect">
              <a:avLst>
                <a:gd name="adj" fmla="val 966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000" b="1" dirty="0" smtClean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UV-Vis spektroskopija</a:t>
              </a:r>
              <a:endParaRPr sz="2000" b="1" dirty="0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</p:grpSp>
      <p:grpSp>
        <p:nvGrpSpPr>
          <p:cNvPr id="765" name="Google Shape;765;p31"/>
          <p:cNvGrpSpPr/>
          <p:nvPr/>
        </p:nvGrpSpPr>
        <p:grpSpPr>
          <a:xfrm>
            <a:off x="4756399" y="1552831"/>
            <a:ext cx="3445197" cy="1727324"/>
            <a:chOff x="4799211" y="1275606"/>
            <a:chExt cx="3445197" cy="1727324"/>
          </a:xfrm>
        </p:grpSpPr>
        <p:sp>
          <p:nvSpPr>
            <p:cNvPr id="766" name="Google Shape;766;p31"/>
            <p:cNvSpPr/>
            <p:nvPr/>
          </p:nvSpPr>
          <p:spPr>
            <a:xfrm>
              <a:off x="4799211" y="1345550"/>
              <a:ext cx="850200" cy="850200"/>
            </a:xfrm>
            <a:prstGeom prst="ellipse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31"/>
            <p:cNvSpPr txBox="1"/>
            <p:nvPr/>
          </p:nvSpPr>
          <p:spPr>
            <a:xfrm>
              <a:off x="5784938" y="2152864"/>
              <a:ext cx="2459470" cy="85006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marL="285750" lvl="0" indent="-285750">
                <a:buFont typeface="Courier New" pitchFamily="49" charset="0"/>
                <a:buChar char="o"/>
              </a:pPr>
              <a:r>
                <a:rPr lang="en-GB" i="1" dirty="0" smtClean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Engl. </a:t>
              </a:r>
              <a:r>
                <a:rPr lang="hr-HR" i="1" dirty="0" err="1" smtClean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method</a:t>
              </a:r>
              <a:r>
                <a:rPr lang="hr-HR" i="1" dirty="0" smtClean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 </a:t>
              </a:r>
              <a:r>
                <a:rPr lang="hr-HR" i="1" dirty="0" err="1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of</a:t>
              </a:r>
              <a:r>
                <a:rPr lang="hr-HR" i="1" dirty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 </a:t>
              </a:r>
              <a:r>
                <a:rPr lang="hr-HR" i="1" dirty="0" err="1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continuous</a:t>
              </a:r>
              <a:r>
                <a:rPr lang="hr-HR" i="1" dirty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 </a:t>
              </a:r>
              <a:r>
                <a:rPr lang="hr-HR" i="1" dirty="0" err="1" smtClean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variations</a:t>
              </a:r>
              <a:endParaRPr lang="en-GB" i="1" dirty="0" smtClean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endParaRPr>
            </a:p>
            <a:p>
              <a:pPr marL="285750" lvl="0" indent="-285750">
                <a:buFont typeface="Courier New" pitchFamily="49" charset="0"/>
                <a:buChar char="o"/>
              </a:pPr>
              <a:r>
                <a:rPr lang="en-GB" dirty="0" smtClean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Job plot</a:t>
              </a:r>
              <a:endParaRPr dirty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endParaRPr>
            </a:p>
          </p:txBody>
        </p:sp>
        <p:sp>
          <p:nvSpPr>
            <p:cNvPr id="768" name="Google Shape;768;p31"/>
            <p:cNvSpPr/>
            <p:nvPr/>
          </p:nvSpPr>
          <p:spPr>
            <a:xfrm>
              <a:off x="5784938" y="1275606"/>
              <a:ext cx="2387462" cy="902120"/>
            </a:xfrm>
            <a:prstGeom prst="roundRect">
              <a:avLst>
                <a:gd name="adj" fmla="val 966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lvl="0" algn="ctr"/>
              <a:r>
                <a:rPr lang="en-GB" sz="2000" b="1" dirty="0" smtClean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M</a:t>
              </a:r>
              <a:r>
                <a:rPr lang="hr-HR" sz="2000" b="1" dirty="0" err="1" smtClean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etoda</a:t>
              </a:r>
              <a:r>
                <a:rPr lang="hr-HR" sz="2000" b="1" dirty="0" smtClean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 </a:t>
              </a:r>
              <a:r>
                <a:rPr lang="hr-HR" sz="2000" b="1" dirty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kontinuiranih varijacija</a:t>
              </a:r>
              <a:endParaRPr sz="2000" b="1" dirty="0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</p:grpSp>
      <p:grpSp>
        <p:nvGrpSpPr>
          <p:cNvPr id="773" name="Google Shape;773;p31"/>
          <p:cNvGrpSpPr/>
          <p:nvPr/>
        </p:nvGrpSpPr>
        <p:grpSpPr>
          <a:xfrm>
            <a:off x="930718" y="1519696"/>
            <a:ext cx="3338672" cy="850200"/>
            <a:chOff x="1089312" y="1519696"/>
            <a:chExt cx="3338672" cy="850200"/>
          </a:xfrm>
        </p:grpSpPr>
        <p:sp>
          <p:nvSpPr>
            <p:cNvPr id="775" name="Google Shape;775;p31"/>
            <p:cNvSpPr/>
            <p:nvPr/>
          </p:nvSpPr>
          <p:spPr>
            <a:xfrm>
              <a:off x="2091938" y="1545161"/>
              <a:ext cx="2336046" cy="607703"/>
            </a:xfrm>
            <a:prstGeom prst="roundRect">
              <a:avLst>
                <a:gd name="adj" fmla="val 966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lvl="0" algn="ctr"/>
              <a:r>
                <a:rPr lang="hr-HR" sz="2000" b="1" baseline="30000" dirty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1</a:t>
              </a:r>
              <a:r>
                <a:rPr lang="hr-HR" sz="2000" b="1" dirty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H NMR spektroskopija</a:t>
              </a:r>
              <a:endParaRPr sz="2000" b="1" dirty="0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  <p:sp>
          <p:nvSpPr>
            <p:cNvPr id="776" name="Google Shape;776;p31"/>
            <p:cNvSpPr/>
            <p:nvPr/>
          </p:nvSpPr>
          <p:spPr>
            <a:xfrm>
              <a:off x="1089312" y="1519696"/>
              <a:ext cx="850200" cy="850200"/>
            </a:xfrm>
            <a:prstGeom prst="ellipse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77" name="Google Shape;777;p31"/>
          <p:cNvSpPr txBox="1">
            <a:spLocks noGrp="1"/>
          </p:cNvSpPr>
          <p:nvPr>
            <p:ph type="ctrTitle"/>
          </p:nvPr>
        </p:nvSpPr>
        <p:spPr>
          <a:xfrm>
            <a:off x="713250" y="333757"/>
            <a:ext cx="7717500" cy="597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Određivanje stehiometrije vezanja</a:t>
            </a:r>
            <a:endParaRPr dirty="0"/>
          </a:p>
        </p:txBody>
      </p:sp>
      <p:sp>
        <p:nvSpPr>
          <p:cNvPr id="779" name="Google Shape;779;p31"/>
          <p:cNvSpPr/>
          <p:nvPr/>
        </p:nvSpPr>
        <p:spPr>
          <a:xfrm>
            <a:off x="1283585" y="3431470"/>
            <a:ext cx="223575" cy="447559"/>
          </a:xfrm>
          <a:custGeom>
            <a:avLst/>
            <a:gdLst/>
            <a:ahLst/>
            <a:cxnLst/>
            <a:rect l="l" t="t" r="r" b="b"/>
            <a:pathLst>
              <a:path w="6002" h="12015" extrusionOk="0">
                <a:moveTo>
                  <a:pt x="906" y="1"/>
                </a:moveTo>
                <a:cubicBezTo>
                  <a:pt x="406" y="1"/>
                  <a:pt x="1" y="405"/>
                  <a:pt x="1" y="917"/>
                </a:cubicBezTo>
                <a:lnTo>
                  <a:pt x="1" y="1251"/>
                </a:lnTo>
                <a:cubicBezTo>
                  <a:pt x="1" y="1763"/>
                  <a:pt x="394" y="2168"/>
                  <a:pt x="906" y="2168"/>
                </a:cubicBezTo>
                <a:lnTo>
                  <a:pt x="906" y="8633"/>
                </a:lnTo>
                <a:cubicBezTo>
                  <a:pt x="906" y="8728"/>
                  <a:pt x="977" y="8823"/>
                  <a:pt x="1084" y="8823"/>
                </a:cubicBezTo>
                <a:cubicBezTo>
                  <a:pt x="1192" y="8823"/>
                  <a:pt x="1263" y="8740"/>
                  <a:pt x="1263" y="8633"/>
                </a:cubicBezTo>
                <a:lnTo>
                  <a:pt x="1263" y="2168"/>
                </a:lnTo>
                <a:lnTo>
                  <a:pt x="4704" y="2168"/>
                </a:lnTo>
                <a:lnTo>
                  <a:pt x="4704" y="2668"/>
                </a:lnTo>
                <a:lnTo>
                  <a:pt x="3823" y="2668"/>
                </a:lnTo>
                <a:cubicBezTo>
                  <a:pt x="3740" y="2668"/>
                  <a:pt x="3644" y="2739"/>
                  <a:pt x="3644" y="2846"/>
                </a:cubicBezTo>
                <a:cubicBezTo>
                  <a:pt x="3644" y="2941"/>
                  <a:pt x="3716" y="3025"/>
                  <a:pt x="3823" y="3025"/>
                </a:cubicBezTo>
                <a:lnTo>
                  <a:pt x="4704" y="3025"/>
                </a:lnTo>
                <a:lnTo>
                  <a:pt x="4704" y="3906"/>
                </a:lnTo>
                <a:lnTo>
                  <a:pt x="3823" y="3906"/>
                </a:lnTo>
                <a:cubicBezTo>
                  <a:pt x="3740" y="3906"/>
                  <a:pt x="3644" y="3977"/>
                  <a:pt x="3644" y="4084"/>
                </a:cubicBezTo>
                <a:cubicBezTo>
                  <a:pt x="3644" y="4180"/>
                  <a:pt x="3716" y="4263"/>
                  <a:pt x="3823" y="4263"/>
                </a:cubicBezTo>
                <a:lnTo>
                  <a:pt x="4704" y="4263"/>
                </a:lnTo>
                <a:lnTo>
                  <a:pt x="4704" y="5144"/>
                </a:lnTo>
                <a:lnTo>
                  <a:pt x="3823" y="5144"/>
                </a:lnTo>
                <a:cubicBezTo>
                  <a:pt x="3740" y="5144"/>
                  <a:pt x="3644" y="5216"/>
                  <a:pt x="3644" y="5323"/>
                </a:cubicBezTo>
                <a:cubicBezTo>
                  <a:pt x="3644" y="5406"/>
                  <a:pt x="3716" y="5501"/>
                  <a:pt x="3823" y="5501"/>
                </a:cubicBezTo>
                <a:lnTo>
                  <a:pt x="4704" y="5501"/>
                </a:lnTo>
                <a:lnTo>
                  <a:pt x="4704" y="6382"/>
                </a:lnTo>
                <a:lnTo>
                  <a:pt x="3823" y="6382"/>
                </a:lnTo>
                <a:cubicBezTo>
                  <a:pt x="3740" y="6382"/>
                  <a:pt x="3644" y="6454"/>
                  <a:pt x="3644" y="6561"/>
                </a:cubicBezTo>
                <a:cubicBezTo>
                  <a:pt x="3644" y="6644"/>
                  <a:pt x="3716" y="6740"/>
                  <a:pt x="3823" y="6740"/>
                </a:cubicBezTo>
                <a:lnTo>
                  <a:pt x="4704" y="6740"/>
                </a:lnTo>
                <a:lnTo>
                  <a:pt x="4704" y="7609"/>
                </a:lnTo>
                <a:lnTo>
                  <a:pt x="3823" y="7609"/>
                </a:lnTo>
                <a:cubicBezTo>
                  <a:pt x="3740" y="7609"/>
                  <a:pt x="3644" y="7692"/>
                  <a:pt x="3644" y="7787"/>
                </a:cubicBezTo>
                <a:cubicBezTo>
                  <a:pt x="3644" y="7883"/>
                  <a:pt x="3716" y="7966"/>
                  <a:pt x="3823" y="7966"/>
                </a:cubicBezTo>
                <a:lnTo>
                  <a:pt x="4704" y="7966"/>
                </a:lnTo>
                <a:lnTo>
                  <a:pt x="4704" y="8847"/>
                </a:lnTo>
                <a:lnTo>
                  <a:pt x="3823" y="8847"/>
                </a:lnTo>
                <a:cubicBezTo>
                  <a:pt x="3740" y="8847"/>
                  <a:pt x="3644" y="8918"/>
                  <a:pt x="3644" y="9026"/>
                </a:cubicBezTo>
                <a:cubicBezTo>
                  <a:pt x="3644" y="9121"/>
                  <a:pt x="3716" y="9204"/>
                  <a:pt x="3823" y="9204"/>
                </a:cubicBezTo>
                <a:lnTo>
                  <a:pt x="4704" y="9204"/>
                </a:lnTo>
                <a:lnTo>
                  <a:pt x="4704" y="9954"/>
                </a:lnTo>
                <a:cubicBezTo>
                  <a:pt x="4704" y="10907"/>
                  <a:pt x="3930" y="11657"/>
                  <a:pt x="2989" y="11657"/>
                </a:cubicBezTo>
                <a:cubicBezTo>
                  <a:pt x="2037" y="11657"/>
                  <a:pt x="1275" y="10883"/>
                  <a:pt x="1275" y="9954"/>
                </a:cubicBezTo>
                <a:lnTo>
                  <a:pt x="1275" y="9371"/>
                </a:lnTo>
                <a:cubicBezTo>
                  <a:pt x="1275" y="9276"/>
                  <a:pt x="1203" y="9192"/>
                  <a:pt x="1096" y="9192"/>
                </a:cubicBezTo>
                <a:cubicBezTo>
                  <a:pt x="1001" y="9192"/>
                  <a:pt x="918" y="9264"/>
                  <a:pt x="918" y="9371"/>
                </a:cubicBezTo>
                <a:lnTo>
                  <a:pt x="918" y="9954"/>
                </a:lnTo>
                <a:cubicBezTo>
                  <a:pt x="918" y="11097"/>
                  <a:pt x="1846" y="12014"/>
                  <a:pt x="2989" y="12014"/>
                </a:cubicBezTo>
                <a:cubicBezTo>
                  <a:pt x="4132" y="12014"/>
                  <a:pt x="5061" y="11097"/>
                  <a:pt x="5061" y="9954"/>
                </a:cubicBezTo>
                <a:lnTo>
                  <a:pt x="5061" y="2227"/>
                </a:lnTo>
                <a:lnTo>
                  <a:pt x="5085" y="2227"/>
                </a:lnTo>
                <a:cubicBezTo>
                  <a:pt x="5597" y="2227"/>
                  <a:pt x="5990" y="1822"/>
                  <a:pt x="5990" y="1322"/>
                </a:cubicBezTo>
                <a:lnTo>
                  <a:pt x="5990" y="929"/>
                </a:lnTo>
                <a:cubicBezTo>
                  <a:pt x="6002" y="429"/>
                  <a:pt x="5597" y="24"/>
                  <a:pt x="5085" y="24"/>
                </a:cubicBezTo>
                <a:lnTo>
                  <a:pt x="4525" y="24"/>
                </a:lnTo>
                <a:cubicBezTo>
                  <a:pt x="4430" y="24"/>
                  <a:pt x="4347" y="96"/>
                  <a:pt x="4347" y="203"/>
                </a:cubicBezTo>
                <a:cubicBezTo>
                  <a:pt x="4347" y="286"/>
                  <a:pt x="4418" y="382"/>
                  <a:pt x="4525" y="382"/>
                </a:cubicBezTo>
                <a:lnTo>
                  <a:pt x="5085" y="382"/>
                </a:lnTo>
                <a:cubicBezTo>
                  <a:pt x="5406" y="382"/>
                  <a:pt x="5656" y="632"/>
                  <a:pt x="5656" y="941"/>
                </a:cubicBezTo>
                <a:lnTo>
                  <a:pt x="5656" y="1287"/>
                </a:lnTo>
                <a:cubicBezTo>
                  <a:pt x="5656" y="1596"/>
                  <a:pt x="5406" y="1846"/>
                  <a:pt x="5085" y="1846"/>
                </a:cubicBezTo>
                <a:lnTo>
                  <a:pt x="906" y="1846"/>
                </a:lnTo>
                <a:cubicBezTo>
                  <a:pt x="596" y="1846"/>
                  <a:pt x="334" y="1596"/>
                  <a:pt x="334" y="1287"/>
                </a:cubicBezTo>
                <a:lnTo>
                  <a:pt x="334" y="929"/>
                </a:lnTo>
                <a:cubicBezTo>
                  <a:pt x="334" y="620"/>
                  <a:pt x="596" y="370"/>
                  <a:pt x="906" y="370"/>
                </a:cubicBezTo>
                <a:lnTo>
                  <a:pt x="3870" y="370"/>
                </a:lnTo>
                <a:cubicBezTo>
                  <a:pt x="3954" y="370"/>
                  <a:pt x="4049" y="286"/>
                  <a:pt x="4049" y="191"/>
                </a:cubicBezTo>
                <a:cubicBezTo>
                  <a:pt x="4049" y="96"/>
                  <a:pt x="3966" y="1"/>
                  <a:pt x="3870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80" name="Google Shape;780;p31"/>
          <p:cNvGrpSpPr/>
          <p:nvPr/>
        </p:nvGrpSpPr>
        <p:grpSpPr>
          <a:xfrm>
            <a:off x="4992320" y="1832937"/>
            <a:ext cx="341490" cy="412485"/>
            <a:chOff x="7571624" y="3808935"/>
            <a:chExt cx="292047" cy="352762"/>
          </a:xfrm>
        </p:grpSpPr>
        <p:sp>
          <p:nvSpPr>
            <p:cNvPr id="781" name="Google Shape;781;p31"/>
            <p:cNvSpPr/>
            <p:nvPr/>
          </p:nvSpPr>
          <p:spPr>
            <a:xfrm>
              <a:off x="7802955" y="4057755"/>
              <a:ext cx="15227" cy="15195"/>
            </a:xfrm>
            <a:custGeom>
              <a:avLst/>
              <a:gdLst/>
              <a:ahLst/>
              <a:cxnLst/>
              <a:rect l="l" t="t" r="r" b="b"/>
              <a:pathLst>
                <a:path w="478" h="477" extrusionOk="0">
                  <a:moveTo>
                    <a:pt x="239" y="0"/>
                  </a:moveTo>
                  <a:cubicBezTo>
                    <a:pt x="120" y="0"/>
                    <a:pt x="1" y="107"/>
                    <a:pt x="1" y="238"/>
                  </a:cubicBezTo>
                  <a:cubicBezTo>
                    <a:pt x="1" y="381"/>
                    <a:pt x="108" y="476"/>
                    <a:pt x="239" y="476"/>
                  </a:cubicBezTo>
                  <a:cubicBezTo>
                    <a:pt x="382" y="476"/>
                    <a:pt x="477" y="381"/>
                    <a:pt x="477" y="238"/>
                  </a:cubicBezTo>
                  <a:cubicBezTo>
                    <a:pt x="477" y="107"/>
                    <a:pt x="382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2" name="Google Shape;782;p31"/>
            <p:cNvSpPr/>
            <p:nvPr/>
          </p:nvSpPr>
          <p:spPr>
            <a:xfrm>
              <a:off x="7764665" y="4115763"/>
              <a:ext cx="13315" cy="13315"/>
            </a:xfrm>
            <a:custGeom>
              <a:avLst/>
              <a:gdLst/>
              <a:ahLst/>
              <a:cxnLst/>
              <a:rect l="l" t="t" r="r" b="b"/>
              <a:pathLst>
                <a:path w="418" h="418" extrusionOk="0">
                  <a:moveTo>
                    <a:pt x="215" y="1"/>
                  </a:moveTo>
                  <a:cubicBezTo>
                    <a:pt x="84" y="1"/>
                    <a:pt x="0" y="84"/>
                    <a:pt x="0" y="203"/>
                  </a:cubicBezTo>
                  <a:cubicBezTo>
                    <a:pt x="0" y="322"/>
                    <a:pt x="84" y="417"/>
                    <a:pt x="215" y="417"/>
                  </a:cubicBezTo>
                  <a:cubicBezTo>
                    <a:pt x="334" y="417"/>
                    <a:pt x="417" y="322"/>
                    <a:pt x="417" y="203"/>
                  </a:cubicBezTo>
                  <a:cubicBezTo>
                    <a:pt x="417" y="84"/>
                    <a:pt x="334" y="1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3" name="Google Shape;783;p31"/>
            <p:cNvSpPr/>
            <p:nvPr/>
          </p:nvSpPr>
          <p:spPr>
            <a:xfrm>
              <a:off x="7653141" y="4048262"/>
              <a:ext cx="13315" cy="13315"/>
            </a:xfrm>
            <a:custGeom>
              <a:avLst/>
              <a:gdLst/>
              <a:ahLst/>
              <a:cxnLst/>
              <a:rect l="l" t="t" r="r" b="b"/>
              <a:pathLst>
                <a:path w="418" h="418" extrusionOk="0">
                  <a:moveTo>
                    <a:pt x="215" y="0"/>
                  </a:moveTo>
                  <a:cubicBezTo>
                    <a:pt x="96" y="0"/>
                    <a:pt x="1" y="96"/>
                    <a:pt x="1" y="215"/>
                  </a:cubicBezTo>
                  <a:cubicBezTo>
                    <a:pt x="1" y="334"/>
                    <a:pt x="96" y="417"/>
                    <a:pt x="215" y="417"/>
                  </a:cubicBezTo>
                  <a:cubicBezTo>
                    <a:pt x="334" y="417"/>
                    <a:pt x="418" y="334"/>
                    <a:pt x="418" y="215"/>
                  </a:cubicBezTo>
                  <a:cubicBezTo>
                    <a:pt x="418" y="96"/>
                    <a:pt x="334" y="0"/>
                    <a:pt x="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31"/>
            <p:cNvSpPr/>
            <p:nvPr/>
          </p:nvSpPr>
          <p:spPr>
            <a:xfrm>
              <a:off x="7675917" y="4115763"/>
              <a:ext cx="13284" cy="13315"/>
            </a:xfrm>
            <a:custGeom>
              <a:avLst/>
              <a:gdLst/>
              <a:ahLst/>
              <a:cxnLst/>
              <a:rect l="l" t="t" r="r" b="b"/>
              <a:pathLst>
                <a:path w="417" h="418" extrusionOk="0">
                  <a:moveTo>
                    <a:pt x="215" y="1"/>
                  </a:moveTo>
                  <a:cubicBezTo>
                    <a:pt x="96" y="1"/>
                    <a:pt x="0" y="84"/>
                    <a:pt x="0" y="203"/>
                  </a:cubicBezTo>
                  <a:cubicBezTo>
                    <a:pt x="0" y="322"/>
                    <a:pt x="96" y="417"/>
                    <a:pt x="215" y="417"/>
                  </a:cubicBezTo>
                  <a:cubicBezTo>
                    <a:pt x="334" y="417"/>
                    <a:pt x="417" y="322"/>
                    <a:pt x="417" y="203"/>
                  </a:cubicBezTo>
                  <a:cubicBezTo>
                    <a:pt x="417" y="84"/>
                    <a:pt x="334" y="1"/>
                    <a:pt x="2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Google Shape;785;p31"/>
            <p:cNvSpPr/>
            <p:nvPr/>
          </p:nvSpPr>
          <p:spPr>
            <a:xfrm>
              <a:off x="7715736" y="4062660"/>
              <a:ext cx="16342" cy="15959"/>
            </a:xfrm>
            <a:custGeom>
              <a:avLst/>
              <a:gdLst/>
              <a:ahLst/>
              <a:cxnLst/>
              <a:rect l="l" t="t" r="r" b="b"/>
              <a:pathLst>
                <a:path w="513" h="501" extrusionOk="0">
                  <a:moveTo>
                    <a:pt x="262" y="1"/>
                  </a:moveTo>
                  <a:cubicBezTo>
                    <a:pt x="119" y="1"/>
                    <a:pt x="0" y="120"/>
                    <a:pt x="0" y="251"/>
                  </a:cubicBezTo>
                  <a:cubicBezTo>
                    <a:pt x="0" y="382"/>
                    <a:pt x="119" y="501"/>
                    <a:pt x="262" y="501"/>
                  </a:cubicBezTo>
                  <a:cubicBezTo>
                    <a:pt x="393" y="501"/>
                    <a:pt x="512" y="406"/>
                    <a:pt x="512" y="251"/>
                  </a:cubicBezTo>
                  <a:cubicBezTo>
                    <a:pt x="512" y="120"/>
                    <a:pt x="393" y="1"/>
                    <a:pt x="2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6" name="Google Shape;786;p31"/>
            <p:cNvSpPr/>
            <p:nvPr/>
          </p:nvSpPr>
          <p:spPr>
            <a:xfrm>
              <a:off x="7571624" y="3808935"/>
              <a:ext cx="292047" cy="352762"/>
            </a:xfrm>
            <a:custGeom>
              <a:avLst/>
              <a:gdLst/>
              <a:ahLst/>
              <a:cxnLst/>
              <a:rect l="l" t="t" r="r" b="b"/>
              <a:pathLst>
                <a:path w="9168" h="11074" extrusionOk="0">
                  <a:moveTo>
                    <a:pt x="3085" y="6536"/>
                  </a:moveTo>
                  <a:cubicBezTo>
                    <a:pt x="3680" y="6536"/>
                    <a:pt x="4251" y="6687"/>
                    <a:pt x="4786" y="7001"/>
                  </a:cubicBezTo>
                  <a:cubicBezTo>
                    <a:pt x="5364" y="7337"/>
                    <a:pt x="5926" y="7449"/>
                    <a:pt x="6422" y="7449"/>
                  </a:cubicBezTo>
                  <a:cubicBezTo>
                    <a:pt x="6805" y="7449"/>
                    <a:pt x="7149" y="7382"/>
                    <a:pt x="7430" y="7299"/>
                  </a:cubicBezTo>
                  <a:cubicBezTo>
                    <a:pt x="7858" y="7180"/>
                    <a:pt x="8192" y="7001"/>
                    <a:pt x="8382" y="6882"/>
                  </a:cubicBezTo>
                  <a:lnTo>
                    <a:pt x="8382" y="6882"/>
                  </a:lnTo>
                  <a:cubicBezTo>
                    <a:pt x="8739" y="8156"/>
                    <a:pt x="8430" y="9502"/>
                    <a:pt x="7477" y="10454"/>
                  </a:cubicBezTo>
                  <a:cubicBezTo>
                    <a:pt x="7287" y="10645"/>
                    <a:pt x="7013" y="10764"/>
                    <a:pt x="6727" y="10764"/>
                  </a:cubicBezTo>
                  <a:lnTo>
                    <a:pt x="3000" y="10764"/>
                  </a:lnTo>
                  <a:cubicBezTo>
                    <a:pt x="2715" y="10764"/>
                    <a:pt x="2441" y="10645"/>
                    <a:pt x="2250" y="10454"/>
                  </a:cubicBezTo>
                  <a:cubicBezTo>
                    <a:pt x="1393" y="9573"/>
                    <a:pt x="988" y="8311"/>
                    <a:pt x="1334" y="6966"/>
                  </a:cubicBezTo>
                  <a:cubicBezTo>
                    <a:pt x="1476" y="6894"/>
                    <a:pt x="1846" y="6716"/>
                    <a:pt x="2357" y="6609"/>
                  </a:cubicBezTo>
                  <a:cubicBezTo>
                    <a:pt x="2603" y="6561"/>
                    <a:pt x="2846" y="6536"/>
                    <a:pt x="3085" y="6536"/>
                  </a:cubicBezTo>
                  <a:close/>
                  <a:moveTo>
                    <a:pt x="3322" y="1"/>
                  </a:moveTo>
                  <a:cubicBezTo>
                    <a:pt x="3084" y="1"/>
                    <a:pt x="2893" y="191"/>
                    <a:pt x="2893" y="429"/>
                  </a:cubicBezTo>
                  <a:lnTo>
                    <a:pt x="2893" y="822"/>
                  </a:lnTo>
                  <a:cubicBezTo>
                    <a:pt x="2893" y="1060"/>
                    <a:pt x="3084" y="1251"/>
                    <a:pt x="3322" y="1251"/>
                  </a:cubicBezTo>
                  <a:lnTo>
                    <a:pt x="3548" y="1251"/>
                  </a:lnTo>
                  <a:lnTo>
                    <a:pt x="3548" y="2584"/>
                  </a:lnTo>
                  <a:cubicBezTo>
                    <a:pt x="3548" y="2679"/>
                    <a:pt x="3620" y="2751"/>
                    <a:pt x="3715" y="2751"/>
                  </a:cubicBezTo>
                  <a:cubicBezTo>
                    <a:pt x="3798" y="2751"/>
                    <a:pt x="3870" y="2679"/>
                    <a:pt x="3870" y="2584"/>
                  </a:cubicBezTo>
                  <a:lnTo>
                    <a:pt x="3870" y="1251"/>
                  </a:lnTo>
                  <a:lnTo>
                    <a:pt x="5822" y="1251"/>
                  </a:lnTo>
                  <a:lnTo>
                    <a:pt x="5822" y="3965"/>
                  </a:lnTo>
                  <a:cubicBezTo>
                    <a:pt x="5822" y="4203"/>
                    <a:pt x="5977" y="4418"/>
                    <a:pt x="6191" y="4513"/>
                  </a:cubicBezTo>
                  <a:cubicBezTo>
                    <a:pt x="7168" y="4894"/>
                    <a:pt x="7894" y="5656"/>
                    <a:pt x="8251" y="6597"/>
                  </a:cubicBezTo>
                  <a:cubicBezTo>
                    <a:pt x="8084" y="6704"/>
                    <a:pt x="7763" y="6894"/>
                    <a:pt x="7299" y="7025"/>
                  </a:cubicBezTo>
                  <a:cubicBezTo>
                    <a:pt x="6992" y="7113"/>
                    <a:pt x="6689" y="7157"/>
                    <a:pt x="6391" y="7157"/>
                  </a:cubicBezTo>
                  <a:cubicBezTo>
                    <a:pt x="5879" y="7157"/>
                    <a:pt x="5384" y="7027"/>
                    <a:pt x="4917" y="6763"/>
                  </a:cubicBezTo>
                  <a:cubicBezTo>
                    <a:pt x="4326" y="6419"/>
                    <a:pt x="3678" y="6255"/>
                    <a:pt x="3027" y="6255"/>
                  </a:cubicBezTo>
                  <a:cubicBezTo>
                    <a:pt x="2486" y="6255"/>
                    <a:pt x="1942" y="6368"/>
                    <a:pt x="1429" y="6585"/>
                  </a:cubicBezTo>
                  <a:cubicBezTo>
                    <a:pt x="1786" y="5656"/>
                    <a:pt x="2512" y="4894"/>
                    <a:pt x="3489" y="4513"/>
                  </a:cubicBezTo>
                  <a:cubicBezTo>
                    <a:pt x="3703" y="4418"/>
                    <a:pt x="3858" y="4215"/>
                    <a:pt x="3858" y="3977"/>
                  </a:cubicBezTo>
                  <a:lnTo>
                    <a:pt x="3858" y="3394"/>
                  </a:lnTo>
                  <a:cubicBezTo>
                    <a:pt x="3858" y="3310"/>
                    <a:pt x="3786" y="3227"/>
                    <a:pt x="3691" y="3227"/>
                  </a:cubicBezTo>
                  <a:cubicBezTo>
                    <a:pt x="3608" y="3227"/>
                    <a:pt x="3536" y="3310"/>
                    <a:pt x="3536" y="3394"/>
                  </a:cubicBezTo>
                  <a:lnTo>
                    <a:pt x="3536" y="3942"/>
                  </a:lnTo>
                  <a:cubicBezTo>
                    <a:pt x="3536" y="4049"/>
                    <a:pt x="3465" y="4156"/>
                    <a:pt x="3370" y="4180"/>
                  </a:cubicBezTo>
                  <a:cubicBezTo>
                    <a:pt x="714" y="5239"/>
                    <a:pt x="0" y="8668"/>
                    <a:pt x="1988" y="10669"/>
                  </a:cubicBezTo>
                  <a:cubicBezTo>
                    <a:pt x="2238" y="10930"/>
                    <a:pt x="2596" y="11073"/>
                    <a:pt x="2953" y="11073"/>
                  </a:cubicBezTo>
                  <a:lnTo>
                    <a:pt x="6703" y="11073"/>
                  </a:lnTo>
                  <a:cubicBezTo>
                    <a:pt x="7060" y="11073"/>
                    <a:pt x="7418" y="10930"/>
                    <a:pt x="7680" y="10657"/>
                  </a:cubicBezTo>
                  <a:cubicBezTo>
                    <a:pt x="9132" y="9240"/>
                    <a:pt x="9168" y="7097"/>
                    <a:pt x="8120" y="5596"/>
                  </a:cubicBezTo>
                  <a:cubicBezTo>
                    <a:pt x="7668" y="4954"/>
                    <a:pt x="7049" y="4477"/>
                    <a:pt x="6334" y="4203"/>
                  </a:cubicBezTo>
                  <a:cubicBezTo>
                    <a:pt x="6227" y="4156"/>
                    <a:pt x="6167" y="4061"/>
                    <a:pt x="6167" y="3965"/>
                  </a:cubicBezTo>
                  <a:lnTo>
                    <a:pt x="6167" y="1251"/>
                  </a:lnTo>
                  <a:lnTo>
                    <a:pt x="6394" y="1251"/>
                  </a:lnTo>
                  <a:cubicBezTo>
                    <a:pt x="6632" y="1251"/>
                    <a:pt x="6822" y="1060"/>
                    <a:pt x="6822" y="822"/>
                  </a:cubicBezTo>
                  <a:lnTo>
                    <a:pt x="6822" y="429"/>
                  </a:lnTo>
                  <a:cubicBezTo>
                    <a:pt x="6822" y="191"/>
                    <a:pt x="6632" y="1"/>
                    <a:pt x="6394" y="1"/>
                  </a:cubicBezTo>
                  <a:lnTo>
                    <a:pt x="5525" y="1"/>
                  </a:lnTo>
                  <a:cubicBezTo>
                    <a:pt x="5441" y="1"/>
                    <a:pt x="5358" y="72"/>
                    <a:pt x="5358" y="167"/>
                  </a:cubicBezTo>
                  <a:cubicBezTo>
                    <a:pt x="5358" y="251"/>
                    <a:pt x="5441" y="334"/>
                    <a:pt x="5525" y="334"/>
                  </a:cubicBezTo>
                  <a:lnTo>
                    <a:pt x="6394" y="334"/>
                  </a:lnTo>
                  <a:cubicBezTo>
                    <a:pt x="6453" y="334"/>
                    <a:pt x="6489" y="370"/>
                    <a:pt x="6489" y="429"/>
                  </a:cubicBezTo>
                  <a:lnTo>
                    <a:pt x="6489" y="822"/>
                  </a:lnTo>
                  <a:cubicBezTo>
                    <a:pt x="6489" y="882"/>
                    <a:pt x="6453" y="929"/>
                    <a:pt x="6394" y="929"/>
                  </a:cubicBezTo>
                  <a:lnTo>
                    <a:pt x="3322" y="929"/>
                  </a:lnTo>
                  <a:cubicBezTo>
                    <a:pt x="3262" y="929"/>
                    <a:pt x="3215" y="882"/>
                    <a:pt x="3215" y="822"/>
                  </a:cubicBezTo>
                  <a:lnTo>
                    <a:pt x="3215" y="429"/>
                  </a:lnTo>
                  <a:cubicBezTo>
                    <a:pt x="3215" y="370"/>
                    <a:pt x="3262" y="334"/>
                    <a:pt x="3322" y="334"/>
                  </a:cubicBezTo>
                  <a:lnTo>
                    <a:pt x="4739" y="334"/>
                  </a:lnTo>
                  <a:cubicBezTo>
                    <a:pt x="4822" y="334"/>
                    <a:pt x="4905" y="251"/>
                    <a:pt x="4905" y="167"/>
                  </a:cubicBezTo>
                  <a:cubicBezTo>
                    <a:pt x="4905" y="72"/>
                    <a:pt x="4822" y="1"/>
                    <a:pt x="47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91" name="Google Shape;791;p31"/>
          <p:cNvGrpSpPr/>
          <p:nvPr/>
        </p:nvGrpSpPr>
        <p:grpSpPr>
          <a:xfrm>
            <a:off x="1123798" y="1714649"/>
            <a:ext cx="464039" cy="447564"/>
            <a:chOff x="1284212" y="1963766"/>
            <a:chExt cx="379489" cy="366046"/>
          </a:xfrm>
        </p:grpSpPr>
        <p:sp>
          <p:nvSpPr>
            <p:cNvPr id="792" name="Google Shape;792;p31"/>
            <p:cNvSpPr/>
            <p:nvPr/>
          </p:nvSpPr>
          <p:spPr>
            <a:xfrm>
              <a:off x="1436861" y="2112975"/>
              <a:ext cx="69444" cy="68902"/>
            </a:xfrm>
            <a:custGeom>
              <a:avLst/>
              <a:gdLst/>
              <a:ahLst/>
              <a:cxnLst/>
              <a:rect l="l" t="t" r="r" b="b"/>
              <a:pathLst>
                <a:path w="2180" h="2163" extrusionOk="0">
                  <a:moveTo>
                    <a:pt x="1086" y="1"/>
                  </a:moveTo>
                  <a:cubicBezTo>
                    <a:pt x="526" y="1"/>
                    <a:pt x="0" y="443"/>
                    <a:pt x="0" y="1079"/>
                  </a:cubicBezTo>
                  <a:cubicBezTo>
                    <a:pt x="0" y="1675"/>
                    <a:pt x="501" y="2163"/>
                    <a:pt x="1096" y="2163"/>
                  </a:cubicBezTo>
                  <a:cubicBezTo>
                    <a:pt x="1703" y="2163"/>
                    <a:pt x="2179" y="1675"/>
                    <a:pt x="2179" y="1079"/>
                  </a:cubicBezTo>
                  <a:cubicBezTo>
                    <a:pt x="2144" y="1020"/>
                    <a:pt x="2144" y="960"/>
                    <a:pt x="2132" y="889"/>
                  </a:cubicBezTo>
                  <a:cubicBezTo>
                    <a:pt x="2121" y="802"/>
                    <a:pt x="2040" y="744"/>
                    <a:pt x="1963" y="744"/>
                  </a:cubicBezTo>
                  <a:cubicBezTo>
                    <a:pt x="1955" y="744"/>
                    <a:pt x="1948" y="745"/>
                    <a:pt x="1941" y="746"/>
                  </a:cubicBezTo>
                  <a:cubicBezTo>
                    <a:pt x="1846" y="770"/>
                    <a:pt x="1786" y="853"/>
                    <a:pt x="1810" y="948"/>
                  </a:cubicBezTo>
                  <a:cubicBezTo>
                    <a:pt x="1883" y="1428"/>
                    <a:pt x="1488" y="1811"/>
                    <a:pt x="1059" y="1811"/>
                  </a:cubicBezTo>
                  <a:cubicBezTo>
                    <a:pt x="923" y="1811"/>
                    <a:pt x="784" y="1772"/>
                    <a:pt x="655" y="1687"/>
                  </a:cubicBezTo>
                  <a:cubicBezTo>
                    <a:pt x="48" y="1282"/>
                    <a:pt x="346" y="329"/>
                    <a:pt x="1072" y="329"/>
                  </a:cubicBezTo>
                  <a:cubicBezTo>
                    <a:pt x="1239" y="329"/>
                    <a:pt x="1405" y="389"/>
                    <a:pt x="1536" y="496"/>
                  </a:cubicBezTo>
                  <a:cubicBezTo>
                    <a:pt x="1567" y="522"/>
                    <a:pt x="1605" y="534"/>
                    <a:pt x="1642" y="534"/>
                  </a:cubicBezTo>
                  <a:cubicBezTo>
                    <a:pt x="1692" y="534"/>
                    <a:pt x="1741" y="513"/>
                    <a:pt x="1774" y="472"/>
                  </a:cubicBezTo>
                  <a:cubicBezTo>
                    <a:pt x="1834" y="389"/>
                    <a:pt x="1822" y="294"/>
                    <a:pt x="1751" y="234"/>
                  </a:cubicBezTo>
                  <a:cubicBezTo>
                    <a:pt x="1545" y="73"/>
                    <a:pt x="1313" y="1"/>
                    <a:pt x="10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31"/>
            <p:cNvSpPr/>
            <p:nvPr/>
          </p:nvSpPr>
          <p:spPr>
            <a:xfrm>
              <a:off x="1284212" y="1963766"/>
              <a:ext cx="379489" cy="366046"/>
            </a:xfrm>
            <a:custGeom>
              <a:avLst/>
              <a:gdLst/>
              <a:ahLst/>
              <a:cxnLst/>
              <a:rect l="l" t="t" r="r" b="b"/>
              <a:pathLst>
                <a:path w="11913" h="11491" extrusionOk="0">
                  <a:moveTo>
                    <a:pt x="1031" y="2185"/>
                  </a:moveTo>
                  <a:cubicBezTo>
                    <a:pt x="1151" y="2185"/>
                    <a:pt x="1275" y="2224"/>
                    <a:pt x="1387" y="2311"/>
                  </a:cubicBezTo>
                  <a:cubicBezTo>
                    <a:pt x="1625" y="2489"/>
                    <a:pt x="1673" y="2834"/>
                    <a:pt x="1506" y="3084"/>
                  </a:cubicBezTo>
                  <a:cubicBezTo>
                    <a:pt x="1389" y="3256"/>
                    <a:pt x="1207" y="3337"/>
                    <a:pt x="1026" y="3337"/>
                  </a:cubicBezTo>
                  <a:cubicBezTo>
                    <a:pt x="767" y="3337"/>
                    <a:pt x="510" y="3171"/>
                    <a:pt x="447" y="2870"/>
                  </a:cubicBezTo>
                  <a:cubicBezTo>
                    <a:pt x="376" y="2492"/>
                    <a:pt x="689" y="2185"/>
                    <a:pt x="1031" y="2185"/>
                  </a:cubicBezTo>
                  <a:close/>
                  <a:moveTo>
                    <a:pt x="4269" y="3025"/>
                  </a:moveTo>
                  <a:cubicBezTo>
                    <a:pt x="4364" y="3073"/>
                    <a:pt x="5435" y="3680"/>
                    <a:pt x="5519" y="3739"/>
                  </a:cubicBezTo>
                  <a:lnTo>
                    <a:pt x="4269" y="4454"/>
                  </a:lnTo>
                  <a:lnTo>
                    <a:pt x="4269" y="3025"/>
                  </a:lnTo>
                  <a:close/>
                  <a:moveTo>
                    <a:pt x="7448" y="3025"/>
                  </a:moveTo>
                  <a:lnTo>
                    <a:pt x="7448" y="4454"/>
                  </a:lnTo>
                  <a:lnTo>
                    <a:pt x="6197" y="3739"/>
                  </a:lnTo>
                  <a:lnTo>
                    <a:pt x="7448" y="3025"/>
                  </a:lnTo>
                  <a:close/>
                  <a:moveTo>
                    <a:pt x="2550" y="2268"/>
                  </a:moveTo>
                  <a:cubicBezTo>
                    <a:pt x="2817" y="2268"/>
                    <a:pt x="3085" y="2336"/>
                    <a:pt x="3328" y="2477"/>
                  </a:cubicBezTo>
                  <a:cubicBezTo>
                    <a:pt x="3697" y="2692"/>
                    <a:pt x="3566" y="2608"/>
                    <a:pt x="3935" y="2811"/>
                  </a:cubicBezTo>
                  <a:lnTo>
                    <a:pt x="3935" y="4644"/>
                  </a:lnTo>
                  <a:lnTo>
                    <a:pt x="2328" y="5573"/>
                  </a:lnTo>
                  <a:lnTo>
                    <a:pt x="1744" y="5240"/>
                  </a:lnTo>
                  <a:cubicBezTo>
                    <a:pt x="1375" y="5037"/>
                    <a:pt x="1125" y="4692"/>
                    <a:pt x="1006" y="4275"/>
                  </a:cubicBezTo>
                  <a:cubicBezTo>
                    <a:pt x="947" y="4085"/>
                    <a:pt x="923" y="3870"/>
                    <a:pt x="959" y="3680"/>
                  </a:cubicBezTo>
                  <a:lnTo>
                    <a:pt x="959" y="3680"/>
                  </a:lnTo>
                  <a:cubicBezTo>
                    <a:pt x="981" y="3681"/>
                    <a:pt x="1003" y="3682"/>
                    <a:pt x="1025" y="3682"/>
                  </a:cubicBezTo>
                  <a:cubicBezTo>
                    <a:pt x="1659" y="3682"/>
                    <a:pt x="2129" y="3028"/>
                    <a:pt x="1875" y="2418"/>
                  </a:cubicBezTo>
                  <a:cubicBezTo>
                    <a:pt x="2090" y="2319"/>
                    <a:pt x="2320" y="2268"/>
                    <a:pt x="2550" y="2268"/>
                  </a:cubicBezTo>
                  <a:close/>
                  <a:moveTo>
                    <a:pt x="9186" y="2275"/>
                  </a:moveTo>
                  <a:cubicBezTo>
                    <a:pt x="10067" y="2275"/>
                    <a:pt x="10781" y="2977"/>
                    <a:pt x="10781" y="3858"/>
                  </a:cubicBezTo>
                  <a:cubicBezTo>
                    <a:pt x="10781" y="4418"/>
                    <a:pt x="10460" y="4954"/>
                    <a:pt x="9972" y="5240"/>
                  </a:cubicBezTo>
                  <a:lnTo>
                    <a:pt x="9400" y="5573"/>
                  </a:lnTo>
                  <a:cubicBezTo>
                    <a:pt x="9186" y="5454"/>
                    <a:pt x="7983" y="4751"/>
                    <a:pt x="7793" y="4644"/>
                  </a:cubicBezTo>
                  <a:lnTo>
                    <a:pt x="7793" y="2834"/>
                  </a:lnTo>
                  <a:cubicBezTo>
                    <a:pt x="8245" y="2596"/>
                    <a:pt x="8567" y="2275"/>
                    <a:pt x="9186" y="2275"/>
                  </a:cubicBezTo>
                  <a:close/>
                  <a:moveTo>
                    <a:pt x="3935" y="5013"/>
                  </a:moveTo>
                  <a:lnTo>
                    <a:pt x="3935" y="6478"/>
                  </a:lnTo>
                  <a:lnTo>
                    <a:pt x="2673" y="5751"/>
                  </a:lnTo>
                  <a:lnTo>
                    <a:pt x="3935" y="5013"/>
                  </a:lnTo>
                  <a:close/>
                  <a:moveTo>
                    <a:pt x="7793" y="5037"/>
                  </a:moveTo>
                  <a:cubicBezTo>
                    <a:pt x="7948" y="5120"/>
                    <a:pt x="8900" y="5668"/>
                    <a:pt x="9055" y="5763"/>
                  </a:cubicBezTo>
                  <a:lnTo>
                    <a:pt x="7793" y="6490"/>
                  </a:lnTo>
                  <a:lnTo>
                    <a:pt x="7793" y="5037"/>
                  </a:lnTo>
                  <a:close/>
                  <a:moveTo>
                    <a:pt x="5852" y="3918"/>
                  </a:moveTo>
                  <a:lnTo>
                    <a:pt x="7448" y="4823"/>
                  </a:lnTo>
                  <a:lnTo>
                    <a:pt x="7448" y="6668"/>
                  </a:lnTo>
                  <a:lnTo>
                    <a:pt x="5852" y="7573"/>
                  </a:lnTo>
                  <a:lnTo>
                    <a:pt x="4257" y="6668"/>
                  </a:lnTo>
                  <a:lnTo>
                    <a:pt x="4257" y="4823"/>
                  </a:lnTo>
                  <a:lnTo>
                    <a:pt x="5852" y="3918"/>
                  </a:lnTo>
                  <a:close/>
                  <a:moveTo>
                    <a:pt x="7448" y="7061"/>
                  </a:moveTo>
                  <a:lnTo>
                    <a:pt x="7448" y="8490"/>
                  </a:lnTo>
                  <a:cubicBezTo>
                    <a:pt x="7352" y="8442"/>
                    <a:pt x="6281" y="7835"/>
                    <a:pt x="6197" y="7776"/>
                  </a:cubicBezTo>
                  <a:lnTo>
                    <a:pt x="7448" y="7061"/>
                  </a:lnTo>
                  <a:close/>
                  <a:moveTo>
                    <a:pt x="4269" y="7073"/>
                  </a:moveTo>
                  <a:lnTo>
                    <a:pt x="5519" y="7787"/>
                  </a:lnTo>
                  <a:lnTo>
                    <a:pt x="4269" y="8502"/>
                  </a:lnTo>
                  <a:lnTo>
                    <a:pt x="4269" y="7073"/>
                  </a:lnTo>
                  <a:close/>
                  <a:moveTo>
                    <a:pt x="9376" y="5954"/>
                  </a:moveTo>
                  <a:lnTo>
                    <a:pt x="9960" y="6287"/>
                  </a:lnTo>
                  <a:cubicBezTo>
                    <a:pt x="10329" y="6490"/>
                    <a:pt x="10579" y="6835"/>
                    <a:pt x="10710" y="7252"/>
                  </a:cubicBezTo>
                  <a:cubicBezTo>
                    <a:pt x="10746" y="7430"/>
                    <a:pt x="10757" y="7609"/>
                    <a:pt x="10757" y="7787"/>
                  </a:cubicBezTo>
                  <a:cubicBezTo>
                    <a:pt x="10736" y="7786"/>
                    <a:pt x="10714" y="7785"/>
                    <a:pt x="10693" y="7785"/>
                  </a:cubicBezTo>
                  <a:cubicBezTo>
                    <a:pt x="10049" y="7785"/>
                    <a:pt x="9612" y="8474"/>
                    <a:pt x="9888" y="9085"/>
                  </a:cubicBezTo>
                  <a:cubicBezTo>
                    <a:pt x="9662" y="9190"/>
                    <a:pt x="9412" y="9249"/>
                    <a:pt x="9161" y="9249"/>
                  </a:cubicBezTo>
                  <a:cubicBezTo>
                    <a:pt x="8898" y="9249"/>
                    <a:pt x="8632" y="9184"/>
                    <a:pt x="8388" y="9038"/>
                  </a:cubicBezTo>
                  <a:cubicBezTo>
                    <a:pt x="8007" y="8811"/>
                    <a:pt x="8138" y="8907"/>
                    <a:pt x="7769" y="8692"/>
                  </a:cubicBezTo>
                  <a:lnTo>
                    <a:pt x="7769" y="6883"/>
                  </a:lnTo>
                  <a:lnTo>
                    <a:pt x="9376" y="5954"/>
                  </a:lnTo>
                  <a:close/>
                  <a:moveTo>
                    <a:pt x="10731" y="8111"/>
                  </a:moveTo>
                  <a:cubicBezTo>
                    <a:pt x="10841" y="8111"/>
                    <a:pt x="10950" y="8142"/>
                    <a:pt x="11043" y="8204"/>
                  </a:cubicBezTo>
                  <a:cubicBezTo>
                    <a:pt x="11484" y="8502"/>
                    <a:pt x="11329" y="9157"/>
                    <a:pt x="10841" y="9264"/>
                  </a:cubicBezTo>
                  <a:cubicBezTo>
                    <a:pt x="10802" y="9271"/>
                    <a:pt x="10764" y="9275"/>
                    <a:pt x="10726" y="9275"/>
                  </a:cubicBezTo>
                  <a:cubicBezTo>
                    <a:pt x="10276" y="9275"/>
                    <a:pt x="9982" y="8767"/>
                    <a:pt x="10246" y="8371"/>
                  </a:cubicBezTo>
                  <a:cubicBezTo>
                    <a:pt x="10358" y="8199"/>
                    <a:pt x="10545" y="8111"/>
                    <a:pt x="10731" y="8111"/>
                  </a:cubicBezTo>
                  <a:close/>
                  <a:moveTo>
                    <a:pt x="5852" y="7978"/>
                  </a:moveTo>
                  <a:cubicBezTo>
                    <a:pt x="6043" y="8097"/>
                    <a:pt x="7233" y="8764"/>
                    <a:pt x="7448" y="8883"/>
                  </a:cubicBezTo>
                  <a:lnTo>
                    <a:pt x="7448" y="9585"/>
                  </a:lnTo>
                  <a:cubicBezTo>
                    <a:pt x="7448" y="10466"/>
                    <a:pt x="6733" y="11181"/>
                    <a:pt x="5852" y="11181"/>
                  </a:cubicBezTo>
                  <a:cubicBezTo>
                    <a:pt x="4971" y="11181"/>
                    <a:pt x="4257" y="10466"/>
                    <a:pt x="4257" y="9585"/>
                  </a:cubicBezTo>
                  <a:lnTo>
                    <a:pt x="4257" y="8883"/>
                  </a:lnTo>
                  <a:lnTo>
                    <a:pt x="5852" y="7978"/>
                  </a:lnTo>
                  <a:close/>
                  <a:moveTo>
                    <a:pt x="5852" y="1"/>
                  </a:moveTo>
                  <a:cubicBezTo>
                    <a:pt x="4792" y="1"/>
                    <a:pt x="3935" y="870"/>
                    <a:pt x="3935" y="1918"/>
                  </a:cubicBezTo>
                  <a:lnTo>
                    <a:pt x="3935" y="2430"/>
                  </a:lnTo>
                  <a:cubicBezTo>
                    <a:pt x="3649" y="2263"/>
                    <a:pt x="3757" y="2322"/>
                    <a:pt x="3483" y="2180"/>
                  </a:cubicBezTo>
                  <a:cubicBezTo>
                    <a:pt x="3183" y="2005"/>
                    <a:pt x="2854" y="1922"/>
                    <a:pt x="2529" y="1922"/>
                  </a:cubicBezTo>
                  <a:cubicBezTo>
                    <a:pt x="2235" y="1922"/>
                    <a:pt x="1945" y="1990"/>
                    <a:pt x="1685" y="2120"/>
                  </a:cubicBezTo>
                  <a:cubicBezTo>
                    <a:pt x="1491" y="1915"/>
                    <a:pt x="1256" y="1827"/>
                    <a:pt x="1027" y="1827"/>
                  </a:cubicBezTo>
                  <a:cubicBezTo>
                    <a:pt x="497" y="1827"/>
                    <a:pt x="0" y="2303"/>
                    <a:pt x="125" y="2918"/>
                  </a:cubicBezTo>
                  <a:cubicBezTo>
                    <a:pt x="185" y="3215"/>
                    <a:pt x="375" y="3454"/>
                    <a:pt x="625" y="3573"/>
                  </a:cubicBezTo>
                  <a:cubicBezTo>
                    <a:pt x="530" y="4335"/>
                    <a:pt x="887" y="5109"/>
                    <a:pt x="1578" y="5501"/>
                  </a:cubicBezTo>
                  <a:cubicBezTo>
                    <a:pt x="1816" y="5644"/>
                    <a:pt x="1744" y="5597"/>
                    <a:pt x="1983" y="5728"/>
                  </a:cubicBezTo>
                  <a:lnTo>
                    <a:pt x="1578" y="5954"/>
                  </a:lnTo>
                  <a:cubicBezTo>
                    <a:pt x="982" y="6299"/>
                    <a:pt x="613" y="6942"/>
                    <a:pt x="613" y="7633"/>
                  </a:cubicBezTo>
                  <a:cubicBezTo>
                    <a:pt x="613" y="8633"/>
                    <a:pt x="1375" y="9466"/>
                    <a:pt x="2375" y="9538"/>
                  </a:cubicBezTo>
                  <a:lnTo>
                    <a:pt x="2387" y="9538"/>
                  </a:lnTo>
                  <a:cubicBezTo>
                    <a:pt x="2471" y="9538"/>
                    <a:pt x="2554" y="9478"/>
                    <a:pt x="2554" y="9395"/>
                  </a:cubicBezTo>
                  <a:cubicBezTo>
                    <a:pt x="2566" y="9300"/>
                    <a:pt x="2495" y="9216"/>
                    <a:pt x="2399" y="9216"/>
                  </a:cubicBezTo>
                  <a:cubicBezTo>
                    <a:pt x="1578" y="9145"/>
                    <a:pt x="959" y="8454"/>
                    <a:pt x="959" y="7633"/>
                  </a:cubicBezTo>
                  <a:cubicBezTo>
                    <a:pt x="959" y="7073"/>
                    <a:pt x="1268" y="6537"/>
                    <a:pt x="1756" y="6252"/>
                  </a:cubicBezTo>
                  <a:lnTo>
                    <a:pt x="2340" y="5918"/>
                  </a:lnTo>
                  <a:lnTo>
                    <a:pt x="3947" y="6847"/>
                  </a:lnTo>
                  <a:lnTo>
                    <a:pt x="3947" y="8657"/>
                  </a:lnTo>
                  <a:cubicBezTo>
                    <a:pt x="3411" y="8954"/>
                    <a:pt x="3280" y="9061"/>
                    <a:pt x="3030" y="9157"/>
                  </a:cubicBezTo>
                  <a:cubicBezTo>
                    <a:pt x="2935" y="9180"/>
                    <a:pt x="2887" y="9276"/>
                    <a:pt x="2911" y="9359"/>
                  </a:cubicBezTo>
                  <a:cubicBezTo>
                    <a:pt x="2932" y="9443"/>
                    <a:pt x="3008" y="9480"/>
                    <a:pt x="3082" y="9480"/>
                  </a:cubicBezTo>
                  <a:cubicBezTo>
                    <a:pt x="3093" y="9480"/>
                    <a:pt x="3103" y="9480"/>
                    <a:pt x="3114" y="9478"/>
                  </a:cubicBezTo>
                  <a:cubicBezTo>
                    <a:pt x="3423" y="9395"/>
                    <a:pt x="3578" y="9252"/>
                    <a:pt x="3947" y="9061"/>
                  </a:cubicBezTo>
                  <a:lnTo>
                    <a:pt x="3947" y="9573"/>
                  </a:lnTo>
                  <a:cubicBezTo>
                    <a:pt x="3947" y="10621"/>
                    <a:pt x="4816" y="11490"/>
                    <a:pt x="5864" y="11490"/>
                  </a:cubicBezTo>
                  <a:cubicBezTo>
                    <a:pt x="6924" y="11490"/>
                    <a:pt x="7793" y="10621"/>
                    <a:pt x="7793" y="9573"/>
                  </a:cubicBezTo>
                  <a:lnTo>
                    <a:pt x="7793" y="9085"/>
                  </a:lnTo>
                  <a:cubicBezTo>
                    <a:pt x="8269" y="9347"/>
                    <a:pt x="8591" y="9585"/>
                    <a:pt x="9186" y="9585"/>
                  </a:cubicBezTo>
                  <a:cubicBezTo>
                    <a:pt x="9495" y="9585"/>
                    <a:pt x="9829" y="9514"/>
                    <a:pt x="10115" y="9359"/>
                  </a:cubicBezTo>
                  <a:cubicBezTo>
                    <a:pt x="10277" y="9521"/>
                    <a:pt x="10500" y="9615"/>
                    <a:pt x="10736" y="9615"/>
                  </a:cubicBezTo>
                  <a:cubicBezTo>
                    <a:pt x="10794" y="9615"/>
                    <a:pt x="10853" y="9609"/>
                    <a:pt x="10912" y="9597"/>
                  </a:cubicBezTo>
                  <a:cubicBezTo>
                    <a:pt x="11781" y="9419"/>
                    <a:pt x="11912" y="8216"/>
                    <a:pt x="11091" y="7847"/>
                  </a:cubicBezTo>
                  <a:cubicBezTo>
                    <a:pt x="11162" y="7121"/>
                    <a:pt x="10805" y="6371"/>
                    <a:pt x="10138" y="5990"/>
                  </a:cubicBezTo>
                  <a:cubicBezTo>
                    <a:pt x="9900" y="5847"/>
                    <a:pt x="9972" y="5894"/>
                    <a:pt x="9734" y="5763"/>
                  </a:cubicBezTo>
                  <a:lnTo>
                    <a:pt x="10138" y="5537"/>
                  </a:lnTo>
                  <a:cubicBezTo>
                    <a:pt x="11067" y="5013"/>
                    <a:pt x="11377" y="3823"/>
                    <a:pt x="10853" y="2906"/>
                  </a:cubicBezTo>
                  <a:cubicBezTo>
                    <a:pt x="10507" y="2311"/>
                    <a:pt x="9876" y="1941"/>
                    <a:pt x="9174" y="1941"/>
                  </a:cubicBezTo>
                  <a:cubicBezTo>
                    <a:pt x="8471" y="1941"/>
                    <a:pt x="8067" y="2311"/>
                    <a:pt x="7769" y="2442"/>
                  </a:cubicBezTo>
                  <a:cubicBezTo>
                    <a:pt x="7757" y="2025"/>
                    <a:pt x="7805" y="1834"/>
                    <a:pt x="7733" y="1525"/>
                  </a:cubicBezTo>
                  <a:cubicBezTo>
                    <a:pt x="7711" y="1438"/>
                    <a:pt x="7640" y="1380"/>
                    <a:pt x="7546" y="1380"/>
                  </a:cubicBezTo>
                  <a:cubicBezTo>
                    <a:pt x="7537" y="1380"/>
                    <a:pt x="7528" y="1381"/>
                    <a:pt x="7519" y="1382"/>
                  </a:cubicBezTo>
                  <a:cubicBezTo>
                    <a:pt x="7436" y="1406"/>
                    <a:pt x="7376" y="1489"/>
                    <a:pt x="7388" y="1596"/>
                  </a:cubicBezTo>
                  <a:cubicBezTo>
                    <a:pt x="7448" y="1858"/>
                    <a:pt x="7412" y="2013"/>
                    <a:pt x="7436" y="2632"/>
                  </a:cubicBezTo>
                  <a:lnTo>
                    <a:pt x="5840" y="3549"/>
                  </a:lnTo>
                  <a:lnTo>
                    <a:pt x="4245" y="2632"/>
                  </a:lnTo>
                  <a:lnTo>
                    <a:pt x="4245" y="1941"/>
                  </a:lnTo>
                  <a:cubicBezTo>
                    <a:pt x="4245" y="1060"/>
                    <a:pt x="4959" y="346"/>
                    <a:pt x="5840" y="346"/>
                  </a:cubicBezTo>
                  <a:cubicBezTo>
                    <a:pt x="6364" y="346"/>
                    <a:pt x="6840" y="596"/>
                    <a:pt x="7150" y="1025"/>
                  </a:cubicBezTo>
                  <a:cubicBezTo>
                    <a:pt x="7186" y="1076"/>
                    <a:pt x="7241" y="1100"/>
                    <a:pt x="7294" y="1100"/>
                  </a:cubicBezTo>
                  <a:cubicBezTo>
                    <a:pt x="7328" y="1100"/>
                    <a:pt x="7360" y="1091"/>
                    <a:pt x="7388" y="1072"/>
                  </a:cubicBezTo>
                  <a:cubicBezTo>
                    <a:pt x="7459" y="1013"/>
                    <a:pt x="7471" y="906"/>
                    <a:pt x="7436" y="834"/>
                  </a:cubicBezTo>
                  <a:cubicBezTo>
                    <a:pt x="7078" y="310"/>
                    <a:pt x="6483" y="1"/>
                    <a:pt x="58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8" name="Google Shape;769;p31"/>
          <p:cNvGrpSpPr/>
          <p:nvPr/>
        </p:nvGrpSpPr>
        <p:grpSpPr>
          <a:xfrm>
            <a:off x="4756399" y="3230150"/>
            <a:ext cx="3272401" cy="850200"/>
            <a:chOff x="4782337" y="3002930"/>
            <a:chExt cx="3272401" cy="850200"/>
          </a:xfrm>
        </p:grpSpPr>
        <p:sp>
          <p:nvSpPr>
            <p:cNvPr id="39" name="Google Shape;770;p31"/>
            <p:cNvSpPr/>
            <p:nvPr/>
          </p:nvSpPr>
          <p:spPr>
            <a:xfrm>
              <a:off x="4782337" y="3002930"/>
              <a:ext cx="850200" cy="850200"/>
            </a:xfrm>
            <a:prstGeom prst="ellipse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772;p31"/>
            <p:cNvSpPr/>
            <p:nvPr/>
          </p:nvSpPr>
          <p:spPr>
            <a:xfrm>
              <a:off x="5784938" y="3100040"/>
              <a:ext cx="2269800" cy="685554"/>
            </a:xfrm>
            <a:prstGeom prst="roundRect">
              <a:avLst>
                <a:gd name="adj" fmla="val 966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000" b="1" dirty="0" smtClean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Kooperativno vezanje</a:t>
              </a:r>
              <a:endParaRPr sz="2000" b="1" dirty="0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</p:grpSp>
      <p:grpSp>
        <p:nvGrpSpPr>
          <p:cNvPr id="42" name="Google Shape;787;p31"/>
          <p:cNvGrpSpPr/>
          <p:nvPr/>
        </p:nvGrpSpPr>
        <p:grpSpPr>
          <a:xfrm>
            <a:off x="4960399" y="3418273"/>
            <a:ext cx="439080" cy="430215"/>
            <a:chOff x="6657194" y="2434073"/>
            <a:chExt cx="375507" cy="367925"/>
          </a:xfrm>
        </p:grpSpPr>
        <p:sp>
          <p:nvSpPr>
            <p:cNvPr id="43" name="Google Shape;788;p31"/>
            <p:cNvSpPr/>
            <p:nvPr/>
          </p:nvSpPr>
          <p:spPr>
            <a:xfrm>
              <a:off x="6657194" y="2434073"/>
              <a:ext cx="190780" cy="367925"/>
            </a:xfrm>
            <a:custGeom>
              <a:avLst/>
              <a:gdLst/>
              <a:ahLst/>
              <a:cxnLst/>
              <a:rect l="l" t="t" r="r" b="b"/>
              <a:pathLst>
                <a:path w="5989" h="11550" extrusionOk="0">
                  <a:moveTo>
                    <a:pt x="3024" y="346"/>
                  </a:moveTo>
                  <a:cubicBezTo>
                    <a:pt x="4465" y="346"/>
                    <a:pt x="5644" y="1524"/>
                    <a:pt x="5644" y="2965"/>
                  </a:cubicBezTo>
                  <a:lnTo>
                    <a:pt x="5644" y="5596"/>
                  </a:lnTo>
                  <a:lnTo>
                    <a:pt x="2977" y="5596"/>
                  </a:lnTo>
                  <a:cubicBezTo>
                    <a:pt x="2893" y="5596"/>
                    <a:pt x="2810" y="5668"/>
                    <a:pt x="2810" y="5763"/>
                  </a:cubicBezTo>
                  <a:cubicBezTo>
                    <a:pt x="2810" y="5846"/>
                    <a:pt x="2893" y="5930"/>
                    <a:pt x="2977" y="5930"/>
                  </a:cubicBezTo>
                  <a:lnTo>
                    <a:pt x="5644" y="5930"/>
                  </a:lnTo>
                  <a:lnTo>
                    <a:pt x="5644" y="8561"/>
                  </a:lnTo>
                  <a:cubicBezTo>
                    <a:pt x="5644" y="10002"/>
                    <a:pt x="4465" y="11180"/>
                    <a:pt x="3024" y="11180"/>
                  </a:cubicBezTo>
                  <a:lnTo>
                    <a:pt x="2965" y="11180"/>
                  </a:lnTo>
                  <a:cubicBezTo>
                    <a:pt x="1524" y="11180"/>
                    <a:pt x="345" y="10002"/>
                    <a:pt x="345" y="8561"/>
                  </a:cubicBezTo>
                  <a:lnTo>
                    <a:pt x="345" y="5930"/>
                  </a:lnTo>
                  <a:lnTo>
                    <a:pt x="2119" y="5930"/>
                  </a:lnTo>
                  <a:cubicBezTo>
                    <a:pt x="2203" y="5930"/>
                    <a:pt x="2274" y="5846"/>
                    <a:pt x="2274" y="5763"/>
                  </a:cubicBezTo>
                  <a:cubicBezTo>
                    <a:pt x="2274" y="5668"/>
                    <a:pt x="2203" y="5596"/>
                    <a:pt x="2119" y="5596"/>
                  </a:cubicBezTo>
                  <a:lnTo>
                    <a:pt x="345" y="5596"/>
                  </a:lnTo>
                  <a:lnTo>
                    <a:pt x="345" y="2965"/>
                  </a:lnTo>
                  <a:cubicBezTo>
                    <a:pt x="345" y="1524"/>
                    <a:pt x="1524" y="346"/>
                    <a:pt x="2965" y="346"/>
                  </a:cubicBezTo>
                  <a:close/>
                  <a:moveTo>
                    <a:pt x="2965" y="0"/>
                  </a:moveTo>
                  <a:cubicBezTo>
                    <a:pt x="1322" y="0"/>
                    <a:pt x="0" y="1322"/>
                    <a:pt x="0" y="2965"/>
                  </a:cubicBezTo>
                  <a:lnTo>
                    <a:pt x="0" y="8585"/>
                  </a:lnTo>
                  <a:cubicBezTo>
                    <a:pt x="0" y="10228"/>
                    <a:pt x="1322" y="11550"/>
                    <a:pt x="2965" y="11550"/>
                  </a:cubicBezTo>
                  <a:lnTo>
                    <a:pt x="3024" y="11550"/>
                  </a:lnTo>
                  <a:cubicBezTo>
                    <a:pt x="4655" y="11550"/>
                    <a:pt x="5989" y="10228"/>
                    <a:pt x="5989" y="8585"/>
                  </a:cubicBezTo>
                  <a:lnTo>
                    <a:pt x="5989" y="2953"/>
                  </a:lnTo>
                  <a:cubicBezTo>
                    <a:pt x="5965" y="1322"/>
                    <a:pt x="4644" y="0"/>
                    <a:pt x="302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789;p31"/>
            <p:cNvSpPr/>
            <p:nvPr/>
          </p:nvSpPr>
          <p:spPr>
            <a:xfrm>
              <a:off x="6854409" y="2464399"/>
              <a:ext cx="178292" cy="162365"/>
            </a:xfrm>
            <a:custGeom>
              <a:avLst/>
              <a:gdLst/>
              <a:ahLst/>
              <a:cxnLst/>
              <a:rect l="l" t="t" r="r" b="b"/>
              <a:pathLst>
                <a:path w="5597" h="5097" extrusionOk="0">
                  <a:moveTo>
                    <a:pt x="2807" y="346"/>
                  </a:moveTo>
                  <a:cubicBezTo>
                    <a:pt x="3371" y="346"/>
                    <a:pt x="3933" y="564"/>
                    <a:pt x="4358" y="1001"/>
                  </a:cubicBezTo>
                  <a:cubicBezTo>
                    <a:pt x="5180" y="1835"/>
                    <a:pt x="5227" y="3132"/>
                    <a:pt x="4477" y="3990"/>
                  </a:cubicBezTo>
                  <a:lnTo>
                    <a:pt x="3441" y="2954"/>
                  </a:lnTo>
                  <a:cubicBezTo>
                    <a:pt x="3411" y="2924"/>
                    <a:pt x="3367" y="2909"/>
                    <a:pt x="3322" y="2909"/>
                  </a:cubicBezTo>
                  <a:cubicBezTo>
                    <a:pt x="3278" y="2909"/>
                    <a:pt x="3233" y="2924"/>
                    <a:pt x="3203" y="2954"/>
                  </a:cubicBezTo>
                  <a:cubicBezTo>
                    <a:pt x="3144" y="3013"/>
                    <a:pt x="3144" y="3132"/>
                    <a:pt x="3203" y="3192"/>
                  </a:cubicBezTo>
                  <a:lnTo>
                    <a:pt x="4239" y="4228"/>
                  </a:lnTo>
                  <a:cubicBezTo>
                    <a:pt x="3831" y="4584"/>
                    <a:pt x="3321" y="4763"/>
                    <a:pt x="2810" y="4763"/>
                  </a:cubicBezTo>
                  <a:cubicBezTo>
                    <a:pt x="2246" y="4763"/>
                    <a:pt x="1681" y="4546"/>
                    <a:pt x="1250" y="4109"/>
                  </a:cubicBezTo>
                  <a:cubicBezTo>
                    <a:pt x="417" y="3287"/>
                    <a:pt x="393" y="1977"/>
                    <a:pt x="1131" y="1120"/>
                  </a:cubicBezTo>
                  <a:lnTo>
                    <a:pt x="1131" y="1120"/>
                  </a:lnTo>
                  <a:lnTo>
                    <a:pt x="2679" y="2668"/>
                  </a:lnTo>
                  <a:cubicBezTo>
                    <a:pt x="2709" y="2698"/>
                    <a:pt x="2754" y="2713"/>
                    <a:pt x="2798" y="2713"/>
                  </a:cubicBezTo>
                  <a:cubicBezTo>
                    <a:pt x="2843" y="2713"/>
                    <a:pt x="2888" y="2698"/>
                    <a:pt x="2917" y="2668"/>
                  </a:cubicBezTo>
                  <a:cubicBezTo>
                    <a:pt x="2977" y="2608"/>
                    <a:pt x="2977" y="2489"/>
                    <a:pt x="2917" y="2430"/>
                  </a:cubicBezTo>
                  <a:lnTo>
                    <a:pt x="1370" y="882"/>
                  </a:lnTo>
                  <a:cubicBezTo>
                    <a:pt x="1783" y="525"/>
                    <a:pt x="2296" y="346"/>
                    <a:pt x="2807" y="346"/>
                  </a:cubicBezTo>
                  <a:close/>
                  <a:moveTo>
                    <a:pt x="2803" y="1"/>
                  </a:moveTo>
                  <a:cubicBezTo>
                    <a:pt x="2152" y="1"/>
                    <a:pt x="1501" y="251"/>
                    <a:pt x="1000" y="751"/>
                  </a:cubicBezTo>
                  <a:cubicBezTo>
                    <a:pt x="0" y="1739"/>
                    <a:pt x="0" y="3347"/>
                    <a:pt x="1000" y="4347"/>
                  </a:cubicBezTo>
                  <a:cubicBezTo>
                    <a:pt x="1501" y="4847"/>
                    <a:pt x="2152" y="5097"/>
                    <a:pt x="2803" y="5097"/>
                  </a:cubicBezTo>
                  <a:cubicBezTo>
                    <a:pt x="3453" y="5097"/>
                    <a:pt x="4102" y="4847"/>
                    <a:pt x="4596" y="4347"/>
                  </a:cubicBezTo>
                  <a:cubicBezTo>
                    <a:pt x="5596" y="3347"/>
                    <a:pt x="5596" y="1739"/>
                    <a:pt x="4596" y="751"/>
                  </a:cubicBezTo>
                  <a:cubicBezTo>
                    <a:pt x="4102" y="251"/>
                    <a:pt x="3453" y="1"/>
                    <a:pt x="28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790;p31"/>
            <p:cNvSpPr/>
            <p:nvPr/>
          </p:nvSpPr>
          <p:spPr>
            <a:xfrm>
              <a:off x="6854409" y="2631288"/>
              <a:ext cx="177528" cy="162365"/>
            </a:xfrm>
            <a:custGeom>
              <a:avLst/>
              <a:gdLst/>
              <a:ahLst/>
              <a:cxnLst/>
              <a:rect l="l" t="t" r="r" b="b"/>
              <a:pathLst>
                <a:path w="5573" h="5097" extrusionOk="0">
                  <a:moveTo>
                    <a:pt x="2805" y="338"/>
                  </a:moveTo>
                  <a:cubicBezTo>
                    <a:pt x="3314" y="338"/>
                    <a:pt x="3821" y="515"/>
                    <a:pt x="4227" y="870"/>
                  </a:cubicBezTo>
                  <a:lnTo>
                    <a:pt x="1120" y="3977"/>
                  </a:lnTo>
                  <a:cubicBezTo>
                    <a:pt x="393" y="3108"/>
                    <a:pt x="417" y="1799"/>
                    <a:pt x="1239" y="989"/>
                  </a:cubicBezTo>
                  <a:cubicBezTo>
                    <a:pt x="1671" y="556"/>
                    <a:pt x="2239" y="338"/>
                    <a:pt x="2805" y="338"/>
                  </a:cubicBezTo>
                  <a:close/>
                  <a:moveTo>
                    <a:pt x="2803" y="1"/>
                  </a:moveTo>
                  <a:cubicBezTo>
                    <a:pt x="2152" y="1"/>
                    <a:pt x="1501" y="251"/>
                    <a:pt x="1000" y="751"/>
                  </a:cubicBezTo>
                  <a:cubicBezTo>
                    <a:pt x="0" y="1739"/>
                    <a:pt x="0" y="3346"/>
                    <a:pt x="1000" y="4346"/>
                  </a:cubicBezTo>
                  <a:cubicBezTo>
                    <a:pt x="1501" y="4847"/>
                    <a:pt x="2152" y="5097"/>
                    <a:pt x="2803" y="5097"/>
                  </a:cubicBezTo>
                  <a:cubicBezTo>
                    <a:pt x="3453" y="5097"/>
                    <a:pt x="4102" y="4847"/>
                    <a:pt x="4596" y="4346"/>
                  </a:cubicBezTo>
                  <a:cubicBezTo>
                    <a:pt x="4656" y="4287"/>
                    <a:pt x="4656" y="4168"/>
                    <a:pt x="4596" y="4108"/>
                  </a:cubicBezTo>
                  <a:cubicBezTo>
                    <a:pt x="4566" y="4079"/>
                    <a:pt x="4522" y="4064"/>
                    <a:pt x="4477" y="4064"/>
                  </a:cubicBezTo>
                  <a:cubicBezTo>
                    <a:pt x="4432" y="4064"/>
                    <a:pt x="4388" y="4079"/>
                    <a:pt x="4358" y="4108"/>
                  </a:cubicBezTo>
                  <a:cubicBezTo>
                    <a:pt x="3933" y="4540"/>
                    <a:pt x="3370" y="4754"/>
                    <a:pt x="2806" y="4754"/>
                  </a:cubicBezTo>
                  <a:cubicBezTo>
                    <a:pt x="2295" y="4754"/>
                    <a:pt x="1783" y="4578"/>
                    <a:pt x="1370" y="4227"/>
                  </a:cubicBezTo>
                  <a:lnTo>
                    <a:pt x="2417" y="3180"/>
                  </a:lnTo>
                  <a:lnTo>
                    <a:pt x="4477" y="1120"/>
                  </a:lnTo>
                  <a:cubicBezTo>
                    <a:pt x="5060" y="1799"/>
                    <a:pt x="5180" y="2775"/>
                    <a:pt x="4763" y="3573"/>
                  </a:cubicBezTo>
                  <a:cubicBezTo>
                    <a:pt x="4715" y="3668"/>
                    <a:pt x="4751" y="3751"/>
                    <a:pt x="4834" y="3799"/>
                  </a:cubicBezTo>
                  <a:cubicBezTo>
                    <a:pt x="4863" y="3813"/>
                    <a:pt x="4890" y="3820"/>
                    <a:pt x="4916" y="3820"/>
                  </a:cubicBezTo>
                  <a:cubicBezTo>
                    <a:pt x="4976" y="3820"/>
                    <a:pt x="5027" y="3782"/>
                    <a:pt x="5060" y="3715"/>
                  </a:cubicBezTo>
                  <a:cubicBezTo>
                    <a:pt x="5572" y="2739"/>
                    <a:pt x="5406" y="1537"/>
                    <a:pt x="4596" y="751"/>
                  </a:cubicBezTo>
                  <a:cubicBezTo>
                    <a:pt x="4102" y="251"/>
                    <a:pt x="3453" y="1"/>
                    <a:pt x="28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8815123" y="4809514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15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977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99592" y="123478"/>
            <a:ext cx="7344816" cy="708300"/>
          </a:xfrm>
        </p:spPr>
        <p:txBody>
          <a:bodyPr/>
          <a:lstStyle/>
          <a:p>
            <a:r>
              <a:rPr lang="en-GB" sz="3600" b="1" i="1" dirty="0" err="1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Tablica</a:t>
            </a:r>
            <a:r>
              <a:rPr lang="en-GB" sz="3600" b="1" i="1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 2.</a:t>
            </a:r>
            <a:r>
              <a:rPr lang="en-GB" sz="3600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 </a:t>
            </a:r>
            <a:r>
              <a:rPr lang="en-GB" sz="3600" dirty="0" err="1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Stehiometrija</a:t>
            </a:r>
            <a:r>
              <a:rPr lang="en-GB" sz="3600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 </a:t>
            </a:r>
            <a:r>
              <a:rPr lang="en-GB" sz="3600" dirty="0" err="1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vezanja</a:t>
            </a:r>
            <a:endParaRPr lang="hr-HR" dirty="0">
              <a:solidFill>
                <a:srgbClr val="55534F"/>
              </a:solidFill>
              <a:latin typeface="Baloo 2 ExtraBold" charset="-18"/>
              <a:cs typeface="Baloo 2 ExtraBold" charset="-18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68388"/>
              </p:ext>
            </p:extLst>
          </p:nvPr>
        </p:nvGraphicFramePr>
        <p:xfrm>
          <a:off x="899592" y="987574"/>
          <a:ext cx="7344815" cy="3744414"/>
        </p:xfrm>
        <a:graphic>
          <a:graphicData uri="http://schemas.openxmlformats.org/drawingml/2006/table">
            <a:tbl>
              <a:tblPr firstRow="1" firstCol="1" bandRow="1">
                <a:tableStyleId>{8799B23B-EC83-4686-B30A-512413B5E67A}</a:tableStyleId>
              </a:tblPr>
              <a:tblGrid>
                <a:gridCol w="1468489"/>
                <a:gridCol w="1468489"/>
                <a:gridCol w="1469279"/>
                <a:gridCol w="1469279"/>
                <a:gridCol w="1469279"/>
              </a:tblGrid>
              <a:tr h="4160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Rubik" charset="-79"/>
                          <a:cs typeface="Rubik" charset="-79"/>
                        </a:rPr>
                        <a:t>Receptor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Cl</a:t>
                      </a:r>
                      <a:r>
                        <a:rPr lang="en-GB" sz="1800" baseline="3000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CH</a:t>
                      </a:r>
                      <a:r>
                        <a:rPr lang="en-GB" sz="1800" baseline="-25000">
                          <a:effectLst/>
                          <a:latin typeface="Rubik" charset="-79"/>
                          <a:cs typeface="Rubik" charset="-79"/>
                        </a:rPr>
                        <a:t>3</a:t>
                      </a: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COO</a:t>
                      </a:r>
                      <a:r>
                        <a:rPr lang="en-GB" sz="1800" baseline="3000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H</a:t>
                      </a:r>
                      <a:r>
                        <a:rPr lang="en-GB" sz="1800" baseline="-25000">
                          <a:effectLst/>
                          <a:latin typeface="Rubik" charset="-79"/>
                          <a:cs typeface="Rubik" charset="-79"/>
                        </a:rPr>
                        <a:t>2</a:t>
                      </a: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PO</a:t>
                      </a:r>
                      <a:r>
                        <a:rPr lang="en-GB" sz="1800" baseline="-25000">
                          <a:effectLst/>
                          <a:latin typeface="Rubik" charset="-79"/>
                          <a:cs typeface="Rubik" charset="-79"/>
                        </a:rPr>
                        <a:t>4</a:t>
                      </a:r>
                      <a:r>
                        <a:rPr lang="en-GB" sz="1800" baseline="3000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Rubik" charset="-79"/>
                          <a:cs typeface="Rubik" charset="-79"/>
                        </a:rPr>
                        <a:t>F</a:t>
                      </a:r>
                      <a:r>
                        <a:rPr lang="en-GB" sz="1800" baseline="30000" dirty="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4160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2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2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r>
                        <a:rPr lang="en-GB" sz="1800" baseline="30000">
                          <a:effectLst/>
                          <a:latin typeface="Rubik" charset="-79"/>
                          <a:cs typeface="Rubik" charset="-79"/>
                        </a:rPr>
                        <a:t>a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4160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2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2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2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2</a:t>
                      </a:r>
                      <a:r>
                        <a:rPr lang="en-GB" sz="1800" baseline="30000">
                          <a:effectLst/>
                          <a:latin typeface="Rubik" charset="-79"/>
                          <a:cs typeface="Rubik" charset="-79"/>
                        </a:rPr>
                        <a:t>a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4160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3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Rubik" charset="-79"/>
                          <a:cs typeface="Rubik" charset="-79"/>
                        </a:rPr>
                        <a:t>1:2</a:t>
                      </a:r>
                      <a:r>
                        <a:rPr lang="en-GB" sz="1800" baseline="30000" dirty="0">
                          <a:effectLst/>
                          <a:latin typeface="Rubik" charset="-79"/>
                          <a:cs typeface="Rubik" charset="-79"/>
                        </a:rPr>
                        <a:t>a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r>
                        <a:rPr lang="en-GB" sz="1800" baseline="30000">
                          <a:effectLst/>
                          <a:latin typeface="Rubik" charset="-79"/>
                          <a:cs typeface="Rubik" charset="-79"/>
                        </a:rPr>
                        <a:t>a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4160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4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r>
                        <a:rPr lang="en-GB" sz="1800" baseline="30000">
                          <a:effectLst/>
                          <a:latin typeface="Rubik" charset="-79"/>
                          <a:cs typeface="Rubik" charset="-79"/>
                        </a:rPr>
                        <a:t>a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2</a:t>
                      </a:r>
                      <a:r>
                        <a:rPr lang="en-GB" sz="1800" baseline="30000">
                          <a:effectLst/>
                          <a:latin typeface="Rubik" charset="-79"/>
                          <a:cs typeface="Rubik" charset="-79"/>
                        </a:rPr>
                        <a:t>a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r>
                        <a:rPr lang="en-GB" sz="1800" baseline="30000">
                          <a:effectLst/>
                          <a:latin typeface="Rubik" charset="-79"/>
                          <a:cs typeface="Rubik" charset="-79"/>
                        </a:rPr>
                        <a:t>a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4160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5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r>
                        <a:rPr lang="en-GB" sz="1800" baseline="30000">
                          <a:effectLst/>
                          <a:latin typeface="Rubik" charset="-79"/>
                          <a:cs typeface="Rubik" charset="-79"/>
                        </a:rPr>
                        <a:t>a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4160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6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r>
                        <a:rPr lang="en-GB" sz="1800" baseline="30000">
                          <a:effectLst/>
                          <a:latin typeface="Rubik" charset="-79"/>
                          <a:cs typeface="Rubik" charset="-79"/>
                        </a:rPr>
                        <a:t>a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r>
                        <a:rPr lang="en-GB" sz="1800" baseline="30000" dirty="0">
                          <a:effectLst/>
                          <a:latin typeface="Rubik" charset="-79"/>
                          <a:cs typeface="Rubik" charset="-79"/>
                        </a:rPr>
                        <a:t>a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4160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7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r>
                        <a:rPr lang="en-GB" sz="1800" baseline="30000">
                          <a:effectLst/>
                          <a:latin typeface="Rubik" charset="-79"/>
                          <a:cs typeface="Rubik" charset="-79"/>
                        </a:rPr>
                        <a:t>a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r>
                        <a:rPr lang="en-GB" sz="1800" baseline="30000">
                          <a:effectLst/>
                          <a:latin typeface="Rubik" charset="-79"/>
                          <a:cs typeface="Rubik" charset="-79"/>
                        </a:rPr>
                        <a:t>a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r>
                        <a:rPr lang="en-GB" sz="1800" baseline="30000" dirty="0">
                          <a:effectLst/>
                          <a:latin typeface="Rubik" charset="-79"/>
                          <a:cs typeface="Rubik" charset="-79"/>
                        </a:rPr>
                        <a:t>a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4160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8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r>
                        <a:rPr lang="en-GB" sz="1800" baseline="30000">
                          <a:effectLst/>
                          <a:latin typeface="Rubik" charset="-79"/>
                          <a:cs typeface="Rubik" charset="-79"/>
                        </a:rPr>
                        <a:t>a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r>
                        <a:rPr lang="en-GB" sz="1800" baseline="30000">
                          <a:effectLst/>
                          <a:latin typeface="Rubik" charset="-79"/>
                          <a:cs typeface="Rubik" charset="-79"/>
                        </a:rPr>
                        <a:t>a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Rubik" charset="-79"/>
                          <a:cs typeface="Rubik" charset="-79"/>
                        </a:rPr>
                        <a:t>1:1</a:t>
                      </a:r>
                      <a:r>
                        <a:rPr lang="en-GB" sz="1800" baseline="30000" dirty="0">
                          <a:effectLst/>
                          <a:latin typeface="Rubik" charset="-79"/>
                          <a:cs typeface="Rubik" charset="-79"/>
                        </a:rPr>
                        <a:t>a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579743" y="4798481"/>
            <a:ext cx="361349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*</a:t>
            </a:r>
            <a:r>
              <a:rPr kumimoji="0" lang="en-GB" sz="1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a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Stehiometrija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određena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iz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UV-Vis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podataka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Rubik" charset="-79"/>
              <a:cs typeface="Rubik" charset="-79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815123" y="4809514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16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1505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" name="Google Shape;882;p35"/>
          <p:cNvSpPr txBox="1">
            <a:spLocks noGrp="1"/>
          </p:cNvSpPr>
          <p:nvPr>
            <p:ph type="ctrTitle"/>
          </p:nvPr>
        </p:nvSpPr>
        <p:spPr>
          <a:xfrm>
            <a:off x="713250" y="333757"/>
            <a:ext cx="7717500" cy="597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Određivanje konstante vezanja</a:t>
            </a:r>
            <a:endParaRPr dirty="0"/>
          </a:p>
        </p:txBody>
      </p:sp>
      <p:sp>
        <p:nvSpPr>
          <p:cNvPr id="886" name="Google Shape;886;p35"/>
          <p:cNvSpPr/>
          <p:nvPr/>
        </p:nvSpPr>
        <p:spPr>
          <a:xfrm>
            <a:off x="1089299" y="1407750"/>
            <a:ext cx="2053800" cy="442800"/>
          </a:xfrm>
          <a:prstGeom prst="roundRect">
            <a:avLst>
              <a:gd name="adj" fmla="val 9660"/>
            </a:avLst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1" dirty="0" smtClean="0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rPr>
              <a:t>UV-Vis titracija</a:t>
            </a:r>
            <a:endParaRPr sz="2000" b="1" dirty="0">
              <a:solidFill>
                <a:schemeClr val="dk2"/>
              </a:solidFill>
              <a:latin typeface="Baloo 2"/>
              <a:ea typeface="Baloo 2"/>
              <a:cs typeface="Baloo 2"/>
              <a:sym typeface="Baloo 2"/>
            </a:endParaRPr>
          </a:p>
        </p:txBody>
      </p:sp>
      <p:sp>
        <p:nvSpPr>
          <p:cNvPr id="889" name="Google Shape;889;p35"/>
          <p:cNvSpPr/>
          <p:nvPr/>
        </p:nvSpPr>
        <p:spPr>
          <a:xfrm>
            <a:off x="1077048" y="3143850"/>
            <a:ext cx="2053800" cy="442800"/>
          </a:xfrm>
          <a:prstGeom prst="roundRect">
            <a:avLst>
              <a:gd name="adj" fmla="val 9660"/>
            </a:avLst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1" baseline="30000" dirty="0" smtClean="0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rPr>
              <a:t>1</a:t>
            </a:r>
            <a:r>
              <a:rPr lang="en" sz="2000" b="1" dirty="0" smtClean="0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rPr>
              <a:t>H NMR titracija</a:t>
            </a:r>
            <a:endParaRPr sz="2000" b="1" dirty="0">
              <a:solidFill>
                <a:schemeClr val="dk2"/>
              </a:solidFill>
              <a:latin typeface="Baloo 2"/>
              <a:ea typeface="Baloo 2"/>
              <a:cs typeface="Baloo 2"/>
              <a:sym typeface="Baloo 2"/>
            </a:endParaRPr>
          </a:p>
        </p:txBody>
      </p:sp>
      <p:grpSp>
        <p:nvGrpSpPr>
          <p:cNvPr id="893" name="Google Shape;893;p35"/>
          <p:cNvGrpSpPr/>
          <p:nvPr/>
        </p:nvGrpSpPr>
        <p:grpSpPr>
          <a:xfrm>
            <a:off x="6000899" y="1407750"/>
            <a:ext cx="2053801" cy="993000"/>
            <a:chOff x="6000899" y="1331550"/>
            <a:chExt cx="2053801" cy="993000"/>
          </a:xfrm>
        </p:grpSpPr>
        <p:sp>
          <p:nvSpPr>
            <p:cNvPr id="894" name="Google Shape;894;p35"/>
            <p:cNvSpPr txBox="1"/>
            <p:nvPr/>
          </p:nvSpPr>
          <p:spPr>
            <a:xfrm>
              <a:off x="6000900" y="1774350"/>
              <a:ext cx="2053800" cy="550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marL="285750" lvl="0" indent="-285750" algn="r">
                <a:buFont typeface="Courier New" pitchFamily="49" charset="0"/>
                <a:buChar char="o"/>
              </a:pPr>
              <a:r>
                <a:rPr lang="en" dirty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UV-Vis titracija </a:t>
              </a:r>
              <a:r>
                <a:rPr lang="en" dirty="0" smtClean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nije </a:t>
              </a:r>
              <a:r>
                <a:rPr lang="en" dirty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napravljena - </a:t>
              </a:r>
              <a:r>
                <a:rPr lang="en" dirty="0" smtClean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nema optičkog odgovora</a:t>
              </a:r>
              <a:endParaRPr dirty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endParaRPr>
            </a:p>
          </p:txBody>
        </p:sp>
        <p:sp>
          <p:nvSpPr>
            <p:cNvPr id="895" name="Google Shape;895;p35"/>
            <p:cNvSpPr/>
            <p:nvPr/>
          </p:nvSpPr>
          <p:spPr>
            <a:xfrm>
              <a:off x="6000899" y="1331550"/>
              <a:ext cx="2053800" cy="442800"/>
            </a:xfrm>
            <a:prstGeom prst="roundRect">
              <a:avLst>
                <a:gd name="adj" fmla="val 966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000" b="1" dirty="0" smtClean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Klorid</a:t>
              </a:r>
              <a:endParaRPr sz="2000" b="1" dirty="0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</p:grpSp>
      <p:grpSp>
        <p:nvGrpSpPr>
          <p:cNvPr id="899" name="Google Shape;899;p35"/>
          <p:cNvGrpSpPr/>
          <p:nvPr/>
        </p:nvGrpSpPr>
        <p:grpSpPr>
          <a:xfrm>
            <a:off x="5652120" y="2908754"/>
            <a:ext cx="2473680" cy="993000"/>
            <a:chOff x="5581020" y="3469950"/>
            <a:chExt cx="2473680" cy="993000"/>
          </a:xfrm>
        </p:grpSpPr>
        <p:sp>
          <p:nvSpPr>
            <p:cNvPr id="900" name="Google Shape;900;p35"/>
            <p:cNvSpPr txBox="1"/>
            <p:nvPr/>
          </p:nvSpPr>
          <p:spPr>
            <a:xfrm>
              <a:off x="5581020" y="3912750"/>
              <a:ext cx="2473680" cy="550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marL="285750" lvl="0" indent="-285750" algn="r" rtl="0">
                <a:spcBef>
                  <a:spcPts val="0"/>
                </a:spcBef>
                <a:spcAft>
                  <a:spcPts val="0"/>
                </a:spcAft>
                <a:buFont typeface="Courier New" pitchFamily="49" charset="0"/>
                <a:buChar char="o"/>
              </a:pPr>
              <a:r>
                <a:rPr lang="en" baseline="30000" dirty="0" smtClean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1</a:t>
              </a:r>
              <a:r>
                <a:rPr lang="en" dirty="0" smtClean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H NMR titracija nije napravljena</a:t>
              </a:r>
            </a:p>
            <a:p>
              <a:pPr marL="285750" lvl="0" indent="-285750" algn="r" rtl="0">
                <a:spcBef>
                  <a:spcPts val="0"/>
                </a:spcBef>
                <a:spcAft>
                  <a:spcPts val="0"/>
                </a:spcAft>
                <a:buFont typeface="Courier New" pitchFamily="49" charset="0"/>
                <a:buChar char="o"/>
              </a:pPr>
              <a:r>
                <a:rPr lang="en" dirty="0" smtClean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Veća koncentracija  triplet 16 ppm, HF</a:t>
              </a:r>
              <a:r>
                <a:rPr lang="en" baseline="-25000" dirty="0" smtClean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2</a:t>
              </a:r>
              <a:r>
                <a:rPr lang="en" baseline="30000" dirty="0" smtClean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-</a:t>
              </a:r>
              <a:r>
                <a:rPr lang="en" dirty="0" smtClean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 samokompleks</a:t>
              </a:r>
              <a:endParaRPr dirty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endParaRPr>
            </a:p>
          </p:txBody>
        </p:sp>
        <p:sp>
          <p:nvSpPr>
            <p:cNvPr id="901" name="Google Shape;901;p35"/>
            <p:cNvSpPr/>
            <p:nvPr/>
          </p:nvSpPr>
          <p:spPr>
            <a:xfrm>
              <a:off x="6000899" y="3469950"/>
              <a:ext cx="2053800" cy="442800"/>
            </a:xfrm>
            <a:prstGeom prst="roundRect">
              <a:avLst>
                <a:gd name="adj" fmla="val 966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000" b="1" dirty="0" smtClean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Fluorid</a:t>
              </a:r>
              <a:endParaRPr sz="2000" b="1" dirty="0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</p:grpSp>
      <p:cxnSp>
        <p:nvCxnSpPr>
          <p:cNvPr id="902" name="Google Shape;902;p35"/>
          <p:cNvCxnSpPr>
            <a:stCxn id="886" idx="3"/>
          </p:cNvCxnSpPr>
          <p:nvPr/>
        </p:nvCxnSpPr>
        <p:spPr>
          <a:xfrm>
            <a:off x="3143099" y="1629150"/>
            <a:ext cx="602700" cy="780300"/>
          </a:xfrm>
          <a:prstGeom prst="bentConnector2">
            <a:avLst/>
          </a:prstGeom>
          <a:noFill/>
          <a:ln w="9525" cap="flat" cmpd="sng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904" name="Google Shape;904;p35"/>
          <p:cNvCxnSpPr/>
          <p:nvPr/>
        </p:nvCxnSpPr>
        <p:spPr>
          <a:xfrm rot="10800000" flipH="1">
            <a:off x="3175339" y="2936590"/>
            <a:ext cx="1004100" cy="361800"/>
          </a:xfrm>
          <a:prstGeom prst="bentConnector3">
            <a:avLst>
              <a:gd name="adj1" fmla="val 60009"/>
            </a:avLst>
          </a:prstGeom>
          <a:noFill/>
          <a:ln w="9525" cap="flat" cmpd="sng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905" name="Google Shape;905;p35"/>
          <p:cNvCxnSpPr/>
          <p:nvPr/>
        </p:nvCxnSpPr>
        <p:spPr>
          <a:xfrm flipH="1">
            <a:off x="4934999" y="1629150"/>
            <a:ext cx="1065900" cy="402000"/>
          </a:xfrm>
          <a:prstGeom prst="bentConnector3">
            <a:avLst>
              <a:gd name="adj1" fmla="val 99278"/>
            </a:avLst>
          </a:prstGeom>
          <a:noFill/>
          <a:ln w="9525" cap="flat" cmpd="sng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906" name="Google Shape;906;p35"/>
          <p:cNvCxnSpPr>
            <a:stCxn id="898" idx="1"/>
          </p:cNvCxnSpPr>
          <p:nvPr/>
        </p:nvCxnSpPr>
        <p:spPr>
          <a:xfrm flipH="1">
            <a:off x="5494444" y="2894707"/>
            <a:ext cx="510000" cy="97500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907" name="Google Shape;907;p35"/>
          <p:cNvCxnSpPr>
            <a:stCxn id="901" idx="1"/>
          </p:cNvCxnSpPr>
          <p:nvPr/>
        </p:nvCxnSpPr>
        <p:spPr>
          <a:xfrm rot="10800000">
            <a:off x="5175899" y="3046454"/>
            <a:ext cx="896100" cy="83700"/>
          </a:xfrm>
          <a:prstGeom prst="bentConnector3">
            <a:avLst>
              <a:gd name="adj1" fmla="val 28457"/>
            </a:avLst>
          </a:prstGeom>
          <a:noFill/>
          <a:ln w="9525" cap="flat" cmpd="sng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</p:cxnSp>
      <p:grpSp>
        <p:nvGrpSpPr>
          <p:cNvPr id="908" name="Google Shape;908;p35"/>
          <p:cNvGrpSpPr/>
          <p:nvPr/>
        </p:nvGrpSpPr>
        <p:grpSpPr>
          <a:xfrm>
            <a:off x="3562980" y="1927658"/>
            <a:ext cx="2018040" cy="2015381"/>
            <a:chOff x="5571700" y="3015275"/>
            <a:chExt cx="1062350" cy="1060950"/>
          </a:xfrm>
        </p:grpSpPr>
        <p:sp>
          <p:nvSpPr>
            <p:cNvPr id="909" name="Google Shape;909;p35"/>
            <p:cNvSpPr/>
            <p:nvPr/>
          </p:nvSpPr>
          <p:spPr>
            <a:xfrm>
              <a:off x="6263750" y="3380275"/>
              <a:ext cx="53475" cy="136125"/>
            </a:xfrm>
            <a:custGeom>
              <a:avLst/>
              <a:gdLst/>
              <a:ahLst/>
              <a:cxnLst/>
              <a:rect l="l" t="t" r="r" b="b"/>
              <a:pathLst>
                <a:path w="2139" h="5445" extrusionOk="0">
                  <a:moveTo>
                    <a:pt x="318" y="1"/>
                  </a:moveTo>
                  <a:cubicBezTo>
                    <a:pt x="291" y="1"/>
                    <a:pt x="264" y="5"/>
                    <a:pt x="236" y="12"/>
                  </a:cubicBezTo>
                  <a:cubicBezTo>
                    <a:pt x="95" y="48"/>
                    <a:pt x="1" y="188"/>
                    <a:pt x="24" y="341"/>
                  </a:cubicBezTo>
                  <a:cubicBezTo>
                    <a:pt x="24" y="412"/>
                    <a:pt x="48" y="482"/>
                    <a:pt x="71" y="541"/>
                  </a:cubicBezTo>
                  <a:cubicBezTo>
                    <a:pt x="553" y="2056"/>
                    <a:pt x="1023" y="3571"/>
                    <a:pt x="1504" y="5086"/>
                  </a:cubicBezTo>
                  <a:cubicBezTo>
                    <a:pt x="1528" y="5168"/>
                    <a:pt x="1551" y="5239"/>
                    <a:pt x="1598" y="5309"/>
                  </a:cubicBezTo>
                  <a:cubicBezTo>
                    <a:pt x="1651" y="5396"/>
                    <a:pt x="1742" y="5445"/>
                    <a:pt x="1838" y="5445"/>
                  </a:cubicBezTo>
                  <a:cubicBezTo>
                    <a:pt x="1871" y="5445"/>
                    <a:pt x="1905" y="5439"/>
                    <a:pt x="1939" y="5427"/>
                  </a:cubicBezTo>
                  <a:cubicBezTo>
                    <a:pt x="2056" y="5391"/>
                    <a:pt x="2139" y="5262"/>
                    <a:pt x="2139" y="5098"/>
                  </a:cubicBezTo>
                  <a:cubicBezTo>
                    <a:pt x="2127" y="5039"/>
                    <a:pt x="2103" y="4969"/>
                    <a:pt x="2080" y="4886"/>
                  </a:cubicBezTo>
                  <a:cubicBezTo>
                    <a:pt x="1610" y="3383"/>
                    <a:pt x="1128" y="1880"/>
                    <a:pt x="659" y="376"/>
                  </a:cubicBezTo>
                  <a:cubicBezTo>
                    <a:pt x="635" y="294"/>
                    <a:pt x="612" y="224"/>
                    <a:pt x="565" y="153"/>
                  </a:cubicBezTo>
                  <a:cubicBezTo>
                    <a:pt x="509" y="52"/>
                    <a:pt x="418" y="1"/>
                    <a:pt x="3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5"/>
            <p:cNvSpPr/>
            <p:nvPr/>
          </p:nvSpPr>
          <p:spPr>
            <a:xfrm>
              <a:off x="6079375" y="3303625"/>
              <a:ext cx="132150" cy="38200"/>
            </a:xfrm>
            <a:custGeom>
              <a:avLst/>
              <a:gdLst/>
              <a:ahLst/>
              <a:cxnLst/>
              <a:rect l="l" t="t" r="r" b="b"/>
              <a:pathLst>
                <a:path w="5286" h="1528" extrusionOk="0">
                  <a:moveTo>
                    <a:pt x="329" y="0"/>
                  </a:moveTo>
                  <a:cubicBezTo>
                    <a:pt x="187" y="0"/>
                    <a:pt x="69" y="102"/>
                    <a:pt x="35" y="224"/>
                  </a:cubicBezTo>
                  <a:cubicBezTo>
                    <a:pt x="0" y="365"/>
                    <a:pt x="82" y="506"/>
                    <a:pt x="223" y="565"/>
                  </a:cubicBezTo>
                  <a:cubicBezTo>
                    <a:pt x="294" y="600"/>
                    <a:pt x="376" y="612"/>
                    <a:pt x="458" y="635"/>
                  </a:cubicBezTo>
                  <a:cubicBezTo>
                    <a:pt x="1868" y="917"/>
                    <a:pt x="3277" y="1211"/>
                    <a:pt x="4686" y="1493"/>
                  </a:cubicBezTo>
                  <a:cubicBezTo>
                    <a:pt x="4769" y="1516"/>
                    <a:pt x="4863" y="1528"/>
                    <a:pt x="4921" y="1528"/>
                  </a:cubicBezTo>
                  <a:cubicBezTo>
                    <a:pt x="5133" y="1528"/>
                    <a:pt x="5250" y="1434"/>
                    <a:pt x="5274" y="1270"/>
                  </a:cubicBezTo>
                  <a:cubicBezTo>
                    <a:pt x="5285" y="1140"/>
                    <a:pt x="5203" y="1011"/>
                    <a:pt x="5051" y="952"/>
                  </a:cubicBezTo>
                  <a:cubicBezTo>
                    <a:pt x="4992" y="929"/>
                    <a:pt x="4933" y="917"/>
                    <a:pt x="4874" y="906"/>
                  </a:cubicBezTo>
                  <a:cubicBezTo>
                    <a:pt x="4604" y="847"/>
                    <a:pt x="4322" y="800"/>
                    <a:pt x="4052" y="741"/>
                  </a:cubicBezTo>
                  <a:cubicBezTo>
                    <a:pt x="2901" y="506"/>
                    <a:pt x="1762" y="271"/>
                    <a:pt x="611" y="36"/>
                  </a:cubicBezTo>
                  <a:cubicBezTo>
                    <a:pt x="529" y="25"/>
                    <a:pt x="435" y="1"/>
                    <a:pt x="353" y="1"/>
                  </a:cubicBezTo>
                  <a:cubicBezTo>
                    <a:pt x="345" y="1"/>
                    <a:pt x="337" y="0"/>
                    <a:pt x="3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5"/>
            <p:cNvSpPr/>
            <p:nvPr/>
          </p:nvSpPr>
          <p:spPr>
            <a:xfrm>
              <a:off x="5919925" y="3340800"/>
              <a:ext cx="94875" cy="99000"/>
            </a:xfrm>
            <a:custGeom>
              <a:avLst/>
              <a:gdLst/>
              <a:ahLst/>
              <a:cxnLst/>
              <a:rect l="l" t="t" r="r" b="b"/>
              <a:pathLst>
                <a:path w="3795" h="3960" extrusionOk="0">
                  <a:moveTo>
                    <a:pt x="3486" y="1"/>
                  </a:moveTo>
                  <a:cubicBezTo>
                    <a:pt x="3424" y="1"/>
                    <a:pt x="3360" y="22"/>
                    <a:pt x="3301" y="64"/>
                  </a:cubicBezTo>
                  <a:cubicBezTo>
                    <a:pt x="3219" y="123"/>
                    <a:pt x="3148" y="194"/>
                    <a:pt x="3090" y="264"/>
                  </a:cubicBezTo>
                  <a:cubicBezTo>
                    <a:pt x="2138" y="1274"/>
                    <a:pt x="1187" y="2272"/>
                    <a:pt x="236" y="3271"/>
                  </a:cubicBezTo>
                  <a:cubicBezTo>
                    <a:pt x="189" y="3330"/>
                    <a:pt x="130" y="3388"/>
                    <a:pt x="83" y="3459"/>
                  </a:cubicBezTo>
                  <a:cubicBezTo>
                    <a:pt x="36" y="3506"/>
                    <a:pt x="24" y="3576"/>
                    <a:pt x="1" y="3611"/>
                  </a:cubicBezTo>
                  <a:cubicBezTo>
                    <a:pt x="1" y="3752"/>
                    <a:pt x="36" y="3846"/>
                    <a:pt x="130" y="3905"/>
                  </a:cubicBezTo>
                  <a:cubicBezTo>
                    <a:pt x="179" y="3942"/>
                    <a:pt x="235" y="3959"/>
                    <a:pt x="290" y="3959"/>
                  </a:cubicBezTo>
                  <a:cubicBezTo>
                    <a:pt x="340" y="3959"/>
                    <a:pt x="391" y="3945"/>
                    <a:pt x="435" y="3917"/>
                  </a:cubicBezTo>
                  <a:cubicBezTo>
                    <a:pt x="506" y="3870"/>
                    <a:pt x="565" y="3811"/>
                    <a:pt x="623" y="3752"/>
                  </a:cubicBezTo>
                  <a:cubicBezTo>
                    <a:pt x="1610" y="2707"/>
                    <a:pt x="2608" y="1662"/>
                    <a:pt x="3595" y="616"/>
                  </a:cubicBezTo>
                  <a:cubicBezTo>
                    <a:pt x="3642" y="569"/>
                    <a:pt x="3689" y="511"/>
                    <a:pt x="3724" y="452"/>
                  </a:cubicBezTo>
                  <a:cubicBezTo>
                    <a:pt x="3794" y="335"/>
                    <a:pt x="3783" y="182"/>
                    <a:pt x="3689" y="88"/>
                  </a:cubicBezTo>
                  <a:cubicBezTo>
                    <a:pt x="3631" y="30"/>
                    <a:pt x="3560" y="1"/>
                    <a:pt x="34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35"/>
            <p:cNvSpPr/>
            <p:nvPr/>
          </p:nvSpPr>
          <p:spPr>
            <a:xfrm>
              <a:off x="5910825" y="3512300"/>
              <a:ext cx="53475" cy="123650"/>
            </a:xfrm>
            <a:custGeom>
              <a:avLst/>
              <a:gdLst/>
              <a:ahLst/>
              <a:cxnLst/>
              <a:rect l="l" t="t" r="r" b="b"/>
              <a:pathLst>
                <a:path w="2139" h="4946" extrusionOk="0">
                  <a:moveTo>
                    <a:pt x="320" y="0"/>
                  </a:moveTo>
                  <a:cubicBezTo>
                    <a:pt x="288" y="0"/>
                    <a:pt x="256" y="6"/>
                    <a:pt x="224" y="16"/>
                  </a:cubicBezTo>
                  <a:cubicBezTo>
                    <a:pt x="83" y="63"/>
                    <a:pt x="1" y="204"/>
                    <a:pt x="24" y="381"/>
                  </a:cubicBezTo>
                  <a:cubicBezTo>
                    <a:pt x="36" y="439"/>
                    <a:pt x="59" y="486"/>
                    <a:pt x="83" y="545"/>
                  </a:cubicBezTo>
                  <a:cubicBezTo>
                    <a:pt x="553" y="1896"/>
                    <a:pt x="1023" y="3246"/>
                    <a:pt x="1492" y="4609"/>
                  </a:cubicBezTo>
                  <a:cubicBezTo>
                    <a:pt x="1516" y="4679"/>
                    <a:pt x="1551" y="4750"/>
                    <a:pt x="1586" y="4820"/>
                  </a:cubicBezTo>
                  <a:cubicBezTo>
                    <a:pt x="1645" y="4904"/>
                    <a:pt x="1734" y="4946"/>
                    <a:pt x="1827" y="4946"/>
                  </a:cubicBezTo>
                  <a:cubicBezTo>
                    <a:pt x="1864" y="4946"/>
                    <a:pt x="1902" y="4939"/>
                    <a:pt x="1939" y="4926"/>
                  </a:cubicBezTo>
                  <a:cubicBezTo>
                    <a:pt x="2068" y="4890"/>
                    <a:pt x="2138" y="4761"/>
                    <a:pt x="2127" y="4597"/>
                  </a:cubicBezTo>
                  <a:cubicBezTo>
                    <a:pt x="2115" y="4538"/>
                    <a:pt x="2091" y="4468"/>
                    <a:pt x="2068" y="4385"/>
                  </a:cubicBezTo>
                  <a:cubicBezTo>
                    <a:pt x="1598" y="3047"/>
                    <a:pt x="1128" y="1708"/>
                    <a:pt x="670" y="369"/>
                  </a:cubicBezTo>
                  <a:cubicBezTo>
                    <a:pt x="647" y="298"/>
                    <a:pt x="623" y="228"/>
                    <a:pt x="588" y="169"/>
                  </a:cubicBezTo>
                  <a:cubicBezTo>
                    <a:pt x="525" y="60"/>
                    <a:pt x="426" y="0"/>
                    <a:pt x="3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35"/>
            <p:cNvSpPr/>
            <p:nvPr/>
          </p:nvSpPr>
          <p:spPr>
            <a:xfrm>
              <a:off x="6212075" y="3589900"/>
              <a:ext cx="89525" cy="104650"/>
            </a:xfrm>
            <a:custGeom>
              <a:avLst/>
              <a:gdLst/>
              <a:ahLst/>
              <a:cxnLst/>
              <a:rect l="l" t="t" r="r" b="b"/>
              <a:pathLst>
                <a:path w="3581" h="4186" extrusionOk="0">
                  <a:moveTo>
                    <a:pt x="3206" y="1"/>
                  </a:moveTo>
                  <a:cubicBezTo>
                    <a:pt x="3198" y="1"/>
                    <a:pt x="3191" y="1"/>
                    <a:pt x="3184" y="1"/>
                  </a:cubicBezTo>
                  <a:cubicBezTo>
                    <a:pt x="3160" y="13"/>
                    <a:pt x="3078" y="37"/>
                    <a:pt x="3019" y="84"/>
                  </a:cubicBezTo>
                  <a:cubicBezTo>
                    <a:pt x="2949" y="154"/>
                    <a:pt x="2878" y="236"/>
                    <a:pt x="2820" y="307"/>
                  </a:cubicBezTo>
                  <a:cubicBezTo>
                    <a:pt x="2150" y="1129"/>
                    <a:pt x="1492" y="1951"/>
                    <a:pt x="823" y="2773"/>
                  </a:cubicBezTo>
                  <a:cubicBezTo>
                    <a:pt x="612" y="3043"/>
                    <a:pt x="388" y="3302"/>
                    <a:pt x="177" y="3572"/>
                  </a:cubicBezTo>
                  <a:cubicBezTo>
                    <a:pt x="130" y="3642"/>
                    <a:pt x="71" y="3724"/>
                    <a:pt x="48" y="3807"/>
                  </a:cubicBezTo>
                  <a:cubicBezTo>
                    <a:pt x="1" y="3936"/>
                    <a:pt x="48" y="4065"/>
                    <a:pt x="154" y="4124"/>
                  </a:cubicBezTo>
                  <a:cubicBezTo>
                    <a:pt x="201" y="4165"/>
                    <a:pt x="256" y="4185"/>
                    <a:pt x="314" y="4185"/>
                  </a:cubicBezTo>
                  <a:cubicBezTo>
                    <a:pt x="371" y="4185"/>
                    <a:pt x="430" y="4165"/>
                    <a:pt x="482" y="4124"/>
                  </a:cubicBezTo>
                  <a:cubicBezTo>
                    <a:pt x="565" y="4065"/>
                    <a:pt x="635" y="3983"/>
                    <a:pt x="694" y="3912"/>
                  </a:cubicBezTo>
                  <a:cubicBezTo>
                    <a:pt x="987" y="3548"/>
                    <a:pt x="1281" y="3196"/>
                    <a:pt x="1575" y="2832"/>
                  </a:cubicBezTo>
                  <a:cubicBezTo>
                    <a:pt x="2162" y="2104"/>
                    <a:pt x="2749" y="1375"/>
                    <a:pt x="3336" y="647"/>
                  </a:cubicBezTo>
                  <a:cubicBezTo>
                    <a:pt x="3407" y="565"/>
                    <a:pt x="3477" y="471"/>
                    <a:pt x="3513" y="365"/>
                  </a:cubicBezTo>
                  <a:cubicBezTo>
                    <a:pt x="3581" y="183"/>
                    <a:pt x="3439" y="1"/>
                    <a:pt x="320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35"/>
            <p:cNvSpPr/>
            <p:nvPr/>
          </p:nvSpPr>
          <p:spPr>
            <a:xfrm>
              <a:off x="6015650" y="3684175"/>
              <a:ext cx="126875" cy="34075"/>
            </a:xfrm>
            <a:custGeom>
              <a:avLst/>
              <a:gdLst/>
              <a:ahLst/>
              <a:cxnLst/>
              <a:rect l="l" t="t" r="r" b="b"/>
              <a:pathLst>
                <a:path w="5075" h="1363" extrusionOk="0">
                  <a:moveTo>
                    <a:pt x="353" y="0"/>
                  </a:moveTo>
                  <a:cubicBezTo>
                    <a:pt x="189" y="0"/>
                    <a:pt x="71" y="94"/>
                    <a:pt x="36" y="224"/>
                  </a:cubicBezTo>
                  <a:cubicBezTo>
                    <a:pt x="1" y="388"/>
                    <a:pt x="71" y="517"/>
                    <a:pt x="236" y="588"/>
                  </a:cubicBezTo>
                  <a:cubicBezTo>
                    <a:pt x="306" y="611"/>
                    <a:pt x="376" y="623"/>
                    <a:pt x="447" y="635"/>
                  </a:cubicBezTo>
                  <a:cubicBezTo>
                    <a:pt x="964" y="729"/>
                    <a:pt x="1492" y="811"/>
                    <a:pt x="2021" y="905"/>
                  </a:cubicBezTo>
                  <a:cubicBezTo>
                    <a:pt x="2843" y="1046"/>
                    <a:pt x="3665" y="1187"/>
                    <a:pt x="4487" y="1328"/>
                  </a:cubicBezTo>
                  <a:cubicBezTo>
                    <a:pt x="4581" y="1351"/>
                    <a:pt x="4663" y="1363"/>
                    <a:pt x="4757" y="1363"/>
                  </a:cubicBezTo>
                  <a:cubicBezTo>
                    <a:pt x="4910" y="1363"/>
                    <a:pt x="5027" y="1257"/>
                    <a:pt x="5051" y="1116"/>
                  </a:cubicBezTo>
                  <a:cubicBezTo>
                    <a:pt x="5074" y="975"/>
                    <a:pt x="4992" y="846"/>
                    <a:pt x="4839" y="787"/>
                  </a:cubicBezTo>
                  <a:cubicBezTo>
                    <a:pt x="4746" y="752"/>
                    <a:pt x="4652" y="740"/>
                    <a:pt x="4546" y="717"/>
                  </a:cubicBezTo>
                  <a:cubicBezTo>
                    <a:pt x="3242" y="494"/>
                    <a:pt x="1927" y="270"/>
                    <a:pt x="623" y="36"/>
                  </a:cubicBezTo>
                  <a:cubicBezTo>
                    <a:pt x="529" y="24"/>
                    <a:pt x="447" y="12"/>
                    <a:pt x="35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35"/>
            <p:cNvSpPr/>
            <p:nvPr/>
          </p:nvSpPr>
          <p:spPr>
            <a:xfrm>
              <a:off x="5684750" y="3318350"/>
              <a:ext cx="57575" cy="97975"/>
            </a:xfrm>
            <a:custGeom>
              <a:avLst/>
              <a:gdLst/>
              <a:ahLst/>
              <a:cxnLst/>
              <a:rect l="l" t="t" r="r" b="b"/>
              <a:pathLst>
                <a:path w="2303" h="3919" extrusionOk="0">
                  <a:moveTo>
                    <a:pt x="314" y="1"/>
                  </a:moveTo>
                  <a:cubicBezTo>
                    <a:pt x="275" y="1"/>
                    <a:pt x="236" y="8"/>
                    <a:pt x="200" y="23"/>
                  </a:cubicBezTo>
                  <a:cubicBezTo>
                    <a:pt x="71" y="82"/>
                    <a:pt x="0" y="223"/>
                    <a:pt x="36" y="375"/>
                  </a:cubicBezTo>
                  <a:cubicBezTo>
                    <a:pt x="47" y="446"/>
                    <a:pt x="83" y="528"/>
                    <a:pt x="118" y="598"/>
                  </a:cubicBezTo>
                  <a:cubicBezTo>
                    <a:pt x="282" y="915"/>
                    <a:pt x="447" y="1244"/>
                    <a:pt x="611" y="1561"/>
                  </a:cubicBezTo>
                  <a:cubicBezTo>
                    <a:pt x="952" y="2231"/>
                    <a:pt x="1304" y="2912"/>
                    <a:pt x="1645" y="3582"/>
                  </a:cubicBezTo>
                  <a:cubicBezTo>
                    <a:pt x="1692" y="3664"/>
                    <a:pt x="1739" y="3758"/>
                    <a:pt x="1809" y="3828"/>
                  </a:cubicBezTo>
                  <a:cubicBezTo>
                    <a:pt x="1861" y="3888"/>
                    <a:pt x="1937" y="3919"/>
                    <a:pt x="2012" y="3919"/>
                  </a:cubicBezTo>
                  <a:cubicBezTo>
                    <a:pt x="2056" y="3919"/>
                    <a:pt x="2099" y="3908"/>
                    <a:pt x="2138" y="3887"/>
                  </a:cubicBezTo>
                  <a:cubicBezTo>
                    <a:pt x="2244" y="3840"/>
                    <a:pt x="2302" y="3746"/>
                    <a:pt x="2302" y="3570"/>
                  </a:cubicBezTo>
                  <a:cubicBezTo>
                    <a:pt x="2279" y="3523"/>
                    <a:pt x="2255" y="3429"/>
                    <a:pt x="2208" y="3347"/>
                  </a:cubicBezTo>
                  <a:cubicBezTo>
                    <a:pt x="1703" y="2337"/>
                    <a:pt x="1187" y="1338"/>
                    <a:pt x="670" y="328"/>
                  </a:cubicBezTo>
                  <a:cubicBezTo>
                    <a:pt x="635" y="258"/>
                    <a:pt x="599" y="187"/>
                    <a:pt x="552" y="129"/>
                  </a:cubicBezTo>
                  <a:cubicBezTo>
                    <a:pt x="487" y="39"/>
                    <a:pt x="400" y="1"/>
                    <a:pt x="3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35"/>
            <p:cNvSpPr/>
            <p:nvPr/>
          </p:nvSpPr>
          <p:spPr>
            <a:xfrm>
              <a:off x="5647150" y="3468025"/>
              <a:ext cx="87825" cy="69225"/>
            </a:xfrm>
            <a:custGeom>
              <a:avLst/>
              <a:gdLst/>
              <a:ahLst/>
              <a:cxnLst/>
              <a:rect l="l" t="t" r="r" b="b"/>
              <a:pathLst>
                <a:path w="3513" h="2769" extrusionOk="0">
                  <a:moveTo>
                    <a:pt x="3185" y="0"/>
                  </a:moveTo>
                  <a:cubicBezTo>
                    <a:pt x="3169" y="0"/>
                    <a:pt x="3153" y="1"/>
                    <a:pt x="3137" y="2"/>
                  </a:cubicBezTo>
                  <a:cubicBezTo>
                    <a:pt x="3090" y="26"/>
                    <a:pt x="2984" y="61"/>
                    <a:pt x="2902" y="131"/>
                  </a:cubicBezTo>
                  <a:cubicBezTo>
                    <a:pt x="2009" y="801"/>
                    <a:pt x="1117" y="1482"/>
                    <a:pt x="236" y="2152"/>
                  </a:cubicBezTo>
                  <a:cubicBezTo>
                    <a:pt x="177" y="2198"/>
                    <a:pt x="118" y="2245"/>
                    <a:pt x="83" y="2304"/>
                  </a:cubicBezTo>
                  <a:cubicBezTo>
                    <a:pt x="1" y="2410"/>
                    <a:pt x="1" y="2527"/>
                    <a:pt x="71" y="2645"/>
                  </a:cubicBezTo>
                  <a:cubicBezTo>
                    <a:pt x="115" y="2723"/>
                    <a:pt x="196" y="2769"/>
                    <a:pt x="288" y="2769"/>
                  </a:cubicBezTo>
                  <a:cubicBezTo>
                    <a:pt x="321" y="2769"/>
                    <a:pt x="355" y="2763"/>
                    <a:pt x="389" y="2750"/>
                  </a:cubicBezTo>
                  <a:cubicBezTo>
                    <a:pt x="471" y="2727"/>
                    <a:pt x="553" y="2680"/>
                    <a:pt x="623" y="2621"/>
                  </a:cubicBezTo>
                  <a:cubicBezTo>
                    <a:pt x="1504" y="1952"/>
                    <a:pt x="2385" y="1282"/>
                    <a:pt x="3266" y="613"/>
                  </a:cubicBezTo>
                  <a:cubicBezTo>
                    <a:pt x="3325" y="578"/>
                    <a:pt x="3383" y="531"/>
                    <a:pt x="3419" y="472"/>
                  </a:cubicBezTo>
                  <a:cubicBezTo>
                    <a:pt x="3501" y="366"/>
                    <a:pt x="3513" y="249"/>
                    <a:pt x="3442" y="131"/>
                  </a:cubicBezTo>
                  <a:cubicBezTo>
                    <a:pt x="3400" y="47"/>
                    <a:pt x="3320" y="0"/>
                    <a:pt x="318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5"/>
            <p:cNvSpPr/>
            <p:nvPr/>
          </p:nvSpPr>
          <p:spPr>
            <a:xfrm>
              <a:off x="6153350" y="3904375"/>
              <a:ext cx="60525" cy="86500"/>
            </a:xfrm>
            <a:custGeom>
              <a:avLst/>
              <a:gdLst/>
              <a:ahLst/>
              <a:cxnLst/>
              <a:rect l="l" t="t" r="r" b="b"/>
              <a:pathLst>
                <a:path w="2421" h="3460" extrusionOk="0">
                  <a:moveTo>
                    <a:pt x="2033" y="1"/>
                  </a:moveTo>
                  <a:cubicBezTo>
                    <a:pt x="1998" y="24"/>
                    <a:pt x="1927" y="48"/>
                    <a:pt x="1868" y="95"/>
                  </a:cubicBezTo>
                  <a:cubicBezTo>
                    <a:pt x="1810" y="154"/>
                    <a:pt x="1774" y="224"/>
                    <a:pt x="1727" y="295"/>
                  </a:cubicBezTo>
                  <a:cubicBezTo>
                    <a:pt x="1211" y="1128"/>
                    <a:pt x="694" y="1974"/>
                    <a:pt x="177" y="2808"/>
                  </a:cubicBezTo>
                  <a:cubicBezTo>
                    <a:pt x="130" y="2890"/>
                    <a:pt x="83" y="2972"/>
                    <a:pt x="60" y="3055"/>
                  </a:cubicBezTo>
                  <a:cubicBezTo>
                    <a:pt x="1" y="3196"/>
                    <a:pt x="48" y="3348"/>
                    <a:pt x="177" y="3419"/>
                  </a:cubicBezTo>
                  <a:cubicBezTo>
                    <a:pt x="219" y="3446"/>
                    <a:pt x="268" y="3460"/>
                    <a:pt x="318" y="3460"/>
                  </a:cubicBezTo>
                  <a:cubicBezTo>
                    <a:pt x="394" y="3460"/>
                    <a:pt x="473" y="3429"/>
                    <a:pt x="529" y="3372"/>
                  </a:cubicBezTo>
                  <a:cubicBezTo>
                    <a:pt x="588" y="3313"/>
                    <a:pt x="635" y="3254"/>
                    <a:pt x="682" y="3184"/>
                  </a:cubicBezTo>
                  <a:cubicBezTo>
                    <a:pt x="1211" y="2315"/>
                    <a:pt x="1739" y="1446"/>
                    <a:pt x="2268" y="588"/>
                  </a:cubicBezTo>
                  <a:cubicBezTo>
                    <a:pt x="2315" y="518"/>
                    <a:pt x="2350" y="447"/>
                    <a:pt x="2373" y="365"/>
                  </a:cubicBezTo>
                  <a:cubicBezTo>
                    <a:pt x="2420" y="165"/>
                    <a:pt x="2279" y="1"/>
                    <a:pt x="203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5"/>
            <p:cNvSpPr/>
            <p:nvPr/>
          </p:nvSpPr>
          <p:spPr>
            <a:xfrm>
              <a:off x="6261125" y="3877550"/>
              <a:ext cx="94575" cy="48875"/>
            </a:xfrm>
            <a:custGeom>
              <a:avLst/>
              <a:gdLst/>
              <a:ahLst/>
              <a:cxnLst/>
              <a:rect l="l" t="t" r="r" b="b"/>
              <a:pathLst>
                <a:path w="3783" h="1955" extrusionOk="0">
                  <a:moveTo>
                    <a:pt x="334" y="1"/>
                  </a:moveTo>
                  <a:cubicBezTo>
                    <a:pt x="215" y="1"/>
                    <a:pt x="110" y="67"/>
                    <a:pt x="59" y="170"/>
                  </a:cubicBezTo>
                  <a:cubicBezTo>
                    <a:pt x="0" y="299"/>
                    <a:pt x="47" y="451"/>
                    <a:pt x="165" y="545"/>
                  </a:cubicBezTo>
                  <a:cubicBezTo>
                    <a:pt x="235" y="592"/>
                    <a:pt x="306" y="628"/>
                    <a:pt x="388" y="651"/>
                  </a:cubicBezTo>
                  <a:cubicBezTo>
                    <a:pt x="1304" y="1062"/>
                    <a:pt x="2232" y="1462"/>
                    <a:pt x="3148" y="1873"/>
                  </a:cubicBezTo>
                  <a:cubicBezTo>
                    <a:pt x="3230" y="1908"/>
                    <a:pt x="3324" y="1931"/>
                    <a:pt x="3383" y="1955"/>
                  </a:cubicBezTo>
                  <a:cubicBezTo>
                    <a:pt x="3441" y="1943"/>
                    <a:pt x="3465" y="1943"/>
                    <a:pt x="3500" y="1931"/>
                  </a:cubicBezTo>
                  <a:cubicBezTo>
                    <a:pt x="3759" y="1802"/>
                    <a:pt x="3782" y="1544"/>
                    <a:pt x="3547" y="1391"/>
                  </a:cubicBezTo>
                  <a:cubicBezTo>
                    <a:pt x="3488" y="1344"/>
                    <a:pt x="3418" y="1321"/>
                    <a:pt x="3359" y="1285"/>
                  </a:cubicBezTo>
                  <a:cubicBezTo>
                    <a:pt x="2431" y="886"/>
                    <a:pt x="1515" y="475"/>
                    <a:pt x="587" y="76"/>
                  </a:cubicBezTo>
                  <a:cubicBezTo>
                    <a:pt x="529" y="52"/>
                    <a:pt x="458" y="17"/>
                    <a:pt x="388" y="5"/>
                  </a:cubicBezTo>
                  <a:cubicBezTo>
                    <a:pt x="370" y="2"/>
                    <a:pt x="352" y="1"/>
                    <a:pt x="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5"/>
            <p:cNvSpPr/>
            <p:nvPr/>
          </p:nvSpPr>
          <p:spPr>
            <a:xfrm>
              <a:off x="6395300" y="3236400"/>
              <a:ext cx="94875" cy="30275"/>
            </a:xfrm>
            <a:custGeom>
              <a:avLst/>
              <a:gdLst/>
              <a:ahLst/>
              <a:cxnLst/>
              <a:rect l="l" t="t" r="r" b="b"/>
              <a:pathLst>
                <a:path w="3795" h="1211" extrusionOk="0">
                  <a:moveTo>
                    <a:pt x="388" y="1"/>
                  </a:moveTo>
                  <a:cubicBezTo>
                    <a:pt x="165" y="1"/>
                    <a:pt x="36" y="106"/>
                    <a:pt x="12" y="271"/>
                  </a:cubicBezTo>
                  <a:cubicBezTo>
                    <a:pt x="1" y="412"/>
                    <a:pt x="95" y="541"/>
                    <a:pt x="271" y="600"/>
                  </a:cubicBezTo>
                  <a:cubicBezTo>
                    <a:pt x="318" y="611"/>
                    <a:pt x="365" y="623"/>
                    <a:pt x="412" y="635"/>
                  </a:cubicBezTo>
                  <a:cubicBezTo>
                    <a:pt x="1386" y="823"/>
                    <a:pt x="2350" y="999"/>
                    <a:pt x="3313" y="1187"/>
                  </a:cubicBezTo>
                  <a:cubicBezTo>
                    <a:pt x="3371" y="1199"/>
                    <a:pt x="3418" y="1210"/>
                    <a:pt x="3465" y="1210"/>
                  </a:cubicBezTo>
                  <a:cubicBezTo>
                    <a:pt x="3630" y="1210"/>
                    <a:pt x="3747" y="1105"/>
                    <a:pt x="3771" y="964"/>
                  </a:cubicBezTo>
                  <a:cubicBezTo>
                    <a:pt x="3794" y="823"/>
                    <a:pt x="3735" y="694"/>
                    <a:pt x="3583" y="635"/>
                  </a:cubicBezTo>
                  <a:cubicBezTo>
                    <a:pt x="3512" y="600"/>
                    <a:pt x="3442" y="588"/>
                    <a:pt x="3383" y="576"/>
                  </a:cubicBezTo>
                  <a:cubicBezTo>
                    <a:pt x="2444" y="388"/>
                    <a:pt x="1504" y="212"/>
                    <a:pt x="564" y="24"/>
                  </a:cubicBezTo>
                  <a:cubicBezTo>
                    <a:pt x="506" y="12"/>
                    <a:pt x="435" y="12"/>
                    <a:pt x="38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5"/>
            <p:cNvSpPr/>
            <p:nvPr/>
          </p:nvSpPr>
          <p:spPr>
            <a:xfrm>
              <a:off x="6492500" y="3492100"/>
              <a:ext cx="69025" cy="74275"/>
            </a:xfrm>
            <a:custGeom>
              <a:avLst/>
              <a:gdLst/>
              <a:ahLst/>
              <a:cxnLst/>
              <a:rect l="l" t="t" r="r" b="b"/>
              <a:pathLst>
                <a:path w="2761" h="2971" extrusionOk="0">
                  <a:moveTo>
                    <a:pt x="2439" y="0"/>
                  </a:moveTo>
                  <a:cubicBezTo>
                    <a:pt x="2364" y="0"/>
                    <a:pt x="2284" y="33"/>
                    <a:pt x="2208" y="96"/>
                  </a:cubicBezTo>
                  <a:cubicBezTo>
                    <a:pt x="2138" y="155"/>
                    <a:pt x="2079" y="225"/>
                    <a:pt x="2020" y="296"/>
                  </a:cubicBezTo>
                  <a:cubicBezTo>
                    <a:pt x="1421" y="965"/>
                    <a:pt x="811" y="1647"/>
                    <a:pt x="212" y="2316"/>
                  </a:cubicBezTo>
                  <a:cubicBezTo>
                    <a:pt x="165" y="2375"/>
                    <a:pt x="106" y="2422"/>
                    <a:pt x="71" y="2480"/>
                  </a:cubicBezTo>
                  <a:cubicBezTo>
                    <a:pt x="35" y="2539"/>
                    <a:pt x="24" y="2610"/>
                    <a:pt x="0" y="2657"/>
                  </a:cubicBezTo>
                  <a:cubicBezTo>
                    <a:pt x="12" y="2786"/>
                    <a:pt x="59" y="2868"/>
                    <a:pt x="141" y="2927"/>
                  </a:cubicBezTo>
                  <a:cubicBezTo>
                    <a:pt x="194" y="2956"/>
                    <a:pt x="250" y="2971"/>
                    <a:pt x="304" y="2971"/>
                  </a:cubicBezTo>
                  <a:cubicBezTo>
                    <a:pt x="358" y="2971"/>
                    <a:pt x="411" y="2956"/>
                    <a:pt x="458" y="2927"/>
                  </a:cubicBezTo>
                  <a:cubicBezTo>
                    <a:pt x="540" y="2868"/>
                    <a:pt x="611" y="2786"/>
                    <a:pt x="681" y="2715"/>
                  </a:cubicBezTo>
                  <a:cubicBezTo>
                    <a:pt x="1292" y="2034"/>
                    <a:pt x="1903" y="1353"/>
                    <a:pt x="2514" y="672"/>
                  </a:cubicBezTo>
                  <a:cubicBezTo>
                    <a:pt x="2560" y="613"/>
                    <a:pt x="2607" y="566"/>
                    <a:pt x="2654" y="507"/>
                  </a:cubicBezTo>
                  <a:cubicBezTo>
                    <a:pt x="2760" y="343"/>
                    <a:pt x="2748" y="178"/>
                    <a:pt x="2619" y="73"/>
                  </a:cubicBezTo>
                  <a:cubicBezTo>
                    <a:pt x="2565" y="24"/>
                    <a:pt x="2504" y="0"/>
                    <a:pt x="243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5"/>
            <p:cNvSpPr/>
            <p:nvPr/>
          </p:nvSpPr>
          <p:spPr>
            <a:xfrm>
              <a:off x="5772825" y="3441925"/>
              <a:ext cx="92525" cy="33925"/>
            </a:xfrm>
            <a:custGeom>
              <a:avLst/>
              <a:gdLst/>
              <a:ahLst/>
              <a:cxnLst/>
              <a:rect l="l" t="t" r="r" b="b"/>
              <a:pathLst>
                <a:path w="3701" h="1357" extrusionOk="0">
                  <a:moveTo>
                    <a:pt x="365" y="1"/>
                  </a:moveTo>
                  <a:cubicBezTo>
                    <a:pt x="165" y="13"/>
                    <a:pt x="59" y="95"/>
                    <a:pt x="24" y="248"/>
                  </a:cubicBezTo>
                  <a:cubicBezTo>
                    <a:pt x="1" y="365"/>
                    <a:pt x="59" y="506"/>
                    <a:pt x="189" y="565"/>
                  </a:cubicBezTo>
                  <a:cubicBezTo>
                    <a:pt x="259" y="600"/>
                    <a:pt x="318" y="623"/>
                    <a:pt x="388" y="635"/>
                  </a:cubicBezTo>
                  <a:cubicBezTo>
                    <a:pt x="1304" y="870"/>
                    <a:pt x="2220" y="1105"/>
                    <a:pt x="3137" y="1328"/>
                  </a:cubicBezTo>
                  <a:cubicBezTo>
                    <a:pt x="3205" y="1345"/>
                    <a:pt x="3274" y="1356"/>
                    <a:pt x="3338" y="1356"/>
                  </a:cubicBezTo>
                  <a:cubicBezTo>
                    <a:pt x="3362" y="1356"/>
                    <a:pt x="3385" y="1355"/>
                    <a:pt x="3407" y="1352"/>
                  </a:cubicBezTo>
                  <a:cubicBezTo>
                    <a:pt x="3548" y="1352"/>
                    <a:pt x="3642" y="1258"/>
                    <a:pt x="3665" y="1140"/>
                  </a:cubicBezTo>
                  <a:cubicBezTo>
                    <a:pt x="3700" y="1023"/>
                    <a:pt x="3653" y="894"/>
                    <a:pt x="3536" y="823"/>
                  </a:cubicBezTo>
                  <a:cubicBezTo>
                    <a:pt x="3477" y="788"/>
                    <a:pt x="3395" y="764"/>
                    <a:pt x="3313" y="741"/>
                  </a:cubicBezTo>
                  <a:cubicBezTo>
                    <a:pt x="2397" y="506"/>
                    <a:pt x="1469" y="271"/>
                    <a:pt x="541" y="36"/>
                  </a:cubicBezTo>
                  <a:cubicBezTo>
                    <a:pt x="471" y="24"/>
                    <a:pt x="400" y="13"/>
                    <a:pt x="3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5"/>
            <p:cNvSpPr/>
            <p:nvPr/>
          </p:nvSpPr>
          <p:spPr>
            <a:xfrm>
              <a:off x="6306050" y="3107650"/>
              <a:ext cx="38775" cy="89000"/>
            </a:xfrm>
            <a:custGeom>
              <a:avLst/>
              <a:gdLst/>
              <a:ahLst/>
              <a:cxnLst/>
              <a:rect l="l" t="t" r="r" b="b"/>
              <a:pathLst>
                <a:path w="1551" h="3560" extrusionOk="0">
                  <a:moveTo>
                    <a:pt x="301" y="0"/>
                  </a:moveTo>
                  <a:cubicBezTo>
                    <a:pt x="267" y="0"/>
                    <a:pt x="233" y="6"/>
                    <a:pt x="200" y="18"/>
                  </a:cubicBezTo>
                  <a:cubicBezTo>
                    <a:pt x="82" y="53"/>
                    <a:pt x="0" y="159"/>
                    <a:pt x="12" y="288"/>
                  </a:cubicBezTo>
                  <a:cubicBezTo>
                    <a:pt x="12" y="382"/>
                    <a:pt x="35" y="476"/>
                    <a:pt x="59" y="558"/>
                  </a:cubicBezTo>
                  <a:cubicBezTo>
                    <a:pt x="341" y="1428"/>
                    <a:pt x="611" y="2308"/>
                    <a:pt x="893" y="3177"/>
                  </a:cubicBezTo>
                  <a:cubicBezTo>
                    <a:pt x="916" y="3260"/>
                    <a:pt x="940" y="3330"/>
                    <a:pt x="987" y="3401"/>
                  </a:cubicBezTo>
                  <a:cubicBezTo>
                    <a:pt x="1040" y="3506"/>
                    <a:pt x="1132" y="3559"/>
                    <a:pt x="1235" y="3559"/>
                  </a:cubicBezTo>
                  <a:cubicBezTo>
                    <a:pt x="1269" y="3559"/>
                    <a:pt x="1304" y="3553"/>
                    <a:pt x="1339" y="3542"/>
                  </a:cubicBezTo>
                  <a:cubicBezTo>
                    <a:pt x="1468" y="3506"/>
                    <a:pt x="1551" y="3389"/>
                    <a:pt x="1539" y="3213"/>
                  </a:cubicBezTo>
                  <a:cubicBezTo>
                    <a:pt x="1527" y="3177"/>
                    <a:pt x="1515" y="3119"/>
                    <a:pt x="1504" y="3072"/>
                  </a:cubicBezTo>
                  <a:cubicBezTo>
                    <a:pt x="1210" y="2156"/>
                    <a:pt x="928" y="1240"/>
                    <a:pt x="634" y="335"/>
                  </a:cubicBezTo>
                  <a:cubicBezTo>
                    <a:pt x="611" y="265"/>
                    <a:pt x="587" y="194"/>
                    <a:pt x="540" y="136"/>
                  </a:cubicBezTo>
                  <a:cubicBezTo>
                    <a:pt x="488" y="48"/>
                    <a:pt x="397" y="0"/>
                    <a:pt x="30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35"/>
            <p:cNvSpPr/>
            <p:nvPr/>
          </p:nvSpPr>
          <p:spPr>
            <a:xfrm>
              <a:off x="6191525" y="3761500"/>
              <a:ext cx="38800" cy="86225"/>
            </a:xfrm>
            <a:custGeom>
              <a:avLst/>
              <a:gdLst/>
              <a:ahLst/>
              <a:cxnLst/>
              <a:rect l="l" t="t" r="r" b="b"/>
              <a:pathLst>
                <a:path w="1552" h="3449" extrusionOk="0">
                  <a:moveTo>
                    <a:pt x="333" y="1"/>
                  </a:moveTo>
                  <a:cubicBezTo>
                    <a:pt x="301" y="1"/>
                    <a:pt x="269" y="7"/>
                    <a:pt x="236" y="20"/>
                  </a:cubicBezTo>
                  <a:cubicBezTo>
                    <a:pt x="83" y="78"/>
                    <a:pt x="1" y="231"/>
                    <a:pt x="48" y="407"/>
                  </a:cubicBezTo>
                  <a:cubicBezTo>
                    <a:pt x="48" y="466"/>
                    <a:pt x="71" y="513"/>
                    <a:pt x="83" y="560"/>
                  </a:cubicBezTo>
                  <a:cubicBezTo>
                    <a:pt x="365" y="1406"/>
                    <a:pt x="635" y="2239"/>
                    <a:pt x="905" y="3085"/>
                  </a:cubicBezTo>
                  <a:cubicBezTo>
                    <a:pt x="940" y="3167"/>
                    <a:pt x="964" y="3238"/>
                    <a:pt x="1011" y="3308"/>
                  </a:cubicBezTo>
                  <a:cubicBezTo>
                    <a:pt x="1066" y="3400"/>
                    <a:pt x="1164" y="3449"/>
                    <a:pt x="1266" y="3449"/>
                  </a:cubicBezTo>
                  <a:cubicBezTo>
                    <a:pt x="1295" y="3449"/>
                    <a:pt x="1323" y="3445"/>
                    <a:pt x="1351" y="3437"/>
                  </a:cubicBezTo>
                  <a:cubicBezTo>
                    <a:pt x="1469" y="3390"/>
                    <a:pt x="1551" y="3273"/>
                    <a:pt x="1551" y="3085"/>
                  </a:cubicBezTo>
                  <a:cubicBezTo>
                    <a:pt x="1539" y="3050"/>
                    <a:pt x="1516" y="2968"/>
                    <a:pt x="1492" y="2897"/>
                  </a:cubicBezTo>
                  <a:cubicBezTo>
                    <a:pt x="1222" y="2052"/>
                    <a:pt x="952" y="1206"/>
                    <a:pt x="670" y="360"/>
                  </a:cubicBezTo>
                  <a:cubicBezTo>
                    <a:pt x="658" y="313"/>
                    <a:pt x="635" y="266"/>
                    <a:pt x="623" y="219"/>
                  </a:cubicBezTo>
                  <a:cubicBezTo>
                    <a:pt x="550" y="81"/>
                    <a:pt x="447" y="1"/>
                    <a:pt x="33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5"/>
            <p:cNvSpPr/>
            <p:nvPr/>
          </p:nvSpPr>
          <p:spPr>
            <a:xfrm>
              <a:off x="5997150" y="3192750"/>
              <a:ext cx="36725" cy="81800"/>
            </a:xfrm>
            <a:custGeom>
              <a:avLst/>
              <a:gdLst/>
              <a:ahLst/>
              <a:cxnLst/>
              <a:rect l="l" t="t" r="r" b="b"/>
              <a:pathLst>
                <a:path w="1469" h="3272" extrusionOk="0">
                  <a:moveTo>
                    <a:pt x="297" y="0"/>
                  </a:moveTo>
                  <a:cubicBezTo>
                    <a:pt x="276" y="0"/>
                    <a:pt x="256" y="3"/>
                    <a:pt x="236" y="8"/>
                  </a:cubicBezTo>
                  <a:cubicBezTo>
                    <a:pt x="95" y="44"/>
                    <a:pt x="1" y="185"/>
                    <a:pt x="12" y="361"/>
                  </a:cubicBezTo>
                  <a:cubicBezTo>
                    <a:pt x="24" y="419"/>
                    <a:pt x="36" y="478"/>
                    <a:pt x="59" y="537"/>
                  </a:cubicBezTo>
                  <a:cubicBezTo>
                    <a:pt x="318" y="1324"/>
                    <a:pt x="564" y="2122"/>
                    <a:pt x="823" y="2921"/>
                  </a:cubicBezTo>
                  <a:cubicBezTo>
                    <a:pt x="846" y="2992"/>
                    <a:pt x="870" y="3050"/>
                    <a:pt x="905" y="3109"/>
                  </a:cubicBezTo>
                  <a:cubicBezTo>
                    <a:pt x="971" y="3213"/>
                    <a:pt x="1076" y="3272"/>
                    <a:pt x="1176" y="3272"/>
                  </a:cubicBezTo>
                  <a:cubicBezTo>
                    <a:pt x="1200" y="3272"/>
                    <a:pt x="1223" y="3268"/>
                    <a:pt x="1246" y="3262"/>
                  </a:cubicBezTo>
                  <a:cubicBezTo>
                    <a:pt x="1375" y="3215"/>
                    <a:pt x="1469" y="3074"/>
                    <a:pt x="1457" y="2909"/>
                  </a:cubicBezTo>
                  <a:cubicBezTo>
                    <a:pt x="1445" y="2874"/>
                    <a:pt x="1434" y="2827"/>
                    <a:pt x="1422" y="2780"/>
                  </a:cubicBezTo>
                  <a:cubicBezTo>
                    <a:pt x="1163" y="1970"/>
                    <a:pt x="905" y="1148"/>
                    <a:pt x="635" y="337"/>
                  </a:cubicBezTo>
                  <a:cubicBezTo>
                    <a:pt x="623" y="290"/>
                    <a:pt x="600" y="243"/>
                    <a:pt x="588" y="196"/>
                  </a:cubicBezTo>
                  <a:cubicBezTo>
                    <a:pt x="519" y="77"/>
                    <a:pt x="407" y="0"/>
                    <a:pt x="29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5"/>
            <p:cNvSpPr/>
            <p:nvPr/>
          </p:nvSpPr>
          <p:spPr>
            <a:xfrm>
              <a:off x="5893225" y="3707300"/>
              <a:ext cx="61675" cy="64550"/>
            </a:xfrm>
            <a:custGeom>
              <a:avLst/>
              <a:gdLst/>
              <a:ahLst/>
              <a:cxnLst/>
              <a:rect l="l" t="t" r="r" b="b"/>
              <a:pathLst>
                <a:path w="2467" h="2582" extrusionOk="0">
                  <a:moveTo>
                    <a:pt x="2164" y="0"/>
                  </a:moveTo>
                  <a:cubicBezTo>
                    <a:pt x="2099" y="0"/>
                    <a:pt x="2032" y="21"/>
                    <a:pt x="1973" y="62"/>
                  </a:cubicBezTo>
                  <a:cubicBezTo>
                    <a:pt x="1914" y="97"/>
                    <a:pt x="1867" y="144"/>
                    <a:pt x="1821" y="203"/>
                  </a:cubicBezTo>
                  <a:cubicBezTo>
                    <a:pt x="1269" y="790"/>
                    <a:pt x="717" y="1377"/>
                    <a:pt x="165" y="1965"/>
                  </a:cubicBezTo>
                  <a:cubicBezTo>
                    <a:pt x="129" y="2000"/>
                    <a:pt x="82" y="2047"/>
                    <a:pt x="59" y="2094"/>
                  </a:cubicBezTo>
                  <a:cubicBezTo>
                    <a:pt x="24" y="2152"/>
                    <a:pt x="12" y="2211"/>
                    <a:pt x="0" y="2246"/>
                  </a:cubicBezTo>
                  <a:cubicBezTo>
                    <a:pt x="0" y="2376"/>
                    <a:pt x="35" y="2470"/>
                    <a:pt x="129" y="2528"/>
                  </a:cubicBezTo>
                  <a:cubicBezTo>
                    <a:pt x="176" y="2564"/>
                    <a:pt x="229" y="2581"/>
                    <a:pt x="282" y="2581"/>
                  </a:cubicBezTo>
                  <a:cubicBezTo>
                    <a:pt x="335" y="2581"/>
                    <a:pt x="388" y="2564"/>
                    <a:pt x="435" y="2528"/>
                  </a:cubicBezTo>
                  <a:cubicBezTo>
                    <a:pt x="493" y="2493"/>
                    <a:pt x="552" y="2446"/>
                    <a:pt x="599" y="2399"/>
                  </a:cubicBezTo>
                  <a:cubicBezTo>
                    <a:pt x="1163" y="1800"/>
                    <a:pt x="1727" y="1189"/>
                    <a:pt x="2290" y="590"/>
                  </a:cubicBezTo>
                  <a:cubicBezTo>
                    <a:pt x="2337" y="543"/>
                    <a:pt x="2384" y="485"/>
                    <a:pt x="2408" y="426"/>
                  </a:cubicBezTo>
                  <a:cubicBezTo>
                    <a:pt x="2466" y="297"/>
                    <a:pt x="2431" y="144"/>
                    <a:pt x="2337" y="62"/>
                  </a:cubicBezTo>
                  <a:cubicBezTo>
                    <a:pt x="2290" y="21"/>
                    <a:pt x="2229" y="0"/>
                    <a:pt x="21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" name="Google Shape;926;p35"/>
            <p:cNvSpPr/>
            <p:nvPr/>
          </p:nvSpPr>
          <p:spPr>
            <a:xfrm>
              <a:off x="6363875" y="3561725"/>
              <a:ext cx="79600" cy="30575"/>
            </a:xfrm>
            <a:custGeom>
              <a:avLst/>
              <a:gdLst/>
              <a:ahLst/>
              <a:cxnLst/>
              <a:rect l="l" t="t" r="r" b="b"/>
              <a:pathLst>
                <a:path w="3184" h="1223" extrusionOk="0">
                  <a:moveTo>
                    <a:pt x="353" y="1"/>
                  </a:moveTo>
                  <a:cubicBezTo>
                    <a:pt x="177" y="1"/>
                    <a:pt x="60" y="95"/>
                    <a:pt x="24" y="247"/>
                  </a:cubicBezTo>
                  <a:cubicBezTo>
                    <a:pt x="1" y="365"/>
                    <a:pt x="60" y="506"/>
                    <a:pt x="189" y="565"/>
                  </a:cubicBezTo>
                  <a:cubicBezTo>
                    <a:pt x="259" y="600"/>
                    <a:pt x="330" y="612"/>
                    <a:pt x="389" y="635"/>
                  </a:cubicBezTo>
                  <a:cubicBezTo>
                    <a:pt x="1152" y="823"/>
                    <a:pt x="1915" y="1011"/>
                    <a:pt x="2679" y="1199"/>
                  </a:cubicBezTo>
                  <a:cubicBezTo>
                    <a:pt x="2737" y="1211"/>
                    <a:pt x="2808" y="1222"/>
                    <a:pt x="2878" y="1222"/>
                  </a:cubicBezTo>
                  <a:cubicBezTo>
                    <a:pt x="3008" y="1222"/>
                    <a:pt x="3113" y="1128"/>
                    <a:pt x="3149" y="1011"/>
                  </a:cubicBezTo>
                  <a:cubicBezTo>
                    <a:pt x="3184" y="882"/>
                    <a:pt x="3137" y="752"/>
                    <a:pt x="3019" y="682"/>
                  </a:cubicBezTo>
                  <a:cubicBezTo>
                    <a:pt x="2949" y="635"/>
                    <a:pt x="2867" y="612"/>
                    <a:pt x="2796" y="600"/>
                  </a:cubicBezTo>
                  <a:cubicBezTo>
                    <a:pt x="2033" y="400"/>
                    <a:pt x="1269" y="224"/>
                    <a:pt x="506" y="36"/>
                  </a:cubicBezTo>
                  <a:cubicBezTo>
                    <a:pt x="447" y="24"/>
                    <a:pt x="389" y="13"/>
                    <a:pt x="3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" name="Google Shape;927;p35"/>
            <p:cNvSpPr/>
            <p:nvPr/>
          </p:nvSpPr>
          <p:spPr>
            <a:xfrm>
              <a:off x="6274325" y="3262225"/>
              <a:ext cx="55175" cy="53450"/>
            </a:xfrm>
            <a:custGeom>
              <a:avLst/>
              <a:gdLst/>
              <a:ahLst/>
              <a:cxnLst/>
              <a:rect l="l" t="t" r="r" b="b"/>
              <a:pathLst>
                <a:path w="2207" h="2138" extrusionOk="0">
                  <a:moveTo>
                    <a:pt x="1849" y="1"/>
                  </a:moveTo>
                  <a:cubicBezTo>
                    <a:pt x="1844" y="1"/>
                    <a:pt x="1838" y="1"/>
                    <a:pt x="1833" y="1"/>
                  </a:cubicBezTo>
                  <a:cubicBezTo>
                    <a:pt x="1692" y="1"/>
                    <a:pt x="1598" y="95"/>
                    <a:pt x="1504" y="189"/>
                  </a:cubicBezTo>
                  <a:cubicBezTo>
                    <a:pt x="1081" y="635"/>
                    <a:pt x="658" y="1070"/>
                    <a:pt x="224" y="1504"/>
                  </a:cubicBezTo>
                  <a:cubicBezTo>
                    <a:pt x="165" y="1563"/>
                    <a:pt x="118" y="1634"/>
                    <a:pt x="71" y="1692"/>
                  </a:cubicBezTo>
                  <a:cubicBezTo>
                    <a:pt x="1" y="1822"/>
                    <a:pt x="24" y="1963"/>
                    <a:pt x="130" y="2056"/>
                  </a:cubicBezTo>
                  <a:cubicBezTo>
                    <a:pt x="190" y="2110"/>
                    <a:pt x="258" y="2137"/>
                    <a:pt x="330" y="2137"/>
                  </a:cubicBezTo>
                  <a:cubicBezTo>
                    <a:pt x="383" y="2137"/>
                    <a:pt x="439" y="2122"/>
                    <a:pt x="494" y="2092"/>
                  </a:cubicBezTo>
                  <a:cubicBezTo>
                    <a:pt x="553" y="2045"/>
                    <a:pt x="600" y="1998"/>
                    <a:pt x="647" y="1951"/>
                  </a:cubicBezTo>
                  <a:cubicBezTo>
                    <a:pt x="1081" y="1504"/>
                    <a:pt x="1516" y="1058"/>
                    <a:pt x="1950" y="612"/>
                  </a:cubicBezTo>
                  <a:cubicBezTo>
                    <a:pt x="2009" y="553"/>
                    <a:pt x="2068" y="494"/>
                    <a:pt x="2103" y="424"/>
                  </a:cubicBezTo>
                  <a:cubicBezTo>
                    <a:pt x="2206" y="229"/>
                    <a:pt x="2063" y="1"/>
                    <a:pt x="18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5"/>
            <p:cNvSpPr/>
            <p:nvPr/>
          </p:nvSpPr>
          <p:spPr>
            <a:xfrm>
              <a:off x="5821275" y="3738175"/>
              <a:ext cx="114550" cy="113125"/>
            </a:xfrm>
            <a:custGeom>
              <a:avLst/>
              <a:gdLst/>
              <a:ahLst/>
              <a:cxnLst/>
              <a:rect l="l" t="t" r="r" b="b"/>
              <a:pathLst>
                <a:path w="4582" h="4525" extrusionOk="0">
                  <a:moveTo>
                    <a:pt x="2276" y="1"/>
                  </a:moveTo>
                  <a:cubicBezTo>
                    <a:pt x="2262" y="1"/>
                    <a:pt x="2247" y="1"/>
                    <a:pt x="2232" y="1"/>
                  </a:cubicBezTo>
                  <a:cubicBezTo>
                    <a:pt x="975" y="37"/>
                    <a:pt x="1" y="1058"/>
                    <a:pt x="24" y="2315"/>
                  </a:cubicBezTo>
                  <a:cubicBezTo>
                    <a:pt x="59" y="3532"/>
                    <a:pt x="1069" y="4525"/>
                    <a:pt x="2289" y="4525"/>
                  </a:cubicBezTo>
                  <a:cubicBezTo>
                    <a:pt x="2317" y="4525"/>
                    <a:pt x="2345" y="4524"/>
                    <a:pt x="2373" y="4523"/>
                  </a:cubicBezTo>
                  <a:cubicBezTo>
                    <a:pt x="3583" y="4476"/>
                    <a:pt x="4581" y="3501"/>
                    <a:pt x="4558" y="2186"/>
                  </a:cubicBezTo>
                  <a:cubicBezTo>
                    <a:pt x="4534" y="967"/>
                    <a:pt x="3502" y="1"/>
                    <a:pt x="22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5"/>
            <p:cNvSpPr/>
            <p:nvPr/>
          </p:nvSpPr>
          <p:spPr>
            <a:xfrm>
              <a:off x="5938725" y="3115400"/>
              <a:ext cx="114525" cy="113125"/>
            </a:xfrm>
            <a:custGeom>
              <a:avLst/>
              <a:gdLst/>
              <a:ahLst/>
              <a:cxnLst/>
              <a:rect l="l" t="t" r="r" b="b"/>
              <a:pathLst>
                <a:path w="4581" h="4525" extrusionOk="0">
                  <a:moveTo>
                    <a:pt x="2298" y="1"/>
                  </a:moveTo>
                  <a:cubicBezTo>
                    <a:pt x="2276" y="1"/>
                    <a:pt x="2254" y="1"/>
                    <a:pt x="2232" y="2"/>
                  </a:cubicBezTo>
                  <a:cubicBezTo>
                    <a:pt x="975" y="37"/>
                    <a:pt x="1" y="1059"/>
                    <a:pt x="36" y="2315"/>
                  </a:cubicBezTo>
                  <a:cubicBezTo>
                    <a:pt x="70" y="3539"/>
                    <a:pt x="1081" y="4524"/>
                    <a:pt x="2308" y="4524"/>
                  </a:cubicBezTo>
                  <a:cubicBezTo>
                    <a:pt x="2330" y="4524"/>
                    <a:pt x="2351" y="4524"/>
                    <a:pt x="2373" y="4524"/>
                  </a:cubicBezTo>
                  <a:cubicBezTo>
                    <a:pt x="3583" y="4477"/>
                    <a:pt x="4581" y="3502"/>
                    <a:pt x="4557" y="2186"/>
                  </a:cubicBezTo>
                  <a:cubicBezTo>
                    <a:pt x="4546" y="963"/>
                    <a:pt x="3525" y="1"/>
                    <a:pt x="2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" name="Google Shape;930;p35"/>
            <p:cNvSpPr/>
            <p:nvPr/>
          </p:nvSpPr>
          <p:spPr>
            <a:xfrm>
              <a:off x="6085825" y="3963075"/>
              <a:ext cx="114825" cy="113150"/>
            </a:xfrm>
            <a:custGeom>
              <a:avLst/>
              <a:gdLst/>
              <a:ahLst/>
              <a:cxnLst/>
              <a:rect l="l" t="t" r="r" b="b"/>
              <a:pathLst>
                <a:path w="4593" h="4526" extrusionOk="0">
                  <a:moveTo>
                    <a:pt x="2298" y="1"/>
                  </a:moveTo>
                  <a:cubicBezTo>
                    <a:pt x="2276" y="1"/>
                    <a:pt x="2254" y="1"/>
                    <a:pt x="2232" y="2"/>
                  </a:cubicBezTo>
                  <a:cubicBezTo>
                    <a:pt x="975" y="37"/>
                    <a:pt x="1" y="1071"/>
                    <a:pt x="36" y="2327"/>
                  </a:cubicBezTo>
                  <a:cubicBezTo>
                    <a:pt x="70" y="3544"/>
                    <a:pt x="1081" y="4525"/>
                    <a:pt x="2289" y="4525"/>
                  </a:cubicBezTo>
                  <a:cubicBezTo>
                    <a:pt x="2317" y="4525"/>
                    <a:pt x="2345" y="4525"/>
                    <a:pt x="2373" y="4524"/>
                  </a:cubicBezTo>
                  <a:cubicBezTo>
                    <a:pt x="3583" y="4477"/>
                    <a:pt x="4593" y="3502"/>
                    <a:pt x="4569" y="2186"/>
                  </a:cubicBezTo>
                  <a:cubicBezTo>
                    <a:pt x="4535" y="963"/>
                    <a:pt x="3525" y="1"/>
                    <a:pt x="2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" name="Google Shape;931;p35"/>
            <p:cNvSpPr/>
            <p:nvPr/>
          </p:nvSpPr>
          <p:spPr>
            <a:xfrm>
              <a:off x="6170675" y="3827150"/>
              <a:ext cx="114550" cy="113125"/>
            </a:xfrm>
            <a:custGeom>
              <a:avLst/>
              <a:gdLst/>
              <a:ahLst/>
              <a:cxnLst/>
              <a:rect l="l" t="t" r="r" b="b"/>
              <a:pathLst>
                <a:path w="4582" h="4525" extrusionOk="0">
                  <a:moveTo>
                    <a:pt x="2287" y="0"/>
                  </a:moveTo>
                  <a:cubicBezTo>
                    <a:pt x="2265" y="0"/>
                    <a:pt x="2243" y="0"/>
                    <a:pt x="2221" y="1"/>
                  </a:cubicBezTo>
                  <a:cubicBezTo>
                    <a:pt x="976" y="36"/>
                    <a:pt x="1" y="1070"/>
                    <a:pt x="24" y="2327"/>
                  </a:cubicBezTo>
                  <a:cubicBezTo>
                    <a:pt x="59" y="3532"/>
                    <a:pt x="1070" y="4524"/>
                    <a:pt x="2289" y="4524"/>
                  </a:cubicBezTo>
                  <a:cubicBezTo>
                    <a:pt x="2317" y="4524"/>
                    <a:pt x="2345" y="4524"/>
                    <a:pt x="2373" y="4523"/>
                  </a:cubicBezTo>
                  <a:cubicBezTo>
                    <a:pt x="3583" y="4476"/>
                    <a:pt x="4581" y="3501"/>
                    <a:pt x="4558" y="2186"/>
                  </a:cubicBezTo>
                  <a:cubicBezTo>
                    <a:pt x="4535" y="962"/>
                    <a:pt x="3525" y="0"/>
                    <a:pt x="228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6235575" y="3015275"/>
              <a:ext cx="114825" cy="113150"/>
            </a:xfrm>
            <a:custGeom>
              <a:avLst/>
              <a:gdLst/>
              <a:ahLst/>
              <a:cxnLst/>
              <a:rect l="l" t="t" r="r" b="b"/>
              <a:pathLst>
                <a:path w="4593" h="4526" extrusionOk="0">
                  <a:moveTo>
                    <a:pt x="2298" y="1"/>
                  </a:moveTo>
                  <a:cubicBezTo>
                    <a:pt x="2276" y="1"/>
                    <a:pt x="2254" y="1"/>
                    <a:pt x="2232" y="2"/>
                  </a:cubicBezTo>
                  <a:cubicBezTo>
                    <a:pt x="975" y="37"/>
                    <a:pt x="0" y="1071"/>
                    <a:pt x="36" y="2327"/>
                  </a:cubicBezTo>
                  <a:cubicBezTo>
                    <a:pt x="82" y="3544"/>
                    <a:pt x="1081" y="4525"/>
                    <a:pt x="2300" y="4525"/>
                  </a:cubicBezTo>
                  <a:cubicBezTo>
                    <a:pt x="2328" y="4525"/>
                    <a:pt x="2356" y="4525"/>
                    <a:pt x="2385" y="4524"/>
                  </a:cubicBezTo>
                  <a:cubicBezTo>
                    <a:pt x="3594" y="4477"/>
                    <a:pt x="4593" y="3502"/>
                    <a:pt x="4569" y="2186"/>
                  </a:cubicBezTo>
                  <a:cubicBezTo>
                    <a:pt x="4546" y="963"/>
                    <a:pt x="3525" y="1"/>
                    <a:pt x="2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6322200" y="3879700"/>
              <a:ext cx="114525" cy="113100"/>
            </a:xfrm>
            <a:custGeom>
              <a:avLst/>
              <a:gdLst/>
              <a:ahLst/>
              <a:cxnLst/>
              <a:rect l="l" t="t" r="r" b="b"/>
              <a:pathLst>
                <a:path w="4581" h="4524" extrusionOk="0">
                  <a:moveTo>
                    <a:pt x="2298" y="0"/>
                  </a:moveTo>
                  <a:cubicBezTo>
                    <a:pt x="2276" y="0"/>
                    <a:pt x="2254" y="1"/>
                    <a:pt x="2232" y="1"/>
                  </a:cubicBezTo>
                  <a:cubicBezTo>
                    <a:pt x="975" y="37"/>
                    <a:pt x="0" y="1058"/>
                    <a:pt x="35" y="2315"/>
                  </a:cubicBezTo>
                  <a:cubicBezTo>
                    <a:pt x="58" y="3539"/>
                    <a:pt x="1080" y="4524"/>
                    <a:pt x="2308" y="4524"/>
                  </a:cubicBezTo>
                  <a:cubicBezTo>
                    <a:pt x="2330" y="4524"/>
                    <a:pt x="2351" y="4524"/>
                    <a:pt x="2373" y="4523"/>
                  </a:cubicBezTo>
                  <a:cubicBezTo>
                    <a:pt x="3571" y="4476"/>
                    <a:pt x="4581" y="3513"/>
                    <a:pt x="4557" y="2186"/>
                  </a:cubicBezTo>
                  <a:cubicBezTo>
                    <a:pt x="4546" y="963"/>
                    <a:pt x="3525" y="0"/>
                    <a:pt x="2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6409100" y="3531750"/>
              <a:ext cx="114550" cy="113150"/>
            </a:xfrm>
            <a:custGeom>
              <a:avLst/>
              <a:gdLst/>
              <a:ahLst/>
              <a:cxnLst/>
              <a:rect l="l" t="t" r="r" b="b"/>
              <a:pathLst>
                <a:path w="4582" h="4526" extrusionOk="0">
                  <a:moveTo>
                    <a:pt x="2298" y="1"/>
                  </a:moveTo>
                  <a:cubicBezTo>
                    <a:pt x="2276" y="1"/>
                    <a:pt x="2254" y="1"/>
                    <a:pt x="2232" y="2"/>
                  </a:cubicBezTo>
                  <a:cubicBezTo>
                    <a:pt x="975" y="25"/>
                    <a:pt x="1" y="1059"/>
                    <a:pt x="24" y="2304"/>
                  </a:cubicBezTo>
                  <a:cubicBezTo>
                    <a:pt x="59" y="3532"/>
                    <a:pt x="1069" y="4525"/>
                    <a:pt x="2289" y="4525"/>
                  </a:cubicBezTo>
                  <a:cubicBezTo>
                    <a:pt x="2317" y="4525"/>
                    <a:pt x="2345" y="4525"/>
                    <a:pt x="2373" y="4524"/>
                  </a:cubicBezTo>
                  <a:cubicBezTo>
                    <a:pt x="3583" y="4477"/>
                    <a:pt x="4581" y="3490"/>
                    <a:pt x="4558" y="2175"/>
                  </a:cubicBezTo>
                  <a:cubicBezTo>
                    <a:pt x="4535" y="963"/>
                    <a:pt x="3514" y="1"/>
                    <a:pt x="229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6468700" y="3212600"/>
              <a:ext cx="114825" cy="113125"/>
            </a:xfrm>
            <a:custGeom>
              <a:avLst/>
              <a:gdLst/>
              <a:ahLst/>
              <a:cxnLst/>
              <a:rect l="l" t="t" r="r" b="b"/>
              <a:pathLst>
                <a:path w="4593" h="4525" extrusionOk="0">
                  <a:moveTo>
                    <a:pt x="2277" y="1"/>
                  </a:moveTo>
                  <a:cubicBezTo>
                    <a:pt x="2262" y="1"/>
                    <a:pt x="2247" y="1"/>
                    <a:pt x="2232" y="1"/>
                  </a:cubicBezTo>
                  <a:cubicBezTo>
                    <a:pt x="976" y="37"/>
                    <a:pt x="1" y="1058"/>
                    <a:pt x="24" y="2315"/>
                  </a:cubicBezTo>
                  <a:cubicBezTo>
                    <a:pt x="59" y="3532"/>
                    <a:pt x="1070" y="4525"/>
                    <a:pt x="2289" y="4525"/>
                  </a:cubicBezTo>
                  <a:cubicBezTo>
                    <a:pt x="2317" y="4525"/>
                    <a:pt x="2345" y="4524"/>
                    <a:pt x="2373" y="4523"/>
                  </a:cubicBezTo>
                  <a:cubicBezTo>
                    <a:pt x="3595" y="4476"/>
                    <a:pt x="4593" y="3489"/>
                    <a:pt x="4558" y="2174"/>
                  </a:cubicBezTo>
                  <a:cubicBezTo>
                    <a:pt x="4535" y="956"/>
                    <a:pt x="3514" y="1"/>
                    <a:pt x="227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6519200" y="3415200"/>
              <a:ext cx="114850" cy="113125"/>
            </a:xfrm>
            <a:custGeom>
              <a:avLst/>
              <a:gdLst/>
              <a:ahLst/>
              <a:cxnLst/>
              <a:rect l="l" t="t" r="r" b="b"/>
              <a:pathLst>
                <a:path w="4594" h="4525" extrusionOk="0">
                  <a:moveTo>
                    <a:pt x="2288" y="1"/>
                  </a:moveTo>
                  <a:cubicBezTo>
                    <a:pt x="2274" y="1"/>
                    <a:pt x="2259" y="1"/>
                    <a:pt x="2244" y="1"/>
                  </a:cubicBezTo>
                  <a:cubicBezTo>
                    <a:pt x="987" y="36"/>
                    <a:pt x="1" y="1058"/>
                    <a:pt x="36" y="2315"/>
                  </a:cubicBezTo>
                  <a:cubicBezTo>
                    <a:pt x="71" y="3532"/>
                    <a:pt x="1082" y="4524"/>
                    <a:pt x="2301" y="4524"/>
                  </a:cubicBezTo>
                  <a:cubicBezTo>
                    <a:pt x="2329" y="4524"/>
                    <a:pt x="2357" y="4524"/>
                    <a:pt x="2385" y="4523"/>
                  </a:cubicBezTo>
                  <a:cubicBezTo>
                    <a:pt x="3595" y="4476"/>
                    <a:pt x="4593" y="3501"/>
                    <a:pt x="4570" y="2186"/>
                  </a:cubicBezTo>
                  <a:cubicBezTo>
                    <a:pt x="4535" y="967"/>
                    <a:pt x="3514" y="1"/>
                    <a:pt x="22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5618100" y="3249600"/>
              <a:ext cx="115125" cy="113125"/>
            </a:xfrm>
            <a:custGeom>
              <a:avLst/>
              <a:gdLst/>
              <a:ahLst/>
              <a:cxnLst/>
              <a:rect l="l" t="t" r="r" b="b"/>
              <a:pathLst>
                <a:path w="4605" h="4525" extrusionOk="0">
                  <a:moveTo>
                    <a:pt x="2297" y="0"/>
                  </a:moveTo>
                  <a:cubicBezTo>
                    <a:pt x="2275" y="0"/>
                    <a:pt x="2254" y="0"/>
                    <a:pt x="2232" y="1"/>
                  </a:cubicBezTo>
                  <a:cubicBezTo>
                    <a:pt x="987" y="48"/>
                    <a:pt x="0" y="1093"/>
                    <a:pt x="47" y="2338"/>
                  </a:cubicBezTo>
                  <a:cubicBezTo>
                    <a:pt x="93" y="3566"/>
                    <a:pt x="1092" y="4524"/>
                    <a:pt x="2309" y="4524"/>
                  </a:cubicBezTo>
                  <a:cubicBezTo>
                    <a:pt x="2338" y="4524"/>
                    <a:pt x="2367" y="4524"/>
                    <a:pt x="2396" y="4523"/>
                  </a:cubicBezTo>
                  <a:cubicBezTo>
                    <a:pt x="3629" y="4476"/>
                    <a:pt x="4604" y="3419"/>
                    <a:pt x="4557" y="2150"/>
                  </a:cubicBezTo>
                  <a:cubicBezTo>
                    <a:pt x="4511" y="951"/>
                    <a:pt x="3502" y="0"/>
                    <a:pt x="22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5571700" y="3495950"/>
              <a:ext cx="114825" cy="113100"/>
            </a:xfrm>
            <a:custGeom>
              <a:avLst/>
              <a:gdLst/>
              <a:ahLst/>
              <a:cxnLst/>
              <a:rect l="l" t="t" r="r" b="b"/>
              <a:pathLst>
                <a:path w="4593" h="4524" extrusionOk="0">
                  <a:moveTo>
                    <a:pt x="2298" y="0"/>
                  </a:moveTo>
                  <a:cubicBezTo>
                    <a:pt x="2276" y="0"/>
                    <a:pt x="2254" y="0"/>
                    <a:pt x="2232" y="1"/>
                  </a:cubicBezTo>
                  <a:cubicBezTo>
                    <a:pt x="975" y="48"/>
                    <a:pt x="1" y="1081"/>
                    <a:pt x="36" y="2326"/>
                  </a:cubicBezTo>
                  <a:cubicBezTo>
                    <a:pt x="82" y="3561"/>
                    <a:pt x="1080" y="4524"/>
                    <a:pt x="2296" y="4524"/>
                  </a:cubicBezTo>
                  <a:cubicBezTo>
                    <a:pt x="2318" y="4524"/>
                    <a:pt x="2339" y="4523"/>
                    <a:pt x="2361" y="4523"/>
                  </a:cubicBezTo>
                  <a:cubicBezTo>
                    <a:pt x="3618" y="4487"/>
                    <a:pt x="4593" y="3419"/>
                    <a:pt x="4558" y="2162"/>
                  </a:cubicBezTo>
                  <a:cubicBezTo>
                    <a:pt x="4511" y="951"/>
                    <a:pt x="3502" y="0"/>
                    <a:pt x="22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5692975" y="3391400"/>
              <a:ext cx="115125" cy="112850"/>
            </a:xfrm>
            <a:custGeom>
              <a:avLst/>
              <a:gdLst/>
              <a:ahLst/>
              <a:cxnLst/>
              <a:rect l="l" t="t" r="r" b="b"/>
              <a:pathLst>
                <a:path w="4605" h="4514" extrusionOk="0">
                  <a:moveTo>
                    <a:pt x="2319" y="0"/>
                  </a:moveTo>
                  <a:cubicBezTo>
                    <a:pt x="2290" y="0"/>
                    <a:pt x="2261" y="1"/>
                    <a:pt x="2232" y="2"/>
                  </a:cubicBezTo>
                  <a:cubicBezTo>
                    <a:pt x="975" y="49"/>
                    <a:pt x="0" y="1094"/>
                    <a:pt x="47" y="2339"/>
                  </a:cubicBezTo>
                  <a:cubicBezTo>
                    <a:pt x="93" y="3555"/>
                    <a:pt x="1091" y="4513"/>
                    <a:pt x="2298" y="4513"/>
                  </a:cubicBezTo>
                  <a:cubicBezTo>
                    <a:pt x="2327" y="4513"/>
                    <a:pt x="2355" y="4513"/>
                    <a:pt x="2384" y="4512"/>
                  </a:cubicBezTo>
                  <a:cubicBezTo>
                    <a:pt x="3629" y="4477"/>
                    <a:pt x="4604" y="3408"/>
                    <a:pt x="4569" y="2151"/>
                  </a:cubicBezTo>
                  <a:cubicBezTo>
                    <a:pt x="4523" y="947"/>
                    <a:pt x="3525" y="0"/>
                    <a:pt x="231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847400" y="3421925"/>
              <a:ext cx="110725" cy="108725"/>
            </a:xfrm>
            <a:custGeom>
              <a:avLst/>
              <a:gdLst/>
              <a:ahLst/>
              <a:cxnLst/>
              <a:rect l="l" t="t" r="r" b="b"/>
              <a:pathLst>
                <a:path w="4429" h="4349" extrusionOk="0">
                  <a:moveTo>
                    <a:pt x="2209" y="625"/>
                  </a:moveTo>
                  <a:cubicBezTo>
                    <a:pt x="3031" y="625"/>
                    <a:pt x="3724" y="1294"/>
                    <a:pt x="3747" y="2116"/>
                  </a:cubicBezTo>
                  <a:cubicBezTo>
                    <a:pt x="3783" y="3056"/>
                    <a:pt x="2996" y="3702"/>
                    <a:pt x="2232" y="3702"/>
                  </a:cubicBezTo>
                  <a:cubicBezTo>
                    <a:pt x="2225" y="3702"/>
                    <a:pt x="2218" y="3702"/>
                    <a:pt x="2212" y="3702"/>
                  </a:cubicBezTo>
                  <a:cubicBezTo>
                    <a:pt x="1387" y="3702"/>
                    <a:pt x="682" y="3014"/>
                    <a:pt x="670" y="2199"/>
                  </a:cubicBezTo>
                  <a:cubicBezTo>
                    <a:pt x="659" y="1259"/>
                    <a:pt x="1434" y="637"/>
                    <a:pt x="2209" y="625"/>
                  </a:cubicBezTo>
                  <a:close/>
                  <a:moveTo>
                    <a:pt x="2223" y="1"/>
                  </a:moveTo>
                  <a:cubicBezTo>
                    <a:pt x="2195" y="1"/>
                    <a:pt x="2167" y="1"/>
                    <a:pt x="2138" y="2"/>
                  </a:cubicBezTo>
                  <a:cubicBezTo>
                    <a:pt x="940" y="49"/>
                    <a:pt x="1" y="1048"/>
                    <a:pt x="36" y="2234"/>
                  </a:cubicBezTo>
                  <a:cubicBezTo>
                    <a:pt x="71" y="3466"/>
                    <a:pt x="1066" y="4349"/>
                    <a:pt x="2212" y="4349"/>
                  </a:cubicBezTo>
                  <a:cubicBezTo>
                    <a:pt x="2235" y="4349"/>
                    <a:pt x="2257" y="4349"/>
                    <a:pt x="2279" y="4348"/>
                  </a:cubicBezTo>
                  <a:cubicBezTo>
                    <a:pt x="3489" y="4324"/>
                    <a:pt x="4429" y="3303"/>
                    <a:pt x="4393" y="2105"/>
                  </a:cubicBezTo>
                  <a:cubicBezTo>
                    <a:pt x="4359" y="891"/>
                    <a:pt x="3331" y="1"/>
                    <a:pt x="222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5921700" y="3623050"/>
              <a:ext cx="109825" cy="108725"/>
            </a:xfrm>
            <a:custGeom>
              <a:avLst/>
              <a:gdLst/>
              <a:ahLst/>
              <a:cxnLst/>
              <a:rect l="l" t="t" r="r" b="b"/>
              <a:pathLst>
                <a:path w="4393" h="4349" extrusionOk="0">
                  <a:moveTo>
                    <a:pt x="2183" y="625"/>
                  </a:moveTo>
                  <a:cubicBezTo>
                    <a:pt x="3065" y="625"/>
                    <a:pt x="3712" y="1336"/>
                    <a:pt x="3735" y="2117"/>
                  </a:cubicBezTo>
                  <a:cubicBezTo>
                    <a:pt x="3770" y="3056"/>
                    <a:pt x="2983" y="3702"/>
                    <a:pt x="2255" y="3702"/>
                  </a:cubicBezTo>
                  <a:cubicBezTo>
                    <a:pt x="2229" y="3704"/>
                    <a:pt x="2202" y="3704"/>
                    <a:pt x="2176" y="3704"/>
                  </a:cubicBezTo>
                  <a:cubicBezTo>
                    <a:pt x="1354" y="3704"/>
                    <a:pt x="681" y="3007"/>
                    <a:pt x="658" y="2222"/>
                  </a:cubicBezTo>
                  <a:cubicBezTo>
                    <a:pt x="635" y="1271"/>
                    <a:pt x="1410" y="648"/>
                    <a:pt x="2161" y="625"/>
                  </a:cubicBezTo>
                  <a:cubicBezTo>
                    <a:pt x="2169" y="625"/>
                    <a:pt x="2176" y="625"/>
                    <a:pt x="2183" y="625"/>
                  </a:cubicBezTo>
                  <a:close/>
                  <a:moveTo>
                    <a:pt x="2222" y="1"/>
                  </a:moveTo>
                  <a:cubicBezTo>
                    <a:pt x="2194" y="1"/>
                    <a:pt x="2166" y="1"/>
                    <a:pt x="2138" y="2"/>
                  </a:cubicBezTo>
                  <a:cubicBezTo>
                    <a:pt x="952" y="38"/>
                    <a:pt x="0" y="1036"/>
                    <a:pt x="24" y="2210"/>
                  </a:cubicBezTo>
                  <a:cubicBezTo>
                    <a:pt x="59" y="3451"/>
                    <a:pt x="1044" y="4348"/>
                    <a:pt x="2199" y="4348"/>
                  </a:cubicBezTo>
                  <a:cubicBezTo>
                    <a:pt x="2214" y="4348"/>
                    <a:pt x="2229" y="4348"/>
                    <a:pt x="2244" y="4348"/>
                  </a:cubicBezTo>
                  <a:cubicBezTo>
                    <a:pt x="3535" y="4325"/>
                    <a:pt x="4393" y="3256"/>
                    <a:pt x="4381" y="2140"/>
                  </a:cubicBezTo>
                  <a:cubicBezTo>
                    <a:pt x="4370" y="903"/>
                    <a:pt x="3330" y="1"/>
                    <a:pt x="22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6266700" y="3504175"/>
              <a:ext cx="110125" cy="108700"/>
            </a:xfrm>
            <a:custGeom>
              <a:avLst/>
              <a:gdLst/>
              <a:ahLst/>
              <a:cxnLst/>
              <a:rect l="l" t="t" r="r" b="b"/>
              <a:pathLst>
                <a:path w="4405" h="4348" extrusionOk="0">
                  <a:moveTo>
                    <a:pt x="2204" y="623"/>
                  </a:moveTo>
                  <a:cubicBezTo>
                    <a:pt x="3043" y="623"/>
                    <a:pt x="3735" y="1295"/>
                    <a:pt x="3747" y="2127"/>
                  </a:cubicBezTo>
                  <a:cubicBezTo>
                    <a:pt x="3782" y="3043"/>
                    <a:pt x="3019" y="3689"/>
                    <a:pt x="2255" y="3700"/>
                  </a:cubicBezTo>
                  <a:cubicBezTo>
                    <a:pt x="2241" y="3701"/>
                    <a:pt x="2226" y="3701"/>
                    <a:pt x="2211" y="3701"/>
                  </a:cubicBezTo>
                  <a:cubicBezTo>
                    <a:pt x="1362" y="3701"/>
                    <a:pt x="681" y="3040"/>
                    <a:pt x="670" y="2197"/>
                  </a:cubicBezTo>
                  <a:cubicBezTo>
                    <a:pt x="658" y="1351"/>
                    <a:pt x="1339" y="647"/>
                    <a:pt x="2161" y="623"/>
                  </a:cubicBezTo>
                  <a:cubicBezTo>
                    <a:pt x="2176" y="623"/>
                    <a:pt x="2190" y="623"/>
                    <a:pt x="2204" y="623"/>
                  </a:cubicBezTo>
                  <a:close/>
                  <a:moveTo>
                    <a:pt x="2205" y="0"/>
                  </a:moveTo>
                  <a:cubicBezTo>
                    <a:pt x="2191" y="0"/>
                    <a:pt x="2176" y="1"/>
                    <a:pt x="2161" y="1"/>
                  </a:cubicBezTo>
                  <a:cubicBezTo>
                    <a:pt x="952" y="24"/>
                    <a:pt x="0" y="1011"/>
                    <a:pt x="36" y="2221"/>
                  </a:cubicBezTo>
                  <a:cubicBezTo>
                    <a:pt x="59" y="3386"/>
                    <a:pt x="1011" y="4347"/>
                    <a:pt x="2214" y="4347"/>
                  </a:cubicBezTo>
                  <a:cubicBezTo>
                    <a:pt x="2236" y="4347"/>
                    <a:pt x="2257" y="4347"/>
                    <a:pt x="2279" y="4346"/>
                  </a:cubicBezTo>
                  <a:cubicBezTo>
                    <a:pt x="3465" y="4311"/>
                    <a:pt x="4405" y="3313"/>
                    <a:pt x="4381" y="2115"/>
                  </a:cubicBezTo>
                  <a:cubicBezTo>
                    <a:pt x="4358" y="932"/>
                    <a:pt x="3384" y="0"/>
                    <a:pt x="22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6196225" y="3293650"/>
              <a:ext cx="109550" cy="108700"/>
            </a:xfrm>
            <a:custGeom>
              <a:avLst/>
              <a:gdLst/>
              <a:ahLst/>
              <a:cxnLst/>
              <a:rect l="l" t="t" r="r" b="b"/>
              <a:pathLst>
                <a:path w="4382" h="4348" extrusionOk="0">
                  <a:moveTo>
                    <a:pt x="2217" y="634"/>
                  </a:moveTo>
                  <a:cubicBezTo>
                    <a:pt x="3043" y="634"/>
                    <a:pt x="3724" y="1284"/>
                    <a:pt x="3747" y="2127"/>
                  </a:cubicBezTo>
                  <a:cubicBezTo>
                    <a:pt x="3782" y="2914"/>
                    <a:pt x="3160" y="3689"/>
                    <a:pt x="2244" y="3712"/>
                  </a:cubicBezTo>
                  <a:cubicBezTo>
                    <a:pt x="2236" y="3712"/>
                    <a:pt x="2229" y="3712"/>
                    <a:pt x="2222" y="3712"/>
                  </a:cubicBezTo>
                  <a:cubicBezTo>
                    <a:pt x="1386" y="3712"/>
                    <a:pt x="693" y="3059"/>
                    <a:pt x="670" y="2209"/>
                  </a:cubicBezTo>
                  <a:cubicBezTo>
                    <a:pt x="647" y="1363"/>
                    <a:pt x="1316" y="659"/>
                    <a:pt x="2173" y="635"/>
                  </a:cubicBezTo>
                  <a:cubicBezTo>
                    <a:pt x="2188" y="635"/>
                    <a:pt x="2203" y="634"/>
                    <a:pt x="2217" y="634"/>
                  </a:cubicBezTo>
                  <a:close/>
                  <a:moveTo>
                    <a:pt x="2205" y="0"/>
                  </a:moveTo>
                  <a:cubicBezTo>
                    <a:pt x="2191" y="0"/>
                    <a:pt x="2176" y="1"/>
                    <a:pt x="2162" y="1"/>
                  </a:cubicBezTo>
                  <a:cubicBezTo>
                    <a:pt x="964" y="13"/>
                    <a:pt x="1" y="1011"/>
                    <a:pt x="24" y="2209"/>
                  </a:cubicBezTo>
                  <a:cubicBezTo>
                    <a:pt x="47" y="3386"/>
                    <a:pt x="989" y="4347"/>
                    <a:pt x="2191" y="4347"/>
                  </a:cubicBezTo>
                  <a:cubicBezTo>
                    <a:pt x="2212" y="4347"/>
                    <a:pt x="2234" y="4347"/>
                    <a:pt x="2256" y="4346"/>
                  </a:cubicBezTo>
                  <a:cubicBezTo>
                    <a:pt x="3395" y="4311"/>
                    <a:pt x="4381" y="3395"/>
                    <a:pt x="4370" y="2150"/>
                  </a:cubicBezTo>
                  <a:cubicBezTo>
                    <a:pt x="4358" y="955"/>
                    <a:pt x="3395" y="0"/>
                    <a:pt x="22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299300" y="3184125"/>
              <a:ext cx="109525" cy="108700"/>
            </a:xfrm>
            <a:custGeom>
              <a:avLst/>
              <a:gdLst/>
              <a:ahLst/>
              <a:cxnLst/>
              <a:rect l="l" t="t" r="r" b="b"/>
              <a:pathLst>
                <a:path w="4381" h="4348" extrusionOk="0">
                  <a:moveTo>
                    <a:pt x="2204" y="635"/>
                  </a:moveTo>
                  <a:cubicBezTo>
                    <a:pt x="3053" y="635"/>
                    <a:pt x="3724" y="1318"/>
                    <a:pt x="3747" y="2127"/>
                  </a:cubicBezTo>
                  <a:cubicBezTo>
                    <a:pt x="3782" y="2925"/>
                    <a:pt x="3159" y="3701"/>
                    <a:pt x="2255" y="3712"/>
                  </a:cubicBezTo>
                  <a:cubicBezTo>
                    <a:pt x="2240" y="3713"/>
                    <a:pt x="2225" y="3713"/>
                    <a:pt x="2211" y="3713"/>
                  </a:cubicBezTo>
                  <a:cubicBezTo>
                    <a:pt x="1373" y="3713"/>
                    <a:pt x="693" y="3063"/>
                    <a:pt x="670" y="2221"/>
                  </a:cubicBezTo>
                  <a:cubicBezTo>
                    <a:pt x="646" y="1375"/>
                    <a:pt x="1304" y="670"/>
                    <a:pt x="2161" y="635"/>
                  </a:cubicBezTo>
                  <a:cubicBezTo>
                    <a:pt x="2175" y="635"/>
                    <a:pt x="2190" y="635"/>
                    <a:pt x="2204" y="635"/>
                  </a:cubicBezTo>
                  <a:close/>
                  <a:moveTo>
                    <a:pt x="2183" y="1"/>
                  </a:moveTo>
                  <a:cubicBezTo>
                    <a:pt x="2176" y="1"/>
                    <a:pt x="2168" y="1"/>
                    <a:pt x="2161" y="1"/>
                  </a:cubicBezTo>
                  <a:cubicBezTo>
                    <a:pt x="963" y="25"/>
                    <a:pt x="0" y="1023"/>
                    <a:pt x="24" y="2221"/>
                  </a:cubicBezTo>
                  <a:cubicBezTo>
                    <a:pt x="47" y="3386"/>
                    <a:pt x="988" y="4348"/>
                    <a:pt x="2190" y="4348"/>
                  </a:cubicBezTo>
                  <a:cubicBezTo>
                    <a:pt x="2212" y="4348"/>
                    <a:pt x="2233" y="4347"/>
                    <a:pt x="2255" y="4347"/>
                  </a:cubicBezTo>
                  <a:cubicBezTo>
                    <a:pt x="3394" y="4323"/>
                    <a:pt x="4381" y="3395"/>
                    <a:pt x="4369" y="2150"/>
                  </a:cubicBezTo>
                  <a:cubicBezTo>
                    <a:pt x="4357" y="960"/>
                    <a:pt x="3383" y="1"/>
                    <a:pt x="21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5" name="Google Shape;945;p35"/>
            <p:cNvSpPr/>
            <p:nvPr/>
          </p:nvSpPr>
          <p:spPr>
            <a:xfrm>
              <a:off x="6129875" y="3669175"/>
              <a:ext cx="110125" cy="108700"/>
            </a:xfrm>
            <a:custGeom>
              <a:avLst/>
              <a:gdLst/>
              <a:ahLst/>
              <a:cxnLst/>
              <a:rect l="l" t="t" r="r" b="b"/>
              <a:pathLst>
                <a:path w="4405" h="4348" extrusionOk="0">
                  <a:moveTo>
                    <a:pt x="2184" y="612"/>
                  </a:moveTo>
                  <a:cubicBezTo>
                    <a:pt x="3043" y="612"/>
                    <a:pt x="3735" y="1277"/>
                    <a:pt x="3747" y="2127"/>
                  </a:cubicBezTo>
                  <a:cubicBezTo>
                    <a:pt x="3770" y="3055"/>
                    <a:pt x="3007" y="3689"/>
                    <a:pt x="2255" y="3701"/>
                  </a:cubicBezTo>
                  <a:cubicBezTo>
                    <a:pt x="2248" y="3701"/>
                    <a:pt x="2240" y="3701"/>
                    <a:pt x="2233" y="3701"/>
                  </a:cubicBezTo>
                  <a:cubicBezTo>
                    <a:pt x="1386" y="3701"/>
                    <a:pt x="693" y="3048"/>
                    <a:pt x="670" y="2221"/>
                  </a:cubicBezTo>
                  <a:cubicBezTo>
                    <a:pt x="646" y="1364"/>
                    <a:pt x="1328" y="636"/>
                    <a:pt x="2161" y="612"/>
                  </a:cubicBezTo>
                  <a:cubicBezTo>
                    <a:pt x="2169" y="612"/>
                    <a:pt x="2176" y="612"/>
                    <a:pt x="2184" y="612"/>
                  </a:cubicBezTo>
                  <a:close/>
                  <a:moveTo>
                    <a:pt x="2215" y="0"/>
                  </a:moveTo>
                  <a:cubicBezTo>
                    <a:pt x="2193" y="0"/>
                    <a:pt x="2171" y="1"/>
                    <a:pt x="2150" y="1"/>
                  </a:cubicBezTo>
                  <a:cubicBezTo>
                    <a:pt x="940" y="25"/>
                    <a:pt x="0" y="1011"/>
                    <a:pt x="36" y="2221"/>
                  </a:cubicBezTo>
                  <a:cubicBezTo>
                    <a:pt x="59" y="3364"/>
                    <a:pt x="989" y="4348"/>
                    <a:pt x="2226" y="4348"/>
                  </a:cubicBezTo>
                  <a:cubicBezTo>
                    <a:pt x="2247" y="4348"/>
                    <a:pt x="2269" y="4348"/>
                    <a:pt x="2291" y="4347"/>
                  </a:cubicBezTo>
                  <a:cubicBezTo>
                    <a:pt x="3477" y="4312"/>
                    <a:pt x="4405" y="3302"/>
                    <a:pt x="4381" y="2092"/>
                  </a:cubicBezTo>
                  <a:cubicBezTo>
                    <a:pt x="4347" y="927"/>
                    <a:pt x="3384" y="0"/>
                    <a:pt x="22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6" name="Google Shape;946;p35"/>
            <p:cNvSpPr/>
            <p:nvPr/>
          </p:nvSpPr>
          <p:spPr>
            <a:xfrm>
              <a:off x="5984225" y="3261625"/>
              <a:ext cx="110150" cy="108725"/>
            </a:xfrm>
            <a:custGeom>
              <a:avLst/>
              <a:gdLst/>
              <a:ahLst/>
              <a:cxnLst/>
              <a:rect l="l" t="t" r="r" b="b"/>
              <a:pathLst>
                <a:path w="4406" h="4349" extrusionOk="0">
                  <a:moveTo>
                    <a:pt x="2218" y="635"/>
                  </a:moveTo>
                  <a:cubicBezTo>
                    <a:pt x="3044" y="635"/>
                    <a:pt x="3736" y="1285"/>
                    <a:pt x="3759" y="2127"/>
                  </a:cubicBezTo>
                  <a:cubicBezTo>
                    <a:pt x="3783" y="2985"/>
                    <a:pt x="3113" y="3690"/>
                    <a:pt x="2256" y="3713"/>
                  </a:cubicBezTo>
                  <a:cubicBezTo>
                    <a:pt x="2242" y="3713"/>
                    <a:pt x="2228" y="3714"/>
                    <a:pt x="2214" y="3714"/>
                  </a:cubicBezTo>
                  <a:cubicBezTo>
                    <a:pt x="1386" y="3714"/>
                    <a:pt x="693" y="3041"/>
                    <a:pt x="670" y="2210"/>
                  </a:cubicBezTo>
                  <a:cubicBezTo>
                    <a:pt x="647" y="1364"/>
                    <a:pt x="1328" y="659"/>
                    <a:pt x="2174" y="636"/>
                  </a:cubicBezTo>
                  <a:cubicBezTo>
                    <a:pt x="2188" y="635"/>
                    <a:pt x="2203" y="635"/>
                    <a:pt x="2218" y="635"/>
                  </a:cubicBezTo>
                  <a:close/>
                  <a:moveTo>
                    <a:pt x="2203" y="1"/>
                  </a:moveTo>
                  <a:cubicBezTo>
                    <a:pt x="2182" y="1"/>
                    <a:pt x="2160" y="1"/>
                    <a:pt x="2138" y="2"/>
                  </a:cubicBezTo>
                  <a:cubicBezTo>
                    <a:pt x="941" y="37"/>
                    <a:pt x="1" y="1035"/>
                    <a:pt x="36" y="2233"/>
                  </a:cubicBezTo>
                  <a:cubicBezTo>
                    <a:pt x="71" y="3414"/>
                    <a:pt x="1023" y="4349"/>
                    <a:pt x="2205" y="4349"/>
                  </a:cubicBezTo>
                  <a:cubicBezTo>
                    <a:pt x="2233" y="4349"/>
                    <a:pt x="2262" y="4348"/>
                    <a:pt x="2291" y="4347"/>
                  </a:cubicBezTo>
                  <a:cubicBezTo>
                    <a:pt x="3383" y="4300"/>
                    <a:pt x="4405" y="3408"/>
                    <a:pt x="4382" y="2104"/>
                  </a:cubicBezTo>
                  <a:cubicBezTo>
                    <a:pt x="4359" y="939"/>
                    <a:pt x="3373" y="1"/>
                    <a:pt x="2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8" name="Google Shape;891;p35"/>
          <p:cNvSpPr txBox="1"/>
          <p:nvPr/>
        </p:nvSpPr>
        <p:spPr>
          <a:xfrm>
            <a:off x="1121538" y="3677142"/>
            <a:ext cx="2154318" cy="55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>
              <a:buFont typeface="Courier New" pitchFamily="49" charset="0"/>
              <a:buChar char="o"/>
            </a:pPr>
            <a:r>
              <a:rPr lang="en-GB" dirty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I</a:t>
            </a:r>
            <a:r>
              <a:rPr lang="vi-VN" dirty="0" smtClean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nterakcij</a:t>
            </a:r>
            <a:r>
              <a:rPr lang="en-GB" dirty="0" smtClean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a</a:t>
            </a:r>
            <a:r>
              <a:rPr lang="vi-VN" dirty="0" smtClean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 </a:t>
            </a:r>
            <a:r>
              <a:rPr lang="vi-VN" dirty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između receptora 2-8 i dihidrogenfosfata, acetata i fluorida.</a:t>
            </a:r>
            <a:endParaRPr dirty="0">
              <a:solidFill>
                <a:schemeClr val="accent2"/>
              </a:solidFill>
              <a:latin typeface="Rubik"/>
              <a:ea typeface="Rubik"/>
              <a:cs typeface="Rubik"/>
              <a:sym typeface="Rubik"/>
            </a:endParaRPr>
          </a:p>
        </p:txBody>
      </p:sp>
      <p:sp>
        <p:nvSpPr>
          <p:cNvPr id="69" name="Google Shape;891;p35"/>
          <p:cNvSpPr txBox="1"/>
          <p:nvPr/>
        </p:nvSpPr>
        <p:spPr>
          <a:xfrm>
            <a:off x="1089299" y="1936519"/>
            <a:ext cx="2355150" cy="55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>
              <a:buFont typeface="Courier New" pitchFamily="49" charset="0"/>
              <a:buChar char="o"/>
            </a:pPr>
            <a:r>
              <a:rPr lang="en-GB" dirty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I</a:t>
            </a:r>
            <a:r>
              <a:rPr lang="vi-VN" dirty="0" smtClean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nterakcij</a:t>
            </a:r>
            <a:r>
              <a:rPr lang="en-GB" dirty="0" smtClean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a</a:t>
            </a:r>
            <a:r>
              <a:rPr lang="vi-VN" dirty="0" smtClean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 </a:t>
            </a:r>
            <a:r>
              <a:rPr lang="vi-VN" dirty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između receptora 2-8 i dihidrogenfosfata, acetata i </a:t>
            </a:r>
            <a:r>
              <a:rPr lang="vi-VN" dirty="0" smtClean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fluorida</a:t>
            </a:r>
            <a:endParaRPr dirty="0">
              <a:solidFill>
                <a:schemeClr val="accent2"/>
              </a:solidFill>
              <a:latin typeface="Rubik"/>
              <a:ea typeface="Rubik"/>
              <a:cs typeface="Rubik"/>
              <a:sym typeface="Rubik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815123" y="4809514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17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710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91263" y="123478"/>
            <a:ext cx="2869169" cy="1224136"/>
          </a:xfrm>
        </p:spPr>
        <p:txBody>
          <a:bodyPr/>
          <a:lstStyle/>
          <a:p>
            <a:r>
              <a:rPr lang="hr-HR" sz="2200" dirty="0"/>
              <a:t>UV-Vis </a:t>
            </a:r>
            <a:r>
              <a:rPr lang="hr-HR" sz="2200" dirty="0" smtClean="0"/>
              <a:t>titracije </a:t>
            </a:r>
            <a:r>
              <a:rPr lang="hr-HR" sz="2200" dirty="0"/>
              <a:t>spoja 1 i referentnog receptora 5</a:t>
            </a:r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251520" y="195486"/>
            <a:ext cx="4752528" cy="475252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076056" y="1563638"/>
            <a:ext cx="3958347" cy="1815882"/>
          </a:xfrm>
          <a:prstGeom prst="rect">
            <a:avLst/>
          </a:prstGeom>
          <a:noFill/>
          <a:ln w="28575"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r>
              <a:rPr lang="hr-HR" dirty="0" smtClean="0">
                <a:solidFill>
                  <a:srgbClr val="55534F"/>
                </a:solidFill>
                <a:latin typeface="Rubik" charset="-79"/>
                <a:cs typeface="Rubik" charset="-79"/>
              </a:rPr>
              <a:t>(</a:t>
            </a:r>
            <a:r>
              <a:rPr lang="hr-HR" dirty="0">
                <a:solidFill>
                  <a:srgbClr val="55534F"/>
                </a:solidFill>
                <a:latin typeface="Rubik" charset="-79"/>
                <a:cs typeface="Rubik" charset="-79"/>
              </a:rPr>
              <a:t>A) UV-Vis spektroskopske promjene otopine </a:t>
            </a:r>
            <a:r>
              <a:rPr lang="hr-HR" b="1" dirty="0">
                <a:solidFill>
                  <a:srgbClr val="55534F"/>
                </a:solidFill>
                <a:latin typeface="Rubik" charset="-79"/>
                <a:cs typeface="Rubik" charset="-79"/>
              </a:rPr>
              <a:t>5</a:t>
            </a:r>
            <a:r>
              <a:rPr lang="hr-HR" dirty="0">
                <a:solidFill>
                  <a:srgbClr val="55534F"/>
                </a:solidFill>
                <a:latin typeface="Rubik" charset="-79"/>
                <a:cs typeface="Rubik" charset="-79"/>
              </a:rPr>
              <a:t> u DMSO-u nakon dodavanja </a:t>
            </a:r>
            <a:r>
              <a:rPr lang="hr-HR" dirty="0" err="1" smtClean="0">
                <a:solidFill>
                  <a:srgbClr val="55534F"/>
                </a:solidFill>
                <a:latin typeface="Rubik" charset="-79"/>
                <a:cs typeface="Rubik" charset="-79"/>
              </a:rPr>
              <a:t>tetrabutilamonijevog</a:t>
            </a:r>
            <a:r>
              <a:rPr lang="hr-HR" dirty="0" smtClean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hr-HR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dihidrogenfosfata</a:t>
            </a:r>
            <a:r>
              <a:rPr lang="hr-HR" dirty="0">
                <a:solidFill>
                  <a:srgbClr val="55534F"/>
                </a:solidFill>
                <a:latin typeface="Rubik" charset="-79"/>
                <a:cs typeface="Rubik" charset="-79"/>
              </a:rPr>
              <a:t> ([</a:t>
            </a:r>
            <a:r>
              <a:rPr lang="hr-HR" b="1" dirty="0">
                <a:solidFill>
                  <a:srgbClr val="55534F"/>
                </a:solidFill>
                <a:latin typeface="Rubik" charset="-79"/>
                <a:cs typeface="Rubik" charset="-79"/>
              </a:rPr>
              <a:t>5</a:t>
            </a:r>
            <a:r>
              <a:rPr lang="hr-HR" dirty="0">
                <a:solidFill>
                  <a:srgbClr val="55534F"/>
                </a:solidFill>
                <a:latin typeface="Rubik" charset="-79"/>
                <a:cs typeface="Rubik" charset="-79"/>
              </a:rPr>
              <a:t>] = 5.0 × 10</a:t>
            </a:r>
            <a:r>
              <a:rPr lang="hr-HR" baseline="30000" dirty="0">
                <a:solidFill>
                  <a:srgbClr val="55534F"/>
                </a:solidFill>
                <a:latin typeface="Rubik" charset="-79"/>
                <a:cs typeface="Rubik" charset="-79"/>
              </a:rPr>
              <a:t>-</a:t>
            </a:r>
            <a:r>
              <a:rPr lang="hr-HR" dirty="0">
                <a:solidFill>
                  <a:srgbClr val="55534F"/>
                </a:solidFill>
                <a:latin typeface="Rubik" charset="-79"/>
                <a:cs typeface="Rubik" charset="-79"/>
              </a:rPr>
              <a:t>⁵ M, 0 ≤ [anion] ≤ 2.5 × 10</a:t>
            </a:r>
            <a:r>
              <a:rPr lang="hr-HR" baseline="30000" dirty="0">
                <a:solidFill>
                  <a:srgbClr val="55534F"/>
                </a:solidFill>
                <a:latin typeface="Rubik" charset="-79"/>
                <a:cs typeface="Rubik" charset="-79"/>
              </a:rPr>
              <a:t>-</a:t>
            </a:r>
            <a:r>
              <a:rPr lang="hr-HR" dirty="0">
                <a:solidFill>
                  <a:srgbClr val="55534F"/>
                </a:solidFill>
                <a:latin typeface="Rubik" charset="-79"/>
                <a:cs typeface="Rubik" charset="-79"/>
              </a:rPr>
              <a:t>⁴ M</a:t>
            </a:r>
            <a:r>
              <a:rPr lang="hr-HR" dirty="0" smtClean="0">
                <a:solidFill>
                  <a:srgbClr val="55534F"/>
                </a:solidFill>
                <a:latin typeface="Rubik" charset="-79"/>
                <a:cs typeface="Rubik" charset="-79"/>
              </a:rPr>
              <a:t>);</a:t>
            </a:r>
            <a:r>
              <a:rPr lang="en-GB" dirty="0" smtClean="0">
                <a:solidFill>
                  <a:srgbClr val="55534F"/>
                </a:solidFill>
                <a:latin typeface="Rubik" charset="-79"/>
                <a:cs typeface="Rubik" charset="-79"/>
              </a:rPr>
              <a:t/>
            </a:r>
            <a:br>
              <a:rPr lang="en-GB" dirty="0" smtClean="0">
                <a:solidFill>
                  <a:srgbClr val="55534F"/>
                </a:solidFill>
                <a:latin typeface="Rubik" charset="-79"/>
                <a:cs typeface="Rubik" charset="-79"/>
              </a:rPr>
            </a:br>
            <a:r>
              <a:rPr lang="hr-HR" dirty="0" smtClean="0">
                <a:solidFill>
                  <a:srgbClr val="55534F"/>
                </a:solidFill>
                <a:latin typeface="Rubik" charset="-79"/>
                <a:cs typeface="Rubik" charset="-79"/>
              </a:rPr>
              <a:t>(</a:t>
            </a:r>
            <a:r>
              <a:rPr lang="hr-HR" dirty="0">
                <a:solidFill>
                  <a:srgbClr val="55534F"/>
                </a:solidFill>
                <a:latin typeface="Rubik" charset="-79"/>
                <a:cs typeface="Rubik" charset="-79"/>
              </a:rPr>
              <a:t>B) UV-Vis spektroskopske promjene otopine </a:t>
            </a:r>
            <a:r>
              <a:rPr lang="hr-HR" b="1" dirty="0">
                <a:solidFill>
                  <a:srgbClr val="55534F"/>
                </a:solidFill>
                <a:latin typeface="Rubik" charset="-79"/>
                <a:cs typeface="Rubik" charset="-79"/>
              </a:rPr>
              <a:t>5</a:t>
            </a:r>
            <a:r>
              <a:rPr lang="hr-HR" dirty="0">
                <a:solidFill>
                  <a:srgbClr val="55534F"/>
                </a:solidFill>
                <a:latin typeface="Rubik" charset="-79"/>
                <a:cs typeface="Rubik" charset="-79"/>
              </a:rPr>
              <a:t> u DMSO-u nakon dodavanja </a:t>
            </a:r>
            <a:r>
              <a:rPr lang="hr-HR" dirty="0" err="1" smtClean="0">
                <a:solidFill>
                  <a:srgbClr val="55534F"/>
                </a:solidFill>
                <a:latin typeface="Rubik" charset="-79"/>
                <a:cs typeface="Rubik" charset="-79"/>
              </a:rPr>
              <a:t>tetrabutilamonijevog</a:t>
            </a:r>
            <a:r>
              <a:rPr lang="hr-HR" dirty="0" smtClean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hr-HR" dirty="0">
                <a:solidFill>
                  <a:srgbClr val="55534F"/>
                </a:solidFill>
                <a:latin typeface="Rubik" charset="-79"/>
                <a:cs typeface="Rubik" charset="-79"/>
              </a:rPr>
              <a:t>hidroksida ([</a:t>
            </a:r>
            <a:r>
              <a:rPr lang="hr-HR" b="1" dirty="0">
                <a:solidFill>
                  <a:srgbClr val="55534F"/>
                </a:solidFill>
                <a:latin typeface="Rubik" charset="-79"/>
                <a:cs typeface="Rubik" charset="-79"/>
              </a:rPr>
              <a:t>5</a:t>
            </a:r>
            <a:r>
              <a:rPr lang="hr-HR" dirty="0">
                <a:solidFill>
                  <a:srgbClr val="55534F"/>
                </a:solidFill>
                <a:latin typeface="Rubik" charset="-79"/>
                <a:cs typeface="Rubik" charset="-79"/>
              </a:rPr>
              <a:t>] = 5.0 × 10</a:t>
            </a:r>
            <a:r>
              <a:rPr lang="hr-HR" baseline="30000" dirty="0">
                <a:solidFill>
                  <a:srgbClr val="55534F"/>
                </a:solidFill>
                <a:latin typeface="Rubik" charset="-79"/>
                <a:cs typeface="Rubik" charset="-79"/>
              </a:rPr>
              <a:t>-</a:t>
            </a:r>
            <a:r>
              <a:rPr lang="hr-HR" dirty="0">
                <a:solidFill>
                  <a:srgbClr val="55534F"/>
                </a:solidFill>
                <a:latin typeface="Rubik" charset="-79"/>
                <a:cs typeface="Rubik" charset="-79"/>
              </a:rPr>
              <a:t>⁵ M, 0 ≤ [anion] ≤ 2.5 × 10</a:t>
            </a:r>
            <a:r>
              <a:rPr lang="hr-HR" baseline="30000" dirty="0">
                <a:solidFill>
                  <a:srgbClr val="55534F"/>
                </a:solidFill>
                <a:latin typeface="Rubik" charset="-79"/>
                <a:cs typeface="Rubik" charset="-79"/>
              </a:rPr>
              <a:t>-</a:t>
            </a:r>
            <a:r>
              <a:rPr lang="hr-HR" dirty="0">
                <a:solidFill>
                  <a:srgbClr val="55534F"/>
                </a:solidFill>
                <a:latin typeface="Rubik" charset="-79"/>
                <a:cs typeface="Rubik" charset="-79"/>
              </a:rPr>
              <a:t>⁴ M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89125" y="3579862"/>
            <a:ext cx="3645278" cy="738664"/>
          </a:xfrm>
          <a:prstGeom prst="rect">
            <a:avLst/>
          </a:prstGeom>
          <a:solidFill>
            <a:schemeClr val="accent3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AutoNum type="alphaUcParenBoth"/>
            </a:pPr>
            <a:r>
              <a:rPr lang="el-GR" dirty="0" smtClean="0">
                <a:cs typeface="Rubik" charset="-79"/>
              </a:rPr>
              <a:t>λ</a:t>
            </a:r>
            <a:r>
              <a:rPr lang="en-GB" baseline="-25000" dirty="0" smtClean="0">
                <a:latin typeface="Rubik" charset="-79"/>
                <a:cs typeface="Rubik" charset="-79"/>
              </a:rPr>
              <a:t>max. </a:t>
            </a:r>
            <a:r>
              <a:rPr lang="en-GB" dirty="0">
                <a:latin typeface="Rubik" charset="-79"/>
                <a:cs typeface="Rubik" charset="-79"/>
              </a:rPr>
              <a:t>= 358 nm (</a:t>
            </a:r>
            <a:r>
              <a:rPr lang="el-GR" i="1" dirty="0">
                <a:cs typeface="Rubik" charset="-79"/>
              </a:rPr>
              <a:t>ε</a:t>
            </a:r>
            <a:r>
              <a:rPr lang="el-GR" dirty="0">
                <a:cs typeface="Rubik" charset="-79"/>
              </a:rPr>
              <a:t> = </a:t>
            </a:r>
            <a:r>
              <a:rPr lang="el-GR" dirty="0" smtClean="0">
                <a:cs typeface="Rubik" charset="-79"/>
              </a:rPr>
              <a:t>13960 </a:t>
            </a:r>
            <a:r>
              <a:rPr lang="en-GB" dirty="0">
                <a:latin typeface="Rubik" charset="-79"/>
                <a:cs typeface="Rubik" charset="-79"/>
              </a:rPr>
              <a:t>M⁻¹ cm⁻¹</a:t>
            </a:r>
            <a:r>
              <a:rPr lang="en-GB" dirty="0" smtClean="0">
                <a:latin typeface="Rubik" charset="-79"/>
                <a:cs typeface="Rubik" charset="-79"/>
              </a:rPr>
              <a:t>)</a:t>
            </a:r>
          </a:p>
          <a:p>
            <a:pPr marL="342900" indent="-342900">
              <a:buAutoNum type="alphaUcParenBoth"/>
            </a:pPr>
            <a:r>
              <a:rPr lang="el-GR" dirty="0">
                <a:cs typeface="Rubik" charset="-79"/>
              </a:rPr>
              <a:t>λ</a:t>
            </a:r>
            <a:r>
              <a:rPr lang="en-GB" baseline="-25000" dirty="0">
                <a:latin typeface="Rubik" charset="-79"/>
                <a:cs typeface="Rubik" charset="-79"/>
              </a:rPr>
              <a:t>max</a:t>
            </a:r>
            <a:r>
              <a:rPr lang="en-GB" baseline="-25000" dirty="0" smtClean="0">
                <a:latin typeface="Rubik" charset="-79"/>
                <a:cs typeface="Rubik" charset="-79"/>
              </a:rPr>
              <a:t>. </a:t>
            </a:r>
            <a:r>
              <a:rPr lang="en-GB" dirty="0" smtClean="0">
                <a:latin typeface="Rubik" charset="-79"/>
                <a:cs typeface="Rubik" charset="-79"/>
              </a:rPr>
              <a:t>= 480 nm</a:t>
            </a:r>
          </a:p>
          <a:p>
            <a:pPr marL="285750" indent="-285750">
              <a:buFont typeface="Courier New" pitchFamily="49" charset="0"/>
              <a:buChar char="o"/>
            </a:pPr>
            <a:r>
              <a:rPr lang="en-GB" dirty="0" err="1" smtClean="0">
                <a:latin typeface="Rubik" charset="-79"/>
                <a:cs typeface="Rubik" charset="-79"/>
              </a:rPr>
              <a:t>Batokromni</a:t>
            </a:r>
            <a:r>
              <a:rPr lang="en-GB" dirty="0" smtClean="0">
                <a:latin typeface="Rubik" charset="-79"/>
                <a:cs typeface="Rubik" charset="-79"/>
              </a:rPr>
              <a:t> </a:t>
            </a:r>
            <a:r>
              <a:rPr lang="en-GB" dirty="0" err="1" smtClean="0">
                <a:latin typeface="Rubik" charset="-79"/>
                <a:cs typeface="Rubik" charset="-79"/>
              </a:rPr>
              <a:t>pomak</a:t>
            </a:r>
            <a:endParaRPr lang="en-GB" dirty="0" smtClean="0">
              <a:latin typeface="Rubik" charset="-79"/>
              <a:cs typeface="Rubik" charset="-79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84756" y="4471458"/>
            <a:ext cx="3593111" cy="523220"/>
          </a:xfrm>
          <a:prstGeom prst="rect">
            <a:avLst/>
          </a:prstGeom>
          <a:gradFill flip="none" rotWithShape="1">
            <a:gsLst>
              <a:gs pos="0">
                <a:srgbClr val="FF9900"/>
              </a:gs>
              <a:gs pos="50000">
                <a:schemeClr val="accent1">
                  <a:tint val="44500"/>
                  <a:satMod val="160000"/>
                </a:schemeClr>
              </a:gs>
              <a:gs pos="50000">
                <a:srgbClr val="FFFF0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dirty="0" err="1" smtClean="0">
                <a:latin typeface="Rubik" charset="-79"/>
                <a:cs typeface="Rubik" charset="-79"/>
              </a:rPr>
              <a:t>Promjena</a:t>
            </a:r>
            <a:r>
              <a:rPr lang="en-GB" dirty="0" smtClean="0">
                <a:latin typeface="Rubik" charset="-79"/>
                <a:cs typeface="Rubik" charset="-79"/>
              </a:rPr>
              <a:t> </a:t>
            </a:r>
            <a:r>
              <a:rPr lang="en-GB" dirty="0" err="1" smtClean="0">
                <a:latin typeface="Rubik" charset="-79"/>
                <a:cs typeface="Rubik" charset="-79"/>
              </a:rPr>
              <a:t>boje</a:t>
            </a:r>
            <a:r>
              <a:rPr lang="en-GB" dirty="0" smtClean="0">
                <a:latin typeface="Rubik" charset="-79"/>
                <a:cs typeface="Rubik" charset="-79"/>
              </a:rPr>
              <a:t> od </a:t>
            </a:r>
            <a:r>
              <a:rPr lang="hr-HR" dirty="0" err="1" smtClean="0">
                <a:latin typeface="Rubik" charset="-79"/>
                <a:cs typeface="Rubik" charset="-79"/>
              </a:rPr>
              <a:t>svjetložute</a:t>
            </a:r>
            <a:r>
              <a:rPr lang="hr-HR" dirty="0" smtClean="0">
                <a:latin typeface="Rubik" charset="-79"/>
                <a:cs typeface="Rubik" charset="-79"/>
              </a:rPr>
              <a:t> </a:t>
            </a:r>
            <a:r>
              <a:rPr lang="hr-HR" dirty="0">
                <a:latin typeface="Rubik" charset="-79"/>
                <a:cs typeface="Rubik" charset="-79"/>
              </a:rPr>
              <a:t>do </a:t>
            </a:r>
            <a:r>
              <a:rPr lang="hr-HR" dirty="0" err="1">
                <a:latin typeface="Rubik" charset="-79"/>
                <a:cs typeface="Rubik" charset="-79"/>
              </a:rPr>
              <a:t>svjetlonarančaste</a:t>
            </a:r>
            <a:endParaRPr lang="hr-HR" dirty="0">
              <a:latin typeface="Rubik" charset="-79"/>
              <a:cs typeface="Rubik" charset="-79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815123" y="4809514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18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9885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95486"/>
            <a:ext cx="2520280" cy="1584176"/>
          </a:xfrm>
        </p:spPr>
        <p:txBody>
          <a:bodyPr/>
          <a:lstStyle/>
          <a:p>
            <a:r>
              <a:rPr lang="hr-HR" sz="2000" dirty="0"/>
              <a:t>¹H NMR titracije spoja 1 i referentnog receptora 5</a:t>
            </a:r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3419872" y="123478"/>
            <a:ext cx="5616624" cy="424847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51520" y="1923678"/>
            <a:ext cx="2952328" cy="2677656"/>
          </a:xfrm>
          <a:prstGeom prst="rect">
            <a:avLst/>
          </a:prstGeom>
          <a:noFill/>
          <a:ln w="19050"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Courier New" pitchFamily="49" charset="0"/>
              <a:buChar char="o"/>
            </a:pPr>
            <a:r>
              <a:rPr lang="en-GB" dirty="0" smtClean="0">
                <a:latin typeface="Rubik" charset="-79"/>
                <a:cs typeface="Rubik" charset="-79"/>
              </a:rPr>
              <a:t>(A) </a:t>
            </a:r>
            <a:r>
              <a:rPr lang="en-GB" dirty="0" err="1" smtClean="0">
                <a:latin typeface="Rubik" charset="-79"/>
                <a:cs typeface="Rubik" charset="-79"/>
              </a:rPr>
              <a:t>Dodatak</a:t>
            </a:r>
            <a:r>
              <a:rPr lang="en-GB" dirty="0" smtClean="0">
                <a:latin typeface="Rubik" charset="-79"/>
                <a:cs typeface="Rubik" charset="-79"/>
              </a:rPr>
              <a:t> </a:t>
            </a:r>
            <a:r>
              <a:rPr lang="en-GB" dirty="0" err="1" smtClean="0">
                <a:latin typeface="Rubik" charset="-79"/>
                <a:cs typeface="Rubik" charset="-79"/>
              </a:rPr>
              <a:t>iona</a:t>
            </a:r>
            <a:r>
              <a:rPr lang="en-GB" dirty="0" smtClean="0">
                <a:latin typeface="Rubik" charset="-79"/>
                <a:cs typeface="Rubik" charset="-79"/>
              </a:rPr>
              <a:t> </a:t>
            </a:r>
            <a:r>
              <a:rPr lang="en-GB" dirty="0" smtClean="0">
                <a:latin typeface="Rubik" charset="-79"/>
                <a:cs typeface="Rubik" charset="-79"/>
                <a:sym typeface="Wingdings" pitchFamily="2" charset="2"/>
              </a:rPr>
              <a:t> </a:t>
            </a:r>
            <a:r>
              <a:rPr lang="hr-HR" dirty="0" err="1" smtClean="0">
                <a:latin typeface="Rubik" charset="-79"/>
                <a:cs typeface="Rubik" charset="-79"/>
              </a:rPr>
              <a:t>odsjenjeniji</a:t>
            </a:r>
            <a:r>
              <a:rPr lang="hr-HR" dirty="0" smtClean="0">
                <a:latin typeface="Rubik" charset="-79"/>
                <a:cs typeface="Rubik" charset="-79"/>
              </a:rPr>
              <a:t> </a:t>
            </a:r>
            <a:r>
              <a:rPr lang="hr-HR" dirty="0">
                <a:latin typeface="Rubik" charset="-79"/>
                <a:cs typeface="Rubik" charset="-79"/>
              </a:rPr>
              <a:t>signali za NH  </a:t>
            </a:r>
            <a:r>
              <a:rPr lang="hr-HR" dirty="0" smtClean="0">
                <a:latin typeface="Rubik" charset="-79"/>
                <a:cs typeface="Rubik" charset="-79"/>
              </a:rPr>
              <a:t>zbog </a:t>
            </a:r>
            <a:r>
              <a:rPr lang="hr-HR" dirty="0">
                <a:latin typeface="Rubik" charset="-79"/>
                <a:cs typeface="Rubik" charset="-79"/>
              </a:rPr>
              <a:t>formiranja kompleksa </a:t>
            </a:r>
            <a:r>
              <a:rPr lang="en-GB" dirty="0" smtClean="0">
                <a:latin typeface="Rubik" charset="-79"/>
                <a:cs typeface="Rubik" charset="-79"/>
              </a:rPr>
              <a:t> - </a:t>
            </a:r>
            <a:r>
              <a:rPr lang="hr-HR" dirty="0" smtClean="0">
                <a:latin typeface="Rubik" charset="-79"/>
                <a:cs typeface="Rubik" charset="-79"/>
              </a:rPr>
              <a:t>vodikov</a:t>
            </a:r>
            <a:r>
              <a:rPr lang="en-GB" dirty="0" smtClean="0">
                <a:latin typeface="Rubik" charset="-79"/>
                <a:cs typeface="Rubik" charset="-79"/>
              </a:rPr>
              <a:t>a</a:t>
            </a:r>
            <a:r>
              <a:rPr lang="hr-HR" dirty="0" smtClean="0">
                <a:latin typeface="Rubik" charset="-79"/>
                <a:cs typeface="Rubik" charset="-79"/>
              </a:rPr>
              <a:t> veza</a:t>
            </a:r>
            <a:endParaRPr lang="en-GB" dirty="0" smtClean="0">
              <a:latin typeface="Rubik" charset="-79"/>
              <a:cs typeface="Rubik" charset="-79"/>
            </a:endParaRPr>
          </a:p>
          <a:p>
            <a:pPr marL="285750" indent="-285750">
              <a:buFont typeface="Courier New" pitchFamily="49" charset="0"/>
              <a:buChar char="o"/>
            </a:pPr>
            <a:r>
              <a:rPr lang="en-GB" dirty="0" smtClean="0">
                <a:latin typeface="Rubik" charset="-79"/>
                <a:cs typeface="Rubik" charset="-79"/>
              </a:rPr>
              <a:t>(B) N</a:t>
            </a:r>
            <a:r>
              <a:rPr lang="hr-HR" dirty="0" err="1" smtClean="0">
                <a:latin typeface="Rubik" charset="-79"/>
                <a:cs typeface="Rubik" charset="-79"/>
              </a:rPr>
              <a:t>akon</a:t>
            </a:r>
            <a:r>
              <a:rPr lang="hr-HR" dirty="0" smtClean="0">
                <a:latin typeface="Rubik" charset="-79"/>
                <a:cs typeface="Rubik" charset="-79"/>
              </a:rPr>
              <a:t> </a:t>
            </a:r>
            <a:r>
              <a:rPr lang="hr-HR" dirty="0">
                <a:latin typeface="Rubik" charset="-79"/>
                <a:cs typeface="Rubik" charset="-79"/>
              </a:rPr>
              <a:t>dodavanja </a:t>
            </a:r>
            <a:r>
              <a:rPr lang="en-GB" dirty="0" smtClean="0">
                <a:latin typeface="Rubik" charset="-79"/>
                <a:cs typeface="Rubik" charset="-79"/>
              </a:rPr>
              <a:t>&gt; 1 eq. </a:t>
            </a:r>
            <a:r>
              <a:rPr lang="en-GB" dirty="0" err="1" smtClean="0">
                <a:latin typeface="Rubik" charset="-79"/>
                <a:cs typeface="Rubik" charset="-79"/>
              </a:rPr>
              <a:t>iona</a:t>
            </a:r>
            <a:r>
              <a:rPr lang="en-GB" dirty="0" smtClean="0">
                <a:latin typeface="Rubik" charset="-79"/>
                <a:cs typeface="Rubik" charset="-79"/>
              </a:rPr>
              <a:t>, </a:t>
            </a:r>
            <a:r>
              <a:rPr lang="hr-HR" dirty="0" smtClean="0">
                <a:latin typeface="Rubik" charset="-79"/>
                <a:cs typeface="Rubik" charset="-79"/>
              </a:rPr>
              <a:t>NH </a:t>
            </a:r>
            <a:r>
              <a:rPr lang="hr-HR" dirty="0">
                <a:latin typeface="Rubik" charset="-79"/>
                <a:cs typeface="Rubik" charset="-79"/>
              </a:rPr>
              <a:t>signal više ne integrira za </a:t>
            </a:r>
            <a:r>
              <a:rPr lang="en-GB" dirty="0" smtClean="0">
                <a:latin typeface="Rubik" charset="-79"/>
                <a:cs typeface="Rubik" charset="-79"/>
              </a:rPr>
              <a:t> 1 H </a:t>
            </a:r>
            <a:r>
              <a:rPr lang="en-GB" dirty="0" smtClean="0">
                <a:latin typeface="Rubik" charset="-79"/>
                <a:cs typeface="Rubik" charset="-79"/>
                <a:sym typeface="Wingdings" pitchFamily="2" charset="2"/>
              </a:rPr>
              <a:t> </a:t>
            </a:r>
            <a:r>
              <a:rPr lang="hr-HR" dirty="0" err="1" smtClean="0">
                <a:latin typeface="Rubik" charset="-79"/>
                <a:cs typeface="Rubik" charset="-79"/>
              </a:rPr>
              <a:t>deprotoniranje</a:t>
            </a:r>
            <a:r>
              <a:rPr lang="hr-HR" dirty="0" smtClean="0">
                <a:latin typeface="Rubik" charset="-79"/>
                <a:cs typeface="Rubik" charset="-79"/>
              </a:rPr>
              <a:t> receptora</a:t>
            </a:r>
            <a:endParaRPr lang="en-GB" dirty="0" smtClean="0">
              <a:latin typeface="Rubik" charset="-79"/>
              <a:cs typeface="Rubik" charset="-79"/>
            </a:endParaRPr>
          </a:p>
          <a:p>
            <a:pPr marL="285750" indent="-285750">
              <a:buFont typeface="Courier New" pitchFamily="49" charset="0"/>
              <a:buChar char="o"/>
            </a:pPr>
            <a:r>
              <a:rPr lang="en-GB" dirty="0">
                <a:latin typeface="Rubik" charset="-79"/>
                <a:cs typeface="Rubik" charset="-79"/>
              </a:rPr>
              <a:t>S</a:t>
            </a:r>
            <a:r>
              <a:rPr lang="hr-HR" dirty="0" err="1" smtClean="0">
                <a:latin typeface="Rubik" charset="-79"/>
                <a:cs typeface="Rubik" charset="-79"/>
              </a:rPr>
              <a:t>ignal</a:t>
            </a:r>
            <a:r>
              <a:rPr lang="hr-HR" dirty="0" smtClean="0">
                <a:latin typeface="Rubik" charset="-79"/>
                <a:cs typeface="Rubik" charset="-79"/>
              </a:rPr>
              <a:t> </a:t>
            </a:r>
            <a:r>
              <a:rPr lang="hr-HR" dirty="0">
                <a:latin typeface="Rubik" charset="-79"/>
                <a:cs typeface="Rubik" charset="-79"/>
              </a:rPr>
              <a:t>potpuno nestaje nakon </a:t>
            </a:r>
            <a:r>
              <a:rPr lang="en-GB" dirty="0" err="1" smtClean="0">
                <a:latin typeface="Rubik" charset="-79"/>
                <a:cs typeface="Rubik" charset="-79"/>
              </a:rPr>
              <a:t>dodatka</a:t>
            </a:r>
            <a:r>
              <a:rPr lang="en-GB" dirty="0" smtClean="0">
                <a:latin typeface="Rubik" charset="-79"/>
                <a:cs typeface="Rubik" charset="-79"/>
              </a:rPr>
              <a:t> 2 eq. </a:t>
            </a:r>
            <a:r>
              <a:rPr lang="hr-HR" dirty="0" smtClean="0">
                <a:latin typeface="Rubik" charset="-79"/>
                <a:cs typeface="Rubik" charset="-79"/>
              </a:rPr>
              <a:t>iona </a:t>
            </a:r>
            <a:endParaRPr lang="en-GB" dirty="0" smtClean="0">
              <a:latin typeface="Rubik" charset="-79"/>
              <a:cs typeface="Rubik" charset="-79"/>
            </a:endParaRPr>
          </a:p>
          <a:p>
            <a:pPr marL="285750" indent="-285750">
              <a:buFont typeface="Courier New" pitchFamily="49" charset="0"/>
              <a:buChar char="o"/>
            </a:pPr>
            <a:r>
              <a:rPr lang="hr-HR" dirty="0" smtClean="0">
                <a:latin typeface="Rubik" charset="-79"/>
                <a:cs typeface="Rubik" charset="-79"/>
              </a:rPr>
              <a:t>Drugi </a:t>
            </a:r>
            <a:r>
              <a:rPr lang="hr-HR" dirty="0">
                <a:latin typeface="Rubik" charset="-79"/>
                <a:cs typeface="Rubik" charset="-79"/>
              </a:rPr>
              <a:t>NH signal ostaje prisutan i nakon </a:t>
            </a:r>
            <a:r>
              <a:rPr lang="en-GB" dirty="0" smtClean="0">
                <a:latin typeface="Rubik" charset="-79"/>
                <a:cs typeface="Rubik" charset="-79"/>
              </a:rPr>
              <a:t>3.5 eq.</a:t>
            </a:r>
            <a:r>
              <a:rPr lang="hr-HR" dirty="0" smtClean="0">
                <a:latin typeface="Rubik" charset="-79"/>
                <a:cs typeface="Rubik" charset="-79"/>
              </a:rPr>
              <a:t> iona</a:t>
            </a:r>
            <a:endParaRPr lang="hr-HR" dirty="0">
              <a:latin typeface="Rubik" charset="-79"/>
              <a:cs typeface="Rubik" charset="-79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19872" y="4442379"/>
            <a:ext cx="5616624" cy="523220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hr-HR" dirty="0" smtClean="0">
                <a:solidFill>
                  <a:srgbClr val="55534F"/>
                </a:solidFill>
                <a:latin typeface="Rubik" charset="-79"/>
                <a:cs typeface="Rubik" charset="-79"/>
              </a:rPr>
              <a:t>(</a:t>
            </a:r>
            <a:r>
              <a:rPr lang="hr-HR" dirty="0">
                <a:solidFill>
                  <a:srgbClr val="55534F"/>
                </a:solidFill>
                <a:latin typeface="Rubik" charset="-79"/>
                <a:cs typeface="Rubik" charset="-79"/>
              </a:rPr>
              <a:t>A) ¹H NMR titracija za 5 i klorid, (B) ¹H NMR titracija za </a:t>
            </a:r>
            <a:r>
              <a:rPr lang="hr-HR" dirty="0" smtClean="0">
                <a:solidFill>
                  <a:srgbClr val="55534F"/>
                </a:solidFill>
                <a:latin typeface="Rubik" charset="-79"/>
                <a:cs typeface="Rubik" charset="-79"/>
              </a:rPr>
              <a:t>5</a:t>
            </a:r>
            <a:r>
              <a:rPr lang="en-GB" dirty="0" smtClean="0">
                <a:solidFill>
                  <a:srgbClr val="55534F"/>
                </a:solidFill>
                <a:latin typeface="Rubik" charset="-79"/>
                <a:cs typeface="Rubik" charset="-79"/>
              </a:rPr>
              <a:t/>
            </a:r>
            <a:br>
              <a:rPr lang="en-GB" dirty="0" smtClean="0">
                <a:solidFill>
                  <a:srgbClr val="55534F"/>
                </a:solidFill>
                <a:latin typeface="Rubik" charset="-79"/>
                <a:cs typeface="Rubik" charset="-79"/>
              </a:rPr>
            </a:br>
            <a:r>
              <a:rPr lang="hr-HR" dirty="0" smtClean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hr-HR" dirty="0">
                <a:solidFill>
                  <a:srgbClr val="55534F"/>
                </a:solidFill>
                <a:latin typeface="Rubik" charset="-79"/>
                <a:cs typeface="Rubik" charset="-79"/>
              </a:rPr>
              <a:t>i </a:t>
            </a:r>
            <a:r>
              <a:rPr lang="hr-HR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dihidrogenfosfat</a:t>
            </a:r>
            <a:endParaRPr lang="hr-HR" dirty="0">
              <a:solidFill>
                <a:srgbClr val="55534F"/>
              </a:solidFill>
              <a:latin typeface="Rubik" charset="-79"/>
              <a:cs typeface="Rubik" charset="-79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520" y="4772869"/>
            <a:ext cx="4139951" cy="307777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61000">
                <a:schemeClr val="accent1">
                  <a:tint val="44500"/>
                  <a:satMod val="160000"/>
                </a:schemeClr>
              </a:gs>
              <a:gs pos="77000">
                <a:srgbClr val="EDEED6"/>
              </a:gs>
              <a:gs pos="28000">
                <a:srgbClr val="FFFF0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err="1" smtClean="0">
                <a:latin typeface="Rubik" charset="-79"/>
                <a:cs typeface="Rubik" charset="-79"/>
              </a:rPr>
              <a:t>Promjena</a:t>
            </a:r>
            <a:r>
              <a:rPr lang="en-GB" dirty="0" smtClean="0">
                <a:latin typeface="Rubik" charset="-79"/>
                <a:cs typeface="Rubik" charset="-79"/>
              </a:rPr>
              <a:t> </a:t>
            </a:r>
            <a:r>
              <a:rPr lang="en-GB" dirty="0" err="1" smtClean="0">
                <a:latin typeface="Rubik" charset="-79"/>
                <a:cs typeface="Rubik" charset="-79"/>
              </a:rPr>
              <a:t>boje</a:t>
            </a:r>
            <a:r>
              <a:rPr lang="en-GB" dirty="0" smtClean="0">
                <a:latin typeface="Rubik" charset="-79"/>
                <a:cs typeface="Rubik" charset="-79"/>
              </a:rPr>
              <a:t> od </a:t>
            </a:r>
            <a:r>
              <a:rPr lang="hr-HR" dirty="0" smtClean="0">
                <a:latin typeface="Rubik" charset="-79"/>
                <a:cs typeface="Rubik" charset="-79"/>
              </a:rPr>
              <a:t>svjetlo</a:t>
            </a:r>
            <a:r>
              <a:rPr lang="en-GB" dirty="0" smtClean="0">
                <a:latin typeface="Rubik" charset="-79"/>
                <a:cs typeface="Rubik" charset="-79"/>
              </a:rPr>
              <a:t> </a:t>
            </a:r>
            <a:r>
              <a:rPr lang="hr-HR" dirty="0" smtClean="0">
                <a:latin typeface="Rubik" charset="-79"/>
                <a:cs typeface="Rubik" charset="-79"/>
              </a:rPr>
              <a:t>žute </a:t>
            </a:r>
            <a:r>
              <a:rPr lang="hr-HR" dirty="0">
                <a:latin typeface="Rubik" charset="-79"/>
                <a:cs typeface="Rubik" charset="-79"/>
              </a:rPr>
              <a:t>do </a:t>
            </a:r>
            <a:r>
              <a:rPr lang="en-GB" dirty="0" err="1" smtClean="0">
                <a:latin typeface="Rubik" charset="-79"/>
                <a:cs typeface="Rubik" charset="-79"/>
              </a:rPr>
              <a:t>tamno</a:t>
            </a:r>
            <a:r>
              <a:rPr lang="en-GB" dirty="0" smtClean="0">
                <a:latin typeface="Rubik" charset="-79"/>
                <a:cs typeface="Rubik" charset="-79"/>
              </a:rPr>
              <a:t> </a:t>
            </a:r>
            <a:r>
              <a:rPr lang="en-GB" dirty="0" err="1" smtClean="0">
                <a:latin typeface="Rubik" charset="-79"/>
                <a:cs typeface="Rubik" charset="-79"/>
              </a:rPr>
              <a:t>žute</a:t>
            </a:r>
            <a:r>
              <a:rPr lang="en-GB" dirty="0" smtClean="0">
                <a:latin typeface="Rubik" charset="-79"/>
                <a:cs typeface="Rubik" charset="-79"/>
              </a:rPr>
              <a:t> </a:t>
            </a:r>
            <a:endParaRPr lang="hr-HR" dirty="0">
              <a:latin typeface="Rubik" charset="-79"/>
              <a:cs typeface="Rubik" charset="-79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815123" y="4809514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19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3715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" name="Google Shape;395;p18"/>
          <p:cNvSpPr txBox="1">
            <a:spLocks noGrp="1"/>
          </p:cNvSpPr>
          <p:nvPr>
            <p:ph type="ctrTitle"/>
          </p:nvPr>
        </p:nvSpPr>
        <p:spPr>
          <a:xfrm>
            <a:off x="713250" y="333757"/>
            <a:ext cx="7717500" cy="59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Sadržaj</a:t>
            </a:r>
            <a:endParaRPr dirty="0"/>
          </a:p>
        </p:txBody>
      </p:sp>
      <p:sp>
        <p:nvSpPr>
          <p:cNvPr id="396" name="Google Shape;396;p18"/>
          <p:cNvSpPr txBox="1"/>
          <p:nvPr/>
        </p:nvSpPr>
        <p:spPr>
          <a:xfrm>
            <a:off x="713250" y="931350"/>
            <a:ext cx="77175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b="1" dirty="0">
              <a:solidFill>
                <a:schemeClr val="accent2"/>
              </a:solidFill>
              <a:latin typeface="Baloo 2"/>
              <a:ea typeface="Baloo 2"/>
              <a:cs typeface="Baloo 2"/>
              <a:sym typeface="Baloo 2"/>
            </a:endParaRPr>
          </a:p>
        </p:txBody>
      </p:sp>
      <p:grpSp>
        <p:nvGrpSpPr>
          <p:cNvPr id="397" name="Google Shape;397;p18"/>
          <p:cNvGrpSpPr/>
          <p:nvPr/>
        </p:nvGrpSpPr>
        <p:grpSpPr>
          <a:xfrm>
            <a:off x="6516216" y="2827267"/>
            <a:ext cx="1682562" cy="1841386"/>
            <a:chOff x="1089288" y="1669100"/>
            <a:chExt cx="2250298" cy="2341591"/>
          </a:xfrm>
        </p:grpSpPr>
        <p:sp>
          <p:nvSpPr>
            <p:cNvPr id="398" name="Google Shape;398;p18"/>
            <p:cNvSpPr/>
            <p:nvPr/>
          </p:nvSpPr>
          <p:spPr>
            <a:xfrm>
              <a:off x="1089288" y="2059316"/>
              <a:ext cx="901343" cy="780612"/>
            </a:xfrm>
            <a:custGeom>
              <a:avLst/>
              <a:gdLst/>
              <a:ahLst/>
              <a:cxnLst/>
              <a:rect l="l" t="t" r="r" b="b"/>
              <a:pathLst>
                <a:path w="39053" h="33822" extrusionOk="0">
                  <a:moveTo>
                    <a:pt x="9763" y="1"/>
                  </a:moveTo>
                  <a:lnTo>
                    <a:pt x="1" y="16913"/>
                  </a:lnTo>
                  <a:lnTo>
                    <a:pt x="9763" y="33821"/>
                  </a:lnTo>
                  <a:lnTo>
                    <a:pt x="29290" y="33821"/>
                  </a:lnTo>
                  <a:lnTo>
                    <a:pt x="39052" y="16913"/>
                  </a:lnTo>
                  <a:lnTo>
                    <a:pt x="2929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500" b="1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06</a:t>
              </a:r>
              <a:endParaRPr sz="2500" b="1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  <p:sp>
          <p:nvSpPr>
            <p:cNvPr id="399" name="Google Shape;399;p18"/>
            <p:cNvSpPr/>
            <p:nvPr/>
          </p:nvSpPr>
          <p:spPr>
            <a:xfrm>
              <a:off x="1089288" y="2839863"/>
              <a:ext cx="901343" cy="780612"/>
            </a:xfrm>
            <a:custGeom>
              <a:avLst/>
              <a:gdLst/>
              <a:ahLst/>
              <a:cxnLst/>
              <a:rect l="l" t="t" r="r" b="b"/>
              <a:pathLst>
                <a:path w="39053" h="33822" extrusionOk="0">
                  <a:moveTo>
                    <a:pt x="9763" y="0"/>
                  </a:moveTo>
                  <a:lnTo>
                    <a:pt x="1" y="16909"/>
                  </a:lnTo>
                  <a:lnTo>
                    <a:pt x="9763" y="33821"/>
                  </a:lnTo>
                  <a:lnTo>
                    <a:pt x="29290" y="33821"/>
                  </a:lnTo>
                  <a:lnTo>
                    <a:pt x="39052" y="16909"/>
                  </a:lnTo>
                  <a:lnTo>
                    <a:pt x="2929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500" b="1">
                  <a:solidFill>
                    <a:schemeClr val="accent2"/>
                  </a:solidFill>
                  <a:latin typeface="Baloo 2"/>
                  <a:ea typeface="Baloo 2"/>
                  <a:cs typeface="Baloo 2"/>
                  <a:sym typeface="Baloo 2"/>
                </a:rPr>
                <a:t>05</a:t>
              </a:r>
              <a:endParaRPr sz="2500" b="1">
                <a:solidFill>
                  <a:schemeClr val="accent2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  <p:sp>
          <p:nvSpPr>
            <p:cNvPr id="400" name="Google Shape;400;p18"/>
            <p:cNvSpPr/>
            <p:nvPr/>
          </p:nvSpPr>
          <p:spPr>
            <a:xfrm>
              <a:off x="1763742" y="3230103"/>
              <a:ext cx="901320" cy="780589"/>
            </a:xfrm>
            <a:custGeom>
              <a:avLst/>
              <a:gdLst/>
              <a:ahLst/>
              <a:cxnLst/>
              <a:rect l="l" t="t" r="r" b="b"/>
              <a:pathLst>
                <a:path w="39052" h="33821" extrusionOk="0">
                  <a:moveTo>
                    <a:pt x="9766" y="0"/>
                  </a:moveTo>
                  <a:lnTo>
                    <a:pt x="0" y="16912"/>
                  </a:lnTo>
                  <a:lnTo>
                    <a:pt x="9766" y="33821"/>
                  </a:lnTo>
                  <a:lnTo>
                    <a:pt x="29290" y="33821"/>
                  </a:lnTo>
                  <a:lnTo>
                    <a:pt x="39052" y="16912"/>
                  </a:lnTo>
                  <a:lnTo>
                    <a:pt x="2929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500" b="1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04</a:t>
              </a:r>
              <a:endParaRPr sz="2500" b="1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  <p:sp>
          <p:nvSpPr>
            <p:cNvPr id="401" name="Google Shape;401;p18"/>
            <p:cNvSpPr/>
            <p:nvPr/>
          </p:nvSpPr>
          <p:spPr>
            <a:xfrm>
              <a:off x="2438265" y="2839863"/>
              <a:ext cx="901320" cy="780612"/>
            </a:xfrm>
            <a:custGeom>
              <a:avLst/>
              <a:gdLst/>
              <a:ahLst/>
              <a:cxnLst/>
              <a:rect l="l" t="t" r="r" b="b"/>
              <a:pathLst>
                <a:path w="39052" h="33822" extrusionOk="0">
                  <a:moveTo>
                    <a:pt x="9762" y="0"/>
                  </a:moveTo>
                  <a:lnTo>
                    <a:pt x="0" y="16909"/>
                  </a:lnTo>
                  <a:lnTo>
                    <a:pt x="9762" y="33821"/>
                  </a:lnTo>
                  <a:lnTo>
                    <a:pt x="29290" y="33821"/>
                  </a:lnTo>
                  <a:lnTo>
                    <a:pt x="39052" y="16909"/>
                  </a:lnTo>
                  <a:lnTo>
                    <a:pt x="2929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500" b="1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03</a:t>
              </a:r>
              <a:endParaRPr sz="2500" b="1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  <p:sp>
          <p:nvSpPr>
            <p:cNvPr id="402" name="Google Shape;402;p18"/>
            <p:cNvSpPr/>
            <p:nvPr/>
          </p:nvSpPr>
          <p:spPr>
            <a:xfrm>
              <a:off x="2438265" y="2059316"/>
              <a:ext cx="901320" cy="780612"/>
            </a:xfrm>
            <a:custGeom>
              <a:avLst/>
              <a:gdLst/>
              <a:ahLst/>
              <a:cxnLst/>
              <a:rect l="l" t="t" r="r" b="b"/>
              <a:pathLst>
                <a:path w="39052" h="33822" extrusionOk="0">
                  <a:moveTo>
                    <a:pt x="9762" y="1"/>
                  </a:moveTo>
                  <a:lnTo>
                    <a:pt x="0" y="16913"/>
                  </a:lnTo>
                  <a:lnTo>
                    <a:pt x="9762" y="33821"/>
                  </a:lnTo>
                  <a:lnTo>
                    <a:pt x="29290" y="33821"/>
                  </a:lnTo>
                  <a:lnTo>
                    <a:pt x="39052" y="16913"/>
                  </a:lnTo>
                  <a:lnTo>
                    <a:pt x="2929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500" b="1">
                  <a:solidFill>
                    <a:schemeClr val="accent2"/>
                  </a:solidFill>
                  <a:latin typeface="Baloo 2"/>
                  <a:ea typeface="Baloo 2"/>
                  <a:cs typeface="Baloo 2"/>
                  <a:sym typeface="Baloo 2"/>
                </a:rPr>
                <a:t>02</a:t>
              </a:r>
              <a:endParaRPr sz="2500" b="1">
                <a:solidFill>
                  <a:schemeClr val="accent2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  <p:sp>
          <p:nvSpPr>
            <p:cNvPr id="403" name="Google Shape;403;p18"/>
            <p:cNvSpPr/>
            <p:nvPr/>
          </p:nvSpPr>
          <p:spPr>
            <a:xfrm>
              <a:off x="1763742" y="1669100"/>
              <a:ext cx="901320" cy="780589"/>
            </a:xfrm>
            <a:custGeom>
              <a:avLst/>
              <a:gdLst/>
              <a:ahLst/>
              <a:cxnLst/>
              <a:rect l="l" t="t" r="r" b="b"/>
              <a:pathLst>
                <a:path w="39052" h="33821" extrusionOk="0">
                  <a:moveTo>
                    <a:pt x="9766" y="0"/>
                  </a:moveTo>
                  <a:lnTo>
                    <a:pt x="0" y="16909"/>
                  </a:lnTo>
                  <a:lnTo>
                    <a:pt x="9766" y="33821"/>
                  </a:lnTo>
                  <a:lnTo>
                    <a:pt x="29290" y="33821"/>
                  </a:lnTo>
                  <a:lnTo>
                    <a:pt x="39052" y="16909"/>
                  </a:lnTo>
                  <a:lnTo>
                    <a:pt x="2929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500" b="1" dirty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01</a:t>
              </a:r>
              <a:endParaRPr sz="2500" b="1" dirty="0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</p:grpSp>
      <p:graphicFrame>
        <p:nvGraphicFramePr>
          <p:cNvPr id="404" name="Google Shape;404;p18"/>
          <p:cNvGraphicFramePr/>
          <p:nvPr>
            <p:extLst>
              <p:ext uri="{D42A27DB-BD31-4B8C-83A1-F6EECF244321}">
                <p14:modId xmlns:p14="http://schemas.microsoft.com/office/powerpoint/2010/main" val="3242341728"/>
              </p:ext>
            </p:extLst>
          </p:nvPr>
        </p:nvGraphicFramePr>
        <p:xfrm>
          <a:off x="1115616" y="987574"/>
          <a:ext cx="5328592" cy="3299372"/>
        </p:xfrm>
        <a:graphic>
          <a:graphicData uri="http://schemas.openxmlformats.org/drawingml/2006/table">
            <a:tbl>
              <a:tblPr>
                <a:noFill/>
                <a:tableStyleId>{AF6D5AB2-D978-44F8-88D6-6F79CFACC627}</a:tableStyleId>
              </a:tblPr>
              <a:tblGrid>
                <a:gridCol w="799581"/>
                <a:gridCol w="4529011"/>
              </a:tblGrid>
              <a:tr h="36004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b="1" dirty="0">
                          <a:solidFill>
                            <a:schemeClr val="accent3"/>
                          </a:solidFill>
                          <a:latin typeface="Baloo 2"/>
                          <a:ea typeface="Baloo 2"/>
                          <a:cs typeface="Baloo 2"/>
                          <a:sym typeface="Baloo 2"/>
                        </a:rPr>
                        <a:t>01</a:t>
                      </a:r>
                      <a:endParaRPr b="1" dirty="0">
                        <a:solidFill>
                          <a:schemeClr val="accent3"/>
                        </a:solidFill>
                        <a:latin typeface="Baloo 2"/>
                        <a:ea typeface="Baloo 2"/>
                        <a:cs typeface="Baloo 2"/>
                        <a:sym typeface="Baloo 2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dirty="0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UVOD</a:t>
                      </a:r>
                      <a:r>
                        <a:rPr lang="en" baseline="0" dirty="0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 – tripodalni receptori, anioni</a:t>
                      </a:r>
                      <a:endParaRPr dirty="0">
                        <a:solidFill>
                          <a:schemeClr val="accent2"/>
                        </a:solidFill>
                        <a:latin typeface="Rubik"/>
                        <a:ea typeface="Rubik"/>
                        <a:cs typeface="Rubik"/>
                        <a:sym typeface="Rubik"/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</a:tr>
              <a:tr h="807748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b="1">
                          <a:solidFill>
                            <a:schemeClr val="accent3"/>
                          </a:solidFill>
                          <a:latin typeface="Baloo 2"/>
                          <a:ea typeface="Baloo 2"/>
                          <a:cs typeface="Baloo 2"/>
                          <a:sym typeface="Baloo 2"/>
                        </a:rPr>
                        <a:t>02</a:t>
                      </a:r>
                      <a:endParaRPr b="1">
                        <a:solidFill>
                          <a:schemeClr val="accent3"/>
                        </a:solidFill>
                        <a:latin typeface="Baloo 2"/>
                        <a:ea typeface="Baloo 2"/>
                        <a:cs typeface="Baloo 2"/>
                        <a:sym typeface="Baloo 2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dirty="0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PRIKAZ ODABRANE TEME - </a:t>
                      </a:r>
                      <a:r>
                        <a:rPr lang="en-GB" dirty="0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v</a:t>
                      </a:r>
                      <a:r>
                        <a:rPr lang="hr-HR" dirty="0" err="1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rste</a:t>
                      </a:r>
                      <a:r>
                        <a:rPr lang="hr-HR" dirty="0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 </a:t>
                      </a:r>
                      <a:r>
                        <a:rPr lang="hr-HR" dirty="0" err="1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tripodalnih</a:t>
                      </a:r>
                      <a:r>
                        <a:rPr lang="hr-HR" dirty="0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 anionskih receptora</a:t>
                      </a:r>
                      <a:r>
                        <a:rPr lang="en-GB" dirty="0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, </a:t>
                      </a:r>
                      <a:r>
                        <a:rPr lang="en-GB" dirty="0" err="1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domaćin-gost</a:t>
                      </a:r>
                      <a:r>
                        <a:rPr lang="en-GB" dirty="0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 </a:t>
                      </a:r>
                      <a:r>
                        <a:rPr lang="en-GB" dirty="0" err="1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interakcije</a:t>
                      </a:r>
                      <a:r>
                        <a:rPr lang="en-GB" dirty="0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, </a:t>
                      </a:r>
                      <a:r>
                        <a:rPr lang="en-GB" dirty="0" err="1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selektivnost</a:t>
                      </a:r>
                      <a:r>
                        <a:rPr lang="en-GB" dirty="0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 </a:t>
                      </a:r>
                      <a:r>
                        <a:rPr lang="en-GB" dirty="0" err="1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tripodalnih</a:t>
                      </a:r>
                      <a:r>
                        <a:rPr lang="en-GB" baseline="0" dirty="0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 </a:t>
                      </a:r>
                      <a:r>
                        <a:rPr lang="en-GB" baseline="0" dirty="0" err="1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receptora</a:t>
                      </a:r>
                      <a:r>
                        <a:rPr lang="en-GB" baseline="0" dirty="0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 </a:t>
                      </a:r>
                      <a:endParaRPr dirty="0">
                        <a:solidFill>
                          <a:schemeClr val="accent2"/>
                        </a:solidFill>
                        <a:latin typeface="Rubik"/>
                        <a:ea typeface="Rubik"/>
                        <a:cs typeface="Rubik"/>
                        <a:sym typeface="Rubik"/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</a:tr>
              <a:tr h="488396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b="1">
                          <a:solidFill>
                            <a:schemeClr val="accent3"/>
                          </a:solidFill>
                          <a:latin typeface="Baloo 2"/>
                          <a:ea typeface="Baloo 2"/>
                          <a:cs typeface="Baloo 2"/>
                          <a:sym typeface="Baloo 2"/>
                        </a:rPr>
                        <a:t>03</a:t>
                      </a:r>
                      <a:endParaRPr b="1">
                        <a:solidFill>
                          <a:schemeClr val="accent3"/>
                        </a:solidFill>
                        <a:latin typeface="Baloo 2"/>
                        <a:ea typeface="Baloo 2"/>
                        <a:cs typeface="Baloo 2"/>
                        <a:sym typeface="Baloo 2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dirty="0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REZULTATI I RASPRAVA –</a:t>
                      </a:r>
                      <a:r>
                        <a:rPr lang="en" baseline="0" dirty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 </a:t>
                      </a:r>
                      <a:r>
                        <a:rPr lang="en" baseline="0" dirty="0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sinteza</a:t>
                      </a:r>
                      <a:endParaRPr lang="en" dirty="0" smtClean="0">
                        <a:solidFill>
                          <a:schemeClr val="accent2"/>
                        </a:solidFill>
                        <a:latin typeface="Rubik"/>
                        <a:ea typeface="Rubik"/>
                        <a:cs typeface="Rubik"/>
                        <a:sym typeface="Rubik"/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</a:tr>
              <a:tr h="488396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b="1">
                          <a:solidFill>
                            <a:schemeClr val="accent3"/>
                          </a:solidFill>
                          <a:latin typeface="Baloo 2"/>
                          <a:ea typeface="Baloo 2"/>
                          <a:cs typeface="Baloo 2"/>
                          <a:sym typeface="Baloo 2"/>
                        </a:rPr>
                        <a:t>04</a:t>
                      </a:r>
                      <a:endParaRPr b="1">
                        <a:solidFill>
                          <a:schemeClr val="accent3"/>
                        </a:solidFill>
                        <a:latin typeface="Baloo 2"/>
                        <a:ea typeface="Baloo 2"/>
                        <a:cs typeface="Baloo 2"/>
                        <a:sym typeface="Baloo 2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GB" baseline="0" dirty="0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O</a:t>
                      </a:r>
                      <a:r>
                        <a:rPr lang="vi-VN" baseline="0" dirty="0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dređivanje stehiometrije vezanja</a:t>
                      </a:r>
                      <a:r>
                        <a:rPr lang="en-GB" baseline="0" dirty="0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, o</a:t>
                      </a:r>
                      <a:r>
                        <a:rPr lang="vi-VN" baseline="0" dirty="0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dređivanje konstante vezanja</a:t>
                      </a:r>
                      <a:endParaRPr lang="en" dirty="0" smtClean="0">
                        <a:solidFill>
                          <a:schemeClr val="accent2"/>
                        </a:solidFill>
                        <a:latin typeface="Rubik"/>
                        <a:ea typeface="Rubik"/>
                        <a:cs typeface="Rubik"/>
                        <a:sym typeface="Rubik"/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</a:tr>
              <a:tr h="49387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b="1">
                          <a:solidFill>
                            <a:schemeClr val="accent3"/>
                          </a:solidFill>
                          <a:latin typeface="Baloo 2"/>
                          <a:ea typeface="Baloo 2"/>
                          <a:cs typeface="Baloo 2"/>
                          <a:sym typeface="Baloo 2"/>
                        </a:rPr>
                        <a:t>05</a:t>
                      </a:r>
                      <a:endParaRPr b="1">
                        <a:solidFill>
                          <a:schemeClr val="accent3"/>
                        </a:solidFill>
                        <a:latin typeface="Baloo 2"/>
                        <a:ea typeface="Baloo 2"/>
                        <a:cs typeface="Baloo 2"/>
                        <a:sym typeface="Baloo 2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hr-HR" dirty="0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UV-Vis i ¹H NMR spektroskopske titracije</a:t>
                      </a:r>
                    </a:p>
                  </a:txBody>
                  <a:tcPr marL="91425" marR="91425" marT="91425" marB="91425">
                    <a:lnL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</a:tr>
              <a:tr h="488396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b="1">
                          <a:solidFill>
                            <a:schemeClr val="accent3"/>
                          </a:solidFill>
                          <a:latin typeface="Baloo 2"/>
                          <a:ea typeface="Baloo 2"/>
                          <a:cs typeface="Baloo 2"/>
                          <a:sym typeface="Baloo 2"/>
                        </a:rPr>
                        <a:t>06</a:t>
                      </a:r>
                      <a:endParaRPr b="1">
                        <a:solidFill>
                          <a:schemeClr val="accent3"/>
                        </a:solidFill>
                        <a:latin typeface="Baloo 2"/>
                        <a:ea typeface="Baloo 2"/>
                        <a:cs typeface="Baloo 2"/>
                        <a:sym typeface="Baloo 2"/>
                      </a:endParaRPr>
                    </a:p>
                  </a:txBody>
                  <a:tcPr marL="91425" marR="91425" marT="91425" marB="91425" anchor="ctr">
                    <a:lnL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dirty="0" smtClean="0">
                          <a:solidFill>
                            <a:schemeClr val="accent2"/>
                          </a:solidFill>
                          <a:latin typeface="Rubik"/>
                          <a:ea typeface="Rubik"/>
                          <a:cs typeface="Rubik"/>
                          <a:sym typeface="Rubik"/>
                        </a:rPr>
                        <a:t>ZAKLJUČAK</a:t>
                      </a:r>
                      <a:endParaRPr dirty="0">
                        <a:solidFill>
                          <a:schemeClr val="accent2"/>
                        </a:solidFill>
                        <a:latin typeface="Rubik"/>
                        <a:ea typeface="Rubik"/>
                        <a:cs typeface="Rubik"/>
                        <a:sym typeface="Rubik"/>
                      </a:endParaRPr>
                    </a:p>
                  </a:txBody>
                  <a:tcPr marL="91425" marR="91425" marT="91425" marB="91425">
                    <a:lnL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accent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815123" y="480951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latin typeface="Times New Roman" pitchFamily="18" charset="0"/>
                <a:cs typeface="Times New Roman" pitchFamily="18" charset="0"/>
              </a:rPr>
              <a:t>2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err="1" smtClean="0"/>
              <a:t>Konstante</a:t>
            </a:r>
            <a:r>
              <a:rPr lang="en-GB" dirty="0" smtClean="0"/>
              <a:t> </a:t>
            </a:r>
            <a:r>
              <a:rPr lang="en-GB" dirty="0" err="1" smtClean="0"/>
              <a:t>vezanja</a:t>
            </a:r>
            <a:r>
              <a:rPr lang="en-GB" dirty="0" smtClean="0"/>
              <a:t> </a:t>
            </a:r>
            <a:r>
              <a:rPr lang="en-GB" dirty="0" err="1" smtClean="0"/>
              <a:t>spoj</a:t>
            </a:r>
            <a:r>
              <a:rPr lang="en-GB" dirty="0" smtClean="0"/>
              <a:t> 1 i </a:t>
            </a:r>
            <a:r>
              <a:rPr lang="en-GB" dirty="0" err="1" smtClean="0"/>
              <a:t>referentni</a:t>
            </a:r>
            <a:r>
              <a:rPr lang="en-GB" dirty="0" smtClean="0"/>
              <a:t> receptor 5</a:t>
            </a:r>
            <a:endParaRPr lang="hr-HR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8392582"/>
              </p:ext>
            </p:extLst>
          </p:nvPr>
        </p:nvGraphicFramePr>
        <p:xfrm>
          <a:off x="827584" y="1491630"/>
          <a:ext cx="7488832" cy="3299263"/>
        </p:xfrm>
        <a:graphic>
          <a:graphicData uri="http://schemas.openxmlformats.org/drawingml/2006/table">
            <a:tbl>
              <a:tblPr firstRow="1" bandRow="1">
                <a:tableStyleId>{AF6D5AB2-D978-44F8-88D6-6F79CFACC627}</a:tableStyleId>
              </a:tblPr>
              <a:tblGrid>
                <a:gridCol w="3744416"/>
                <a:gridCol w="3744416"/>
              </a:tblGrid>
              <a:tr h="57606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GB" sz="2400" b="1" dirty="0" err="1" smtClean="0">
                          <a:solidFill>
                            <a:srgbClr val="00B050"/>
                          </a:solidFill>
                          <a:latin typeface="Baloo 2 ExtraBold" charset="-18"/>
                          <a:cs typeface="Baloo 2 ExtraBold" charset="-18"/>
                        </a:rPr>
                        <a:t>Klorid</a:t>
                      </a:r>
                      <a:endParaRPr lang="hr-HR" sz="2400" b="1" dirty="0" smtClean="0">
                        <a:solidFill>
                          <a:srgbClr val="00B050"/>
                        </a:solidFill>
                        <a:latin typeface="Baloo 2 ExtraBold" charset="-18"/>
                        <a:cs typeface="Baloo 2 ExtraBold" charset="-18"/>
                      </a:endParaRPr>
                    </a:p>
                    <a:p>
                      <a:pPr algn="ctr"/>
                      <a:endParaRPr lang="hr-HR" sz="2000" b="1" dirty="0">
                        <a:solidFill>
                          <a:srgbClr val="55534F"/>
                        </a:solidFill>
                        <a:latin typeface="Baloo 2 ExtraBold" charset="-18"/>
                        <a:cs typeface="Baloo 2 ExtraBold" charset="-1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GB" sz="2400" b="1" dirty="0" err="1" smtClean="0">
                          <a:solidFill>
                            <a:srgbClr val="0070C0"/>
                          </a:solidFill>
                          <a:latin typeface="Baloo 2 ExtraBold" charset="-18"/>
                          <a:cs typeface="Baloo 2 ExtraBold" charset="-18"/>
                        </a:rPr>
                        <a:t>Dihidrogenfosfat</a:t>
                      </a:r>
                      <a:r>
                        <a:rPr lang="en-GB" sz="2400" b="1" dirty="0" smtClean="0">
                          <a:solidFill>
                            <a:srgbClr val="0070C0"/>
                          </a:solidFill>
                          <a:latin typeface="Baloo 2 ExtraBold" charset="-18"/>
                          <a:cs typeface="Baloo 2 ExtraBold" charset="-18"/>
                        </a:rPr>
                        <a:t> i </a:t>
                      </a:r>
                      <a:r>
                        <a:rPr lang="en-GB" sz="2400" b="1" dirty="0" err="1" smtClean="0">
                          <a:solidFill>
                            <a:srgbClr val="0070C0"/>
                          </a:solidFill>
                          <a:latin typeface="Baloo 2 ExtraBold" charset="-18"/>
                          <a:cs typeface="Baloo 2 ExtraBold" charset="-18"/>
                        </a:rPr>
                        <a:t>acetat</a:t>
                      </a:r>
                      <a:endParaRPr lang="hr-HR" sz="2400" b="1" dirty="0" smtClean="0">
                        <a:solidFill>
                          <a:srgbClr val="0070C0"/>
                        </a:solidFill>
                        <a:latin typeface="Baloo 2 ExtraBold" charset="-18"/>
                        <a:cs typeface="Baloo 2 ExtraBold" charset="-18"/>
                      </a:endParaRPr>
                    </a:p>
                    <a:p>
                      <a:pPr algn="ctr"/>
                      <a:endParaRPr lang="hr-HR" sz="2000" b="1" dirty="0">
                        <a:latin typeface="Baloo 2 ExtraBold" charset="-18"/>
                        <a:cs typeface="Baloo 2 ExtraBold" charset="-18"/>
                      </a:endParaRPr>
                    </a:p>
                  </a:txBody>
                  <a:tcPr/>
                </a:tc>
              </a:tr>
              <a:tr h="2537263">
                <a:tc>
                  <a:txBody>
                    <a:bodyPr/>
                    <a:lstStyle/>
                    <a:p>
                      <a:pPr algn="l">
                        <a:buFont typeface="Courier New" pitchFamily="49" charset="0"/>
                        <a:buChar char="o"/>
                      </a:pPr>
                      <a:r>
                        <a:rPr lang="en-GB" sz="2000" dirty="0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</a:rPr>
                        <a:t>log β₁₁ </a:t>
                      </a:r>
                      <a:r>
                        <a:rPr lang="en-GB" sz="2000" dirty="0" err="1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</a:rPr>
                        <a:t>za</a:t>
                      </a:r>
                      <a:r>
                        <a:rPr lang="en-GB" sz="2000" dirty="0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</a:rPr>
                        <a:t>  1.4 (0.1) i 1.525 (0.009)</a:t>
                      </a:r>
                    </a:p>
                    <a:p>
                      <a:pPr algn="l">
                        <a:buFont typeface="Courier New" pitchFamily="49" charset="0"/>
                        <a:buChar char="o"/>
                      </a:pPr>
                      <a:r>
                        <a:rPr lang="en-GB" sz="2000" dirty="0" err="1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</a:rPr>
                        <a:t>Najmanje</a:t>
                      </a:r>
                      <a:r>
                        <a:rPr lang="en-GB" sz="2000" dirty="0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</a:rPr>
                        <a:t> </a:t>
                      </a:r>
                      <a:r>
                        <a:rPr lang="en-GB" sz="2000" dirty="0" err="1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</a:rPr>
                        <a:t>bazičan</a:t>
                      </a:r>
                      <a:r>
                        <a:rPr lang="en-GB" sz="2000" dirty="0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</a:rPr>
                        <a:t> ion </a:t>
                      </a:r>
                      <a:r>
                        <a:rPr lang="en-GB" sz="2000" dirty="0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  <a:sym typeface="Wingdings" pitchFamily="2" charset="2"/>
                        </a:rPr>
                        <a:t> </a:t>
                      </a:r>
                      <a:r>
                        <a:rPr lang="en-GB" sz="2000" dirty="0" err="1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  <a:sym typeface="Wingdings" pitchFamily="2" charset="2"/>
                        </a:rPr>
                        <a:t>slaba</a:t>
                      </a:r>
                      <a:r>
                        <a:rPr lang="en-GB" sz="2000" dirty="0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  <a:sym typeface="Wingdings" pitchFamily="2" charset="2"/>
                        </a:rPr>
                        <a:t> </a:t>
                      </a:r>
                      <a:r>
                        <a:rPr lang="en-GB" sz="2000" dirty="0" err="1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  <a:sym typeface="Wingdings" pitchFamily="2" charset="2"/>
                        </a:rPr>
                        <a:t>interakcija</a:t>
                      </a:r>
                      <a:r>
                        <a:rPr lang="en-GB" sz="2000" dirty="0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  <a:sym typeface="Wingdings" pitchFamily="2" charset="2"/>
                        </a:rPr>
                        <a:t> </a:t>
                      </a:r>
                    </a:p>
                    <a:p>
                      <a:pPr algn="l">
                        <a:buFont typeface="Courier New" pitchFamily="49" charset="0"/>
                        <a:buChar char="o"/>
                      </a:pPr>
                      <a:r>
                        <a:rPr lang="en-GB" sz="2000" dirty="0" err="1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  <a:sym typeface="Wingdings" pitchFamily="2" charset="2"/>
                        </a:rPr>
                        <a:t>Niske</a:t>
                      </a:r>
                      <a:r>
                        <a:rPr lang="en-GB" sz="2000" dirty="0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  <a:sym typeface="Wingdings" pitchFamily="2" charset="2"/>
                        </a:rPr>
                        <a:t> </a:t>
                      </a:r>
                      <a:r>
                        <a:rPr lang="en-GB" sz="2000" dirty="0" err="1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  <a:sym typeface="Wingdings" pitchFamily="2" charset="2"/>
                        </a:rPr>
                        <a:t>vijednosti</a:t>
                      </a:r>
                      <a:endParaRPr lang="en-GB" sz="2000" dirty="0" smtClean="0">
                        <a:solidFill>
                          <a:srgbClr val="55534F"/>
                        </a:solidFill>
                        <a:latin typeface="Rubik" charset="-79"/>
                        <a:cs typeface="Rubik" charset="-79"/>
                        <a:sym typeface="Wingdings" pitchFamily="2" charset="2"/>
                      </a:endParaRPr>
                    </a:p>
                    <a:p>
                      <a:pPr algn="l">
                        <a:buFont typeface="Courier New" pitchFamily="49" charset="0"/>
                        <a:buChar char="o"/>
                      </a:pPr>
                      <a:r>
                        <a:rPr lang="en-GB" sz="2000" dirty="0" err="1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  <a:sym typeface="Wingdings" pitchFamily="2" charset="2"/>
                        </a:rPr>
                        <a:t>Nedostatak</a:t>
                      </a:r>
                      <a:r>
                        <a:rPr lang="en-GB" sz="2000" dirty="0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  <a:sym typeface="Wingdings" pitchFamily="2" charset="2"/>
                        </a:rPr>
                        <a:t> </a:t>
                      </a:r>
                      <a:r>
                        <a:rPr lang="en-GB" sz="2000" dirty="0" err="1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  <a:sym typeface="Wingdings" pitchFamily="2" charset="2"/>
                        </a:rPr>
                        <a:t>kooperativnog</a:t>
                      </a:r>
                      <a:r>
                        <a:rPr lang="en-GB" sz="2000" dirty="0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  <a:sym typeface="Wingdings" pitchFamily="2" charset="2"/>
                        </a:rPr>
                        <a:t> </a:t>
                      </a:r>
                      <a:r>
                        <a:rPr lang="en-GB" sz="2000" dirty="0" err="1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  <a:sym typeface="Wingdings" pitchFamily="2" charset="2"/>
                        </a:rPr>
                        <a:t>vezanja</a:t>
                      </a:r>
                      <a:endParaRPr lang="hr-HR" sz="2000" dirty="0" smtClean="0">
                        <a:solidFill>
                          <a:srgbClr val="55534F"/>
                        </a:solidFill>
                        <a:latin typeface="Rubik" charset="-79"/>
                        <a:cs typeface="Rubik" charset="-79"/>
                      </a:endParaRPr>
                    </a:p>
                    <a:p>
                      <a:endParaRPr lang="hr-HR" sz="2000" dirty="0">
                        <a:solidFill>
                          <a:srgbClr val="55534F"/>
                        </a:solidFill>
                        <a:latin typeface="Baloo 2 ExtraBold" charset="-18"/>
                        <a:cs typeface="Baloo 2 ExtraBold" charset="-1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Courier New" pitchFamily="49" charset="0"/>
                        <a:buChar char="o"/>
                        <a:tabLst/>
                        <a:defRPr/>
                      </a:pPr>
                      <a:r>
                        <a:rPr lang="en-GB" sz="2000" dirty="0" err="1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</a:rPr>
                        <a:t>Vrijednosti</a:t>
                      </a:r>
                      <a:r>
                        <a:rPr lang="en-GB" sz="2000" dirty="0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</a:rPr>
                        <a:t> </a:t>
                      </a:r>
                      <a:r>
                        <a:rPr lang="en-GB" sz="2000" dirty="0" err="1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</a:rPr>
                        <a:t>nisu</a:t>
                      </a:r>
                      <a:r>
                        <a:rPr lang="en-GB" sz="2000" dirty="0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</a:rPr>
                        <a:t> </a:t>
                      </a:r>
                      <a:r>
                        <a:rPr lang="en-GB" sz="2000" dirty="0" err="1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</a:rPr>
                        <a:t>mogle</a:t>
                      </a:r>
                      <a:r>
                        <a:rPr lang="en-GB" sz="2000" dirty="0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</a:rPr>
                        <a:t> </a:t>
                      </a:r>
                      <a:r>
                        <a:rPr lang="en-GB" sz="2000" dirty="0" err="1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</a:rPr>
                        <a:t>biti</a:t>
                      </a:r>
                      <a:r>
                        <a:rPr lang="en-GB" sz="2000" dirty="0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</a:rPr>
                        <a:t> </a:t>
                      </a:r>
                      <a:r>
                        <a:rPr lang="en-GB" sz="2000" dirty="0" err="1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</a:rPr>
                        <a:t>određene</a:t>
                      </a:r>
                      <a:r>
                        <a:rPr lang="en-GB" sz="2000" dirty="0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</a:rPr>
                        <a:t> </a:t>
                      </a:r>
                      <a:r>
                        <a:rPr lang="en-GB" sz="2000" dirty="0" err="1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</a:rPr>
                        <a:t>zbog</a:t>
                      </a:r>
                      <a:r>
                        <a:rPr lang="en-GB" sz="2000" dirty="0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</a:rPr>
                        <a:t> </a:t>
                      </a:r>
                      <a:r>
                        <a:rPr lang="en-GB" sz="2000" dirty="0" err="1" smtClean="0">
                          <a:solidFill>
                            <a:srgbClr val="55534F"/>
                          </a:solidFill>
                          <a:latin typeface="Rubik" charset="-79"/>
                          <a:cs typeface="Rubik" charset="-79"/>
                        </a:rPr>
                        <a:t>deprotoniranja</a:t>
                      </a:r>
                      <a:endParaRPr lang="hr-HR" sz="2000" dirty="0" smtClean="0">
                        <a:solidFill>
                          <a:srgbClr val="55534F"/>
                        </a:solidFill>
                        <a:latin typeface="Rubik" charset="-79"/>
                        <a:cs typeface="Rubik" charset="-79"/>
                      </a:endParaRPr>
                    </a:p>
                    <a:p>
                      <a:endParaRPr lang="hr-HR" sz="2000" dirty="0">
                        <a:latin typeface="Baloo 2 ExtraBold" charset="-18"/>
                        <a:cs typeface="Baloo 2 ExtraBold" charset="-18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507784"/>
            <a:ext cx="1133475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 descr="Dihydrogen phosphate - Wikipedi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3271" y="3291830"/>
            <a:ext cx="1332385" cy="1411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1" name="Picture 7" descr="File:Acetates(Anion) Structural Formulae V.1.png - Wikimedia Common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3525005"/>
            <a:ext cx="1394722" cy="945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815123" y="4809514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20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1814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3563888" y="1059582"/>
            <a:ext cx="4680520" cy="3456384"/>
          </a:xfrm>
        </p:spPr>
        <p:txBody>
          <a:bodyPr/>
          <a:lstStyle/>
          <a:p>
            <a:r>
              <a:rPr lang="en-GB" sz="1700" dirty="0" err="1" smtClean="0"/>
              <a:t>Titracije</a:t>
            </a:r>
            <a:r>
              <a:rPr lang="en-GB" sz="1700" dirty="0" smtClean="0"/>
              <a:t> </a:t>
            </a:r>
            <a:r>
              <a:rPr lang="en-GB" sz="1700" dirty="0" err="1"/>
              <a:t>za</a:t>
            </a:r>
            <a:r>
              <a:rPr lang="en-GB" sz="1700" dirty="0"/>
              <a:t> </a:t>
            </a:r>
            <a:r>
              <a:rPr lang="en-GB" sz="1700" b="1" dirty="0"/>
              <a:t>2 </a:t>
            </a:r>
            <a:r>
              <a:rPr lang="en-GB" sz="1700" dirty="0"/>
              <a:t>i </a:t>
            </a:r>
            <a:r>
              <a:rPr lang="en-GB" sz="1700" b="1" dirty="0"/>
              <a:t>6</a:t>
            </a:r>
            <a:r>
              <a:rPr lang="en-GB" sz="1700" dirty="0"/>
              <a:t> s </a:t>
            </a:r>
            <a:r>
              <a:rPr lang="en-GB" sz="1700" dirty="0" err="1"/>
              <a:t>dihidrogenfosfatom</a:t>
            </a:r>
            <a:r>
              <a:rPr lang="en-GB" sz="1700" dirty="0"/>
              <a:t>, </a:t>
            </a:r>
            <a:r>
              <a:rPr lang="en-GB" sz="1700" dirty="0" err="1"/>
              <a:t>acetatom</a:t>
            </a:r>
            <a:r>
              <a:rPr lang="en-GB" sz="1700" dirty="0"/>
              <a:t> i </a:t>
            </a:r>
            <a:r>
              <a:rPr lang="en-GB" sz="1700" dirty="0" err="1"/>
              <a:t>fluoridom</a:t>
            </a:r>
            <a:r>
              <a:rPr lang="en-GB" sz="1700" dirty="0"/>
              <a:t> dale </a:t>
            </a:r>
            <a:r>
              <a:rPr lang="en-GB" sz="1700" dirty="0" err="1"/>
              <a:t>su</a:t>
            </a:r>
            <a:r>
              <a:rPr lang="en-GB" sz="1700" dirty="0"/>
              <a:t> </a:t>
            </a:r>
            <a:r>
              <a:rPr lang="en-GB" sz="1700" dirty="0" err="1"/>
              <a:t>slične</a:t>
            </a:r>
            <a:r>
              <a:rPr lang="en-GB" sz="1700" dirty="0"/>
              <a:t> </a:t>
            </a:r>
            <a:r>
              <a:rPr lang="en-GB" sz="1700" dirty="0" err="1"/>
              <a:t>rezultate</a:t>
            </a:r>
            <a:r>
              <a:rPr lang="en-GB" sz="1700" dirty="0"/>
              <a:t> </a:t>
            </a:r>
            <a:r>
              <a:rPr lang="en-GB" sz="1700" dirty="0" err="1"/>
              <a:t>kao</a:t>
            </a:r>
            <a:r>
              <a:rPr lang="en-GB" sz="1700" dirty="0"/>
              <a:t> </a:t>
            </a:r>
            <a:r>
              <a:rPr lang="en-GB" sz="1700" dirty="0" err="1"/>
              <a:t>za</a:t>
            </a:r>
            <a:r>
              <a:rPr lang="en-GB" sz="1700" dirty="0"/>
              <a:t> </a:t>
            </a:r>
            <a:r>
              <a:rPr lang="en-GB" sz="1700" b="1" dirty="0"/>
              <a:t>5</a:t>
            </a:r>
            <a:r>
              <a:rPr lang="en-GB" sz="1700" dirty="0"/>
              <a:t>, no </a:t>
            </a:r>
            <a:r>
              <a:rPr lang="en-GB" sz="1700" dirty="0" err="1"/>
              <a:t>deprotoniranje</a:t>
            </a:r>
            <a:r>
              <a:rPr lang="en-GB" sz="1700" dirty="0"/>
              <a:t> je </a:t>
            </a:r>
            <a:r>
              <a:rPr lang="en-GB" sz="1700" dirty="0" err="1"/>
              <a:t>zabilježeno</a:t>
            </a:r>
            <a:r>
              <a:rPr lang="en-GB" sz="1700" dirty="0"/>
              <a:t> </a:t>
            </a:r>
            <a:r>
              <a:rPr lang="en-GB" sz="1700" dirty="0" err="1"/>
              <a:t>samo</a:t>
            </a:r>
            <a:r>
              <a:rPr lang="en-GB" sz="1700" dirty="0"/>
              <a:t> u </a:t>
            </a:r>
            <a:r>
              <a:rPr lang="en-GB" sz="1700" dirty="0" err="1"/>
              <a:t>titraciji</a:t>
            </a:r>
            <a:r>
              <a:rPr lang="en-GB" sz="1700" dirty="0"/>
              <a:t> </a:t>
            </a:r>
            <a:r>
              <a:rPr lang="en-GB" sz="1700" b="1" dirty="0"/>
              <a:t>6</a:t>
            </a:r>
            <a:r>
              <a:rPr lang="en-GB" sz="1700" dirty="0"/>
              <a:t> s </a:t>
            </a:r>
            <a:r>
              <a:rPr lang="en-GB" sz="1700" dirty="0" err="1" smtClean="0"/>
              <a:t>fluoridom</a:t>
            </a:r>
            <a:endParaRPr lang="en-GB" sz="1700" dirty="0" smtClean="0"/>
          </a:p>
          <a:p>
            <a:r>
              <a:rPr lang="en-GB" sz="1700" dirty="0" err="1" smtClean="0"/>
              <a:t>Stehiometrija</a:t>
            </a:r>
            <a:r>
              <a:rPr lang="en-GB" sz="1700" dirty="0" smtClean="0"/>
              <a:t> </a:t>
            </a:r>
            <a:r>
              <a:rPr lang="en-GB" sz="1700" dirty="0" err="1"/>
              <a:t>vezanja</a:t>
            </a:r>
            <a:r>
              <a:rPr lang="en-GB" sz="1700" dirty="0"/>
              <a:t> </a:t>
            </a:r>
            <a:r>
              <a:rPr lang="en-GB" sz="1700" dirty="0" err="1"/>
              <a:t>za</a:t>
            </a:r>
            <a:r>
              <a:rPr lang="en-GB" sz="1700" dirty="0"/>
              <a:t> </a:t>
            </a:r>
            <a:r>
              <a:rPr lang="en-GB" sz="1700" b="1" dirty="0"/>
              <a:t>2</a:t>
            </a:r>
            <a:r>
              <a:rPr lang="en-GB" sz="1700" dirty="0"/>
              <a:t> i </a:t>
            </a:r>
            <a:r>
              <a:rPr lang="en-GB" sz="1700" dirty="0" err="1"/>
              <a:t>dihidrogenfosfat</a:t>
            </a:r>
            <a:r>
              <a:rPr lang="en-GB" sz="1700" dirty="0"/>
              <a:t> je </a:t>
            </a:r>
            <a:r>
              <a:rPr lang="en-GB" sz="1700" dirty="0" smtClean="0"/>
              <a:t>1:2</a:t>
            </a:r>
          </a:p>
          <a:p>
            <a:r>
              <a:rPr lang="en-GB" sz="1700" dirty="0"/>
              <a:t>log </a:t>
            </a:r>
            <a:r>
              <a:rPr lang="el-GR" sz="1700" dirty="0"/>
              <a:t>β</a:t>
            </a:r>
            <a:r>
              <a:rPr lang="el-GR" sz="1700" baseline="-25000" dirty="0"/>
              <a:t>12</a:t>
            </a:r>
            <a:r>
              <a:rPr lang="el-GR" sz="1700" dirty="0"/>
              <a:t> </a:t>
            </a:r>
            <a:r>
              <a:rPr lang="en-GB" sz="1700" dirty="0"/>
              <a:t>je </a:t>
            </a:r>
            <a:r>
              <a:rPr lang="en-GB" sz="1700" dirty="0" err="1"/>
              <a:t>uvijek</a:t>
            </a:r>
            <a:r>
              <a:rPr lang="en-GB" sz="1700" dirty="0"/>
              <a:t> bio </a:t>
            </a:r>
            <a:r>
              <a:rPr lang="en-GB" sz="1700" dirty="0" err="1"/>
              <a:t>veći</a:t>
            </a:r>
            <a:r>
              <a:rPr lang="en-GB" sz="1700" dirty="0"/>
              <a:t> od log </a:t>
            </a:r>
            <a:r>
              <a:rPr lang="el-GR" sz="1700" dirty="0"/>
              <a:t>β</a:t>
            </a:r>
            <a:r>
              <a:rPr lang="el-GR" sz="1700" baseline="-25000" dirty="0"/>
              <a:t>11</a:t>
            </a:r>
            <a:r>
              <a:rPr lang="el-GR" sz="1700" dirty="0"/>
              <a:t>, </a:t>
            </a:r>
            <a:r>
              <a:rPr lang="en-GB" sz="1700" dirty="0" err="1"/>
              <a:t>što</a:t>
            </a:r>
            <a:r>
              <a:rPr lang="en-GB" sz="1700" dirty="0"/>
              <a:t> </a:t>
            </a:r>
            <a:r>
              <a:rPr lang="en-GB" sz="1700" dirty="0" err="1"/>
              <a:t>sugerira</a:t>
            </a:r>
            <a:r>
              <a:rPr lang="en-GB" sz="1700" dirty="0"/>
              <a:t> da </a:t>
            </a:r>
            <a:r>
              <a:rPr lang="en-GB" sz="1700" dirty="0" err="1"/>
              <a:t>ručice</a:t>
            </a:r>
            <a:r>
              <a:rPr lang="en-GB" sz="1700" dirty="0"/>
              <a:t> </a:t>
            </a:r>
            <a:r>
              <a:rPr lang="en-GB" sz="1700" dirty="0" err="1"/>
              <a:t>receptora</a:t>
            </a:r>
            <a:r>
              <a:rPr lang="en-GB" sz="1700" dirty="0"/>
              <a:t> </a:t>
            </a:r>
            <a:r>
              <a:rPr lang="en-GB" sz="1700" dirty="0" err="1"/>
              <a:t>funkcioniraju</a:t>
            </a:r>
            <a:r>
              <a:rPr lang="en-GB" sz="1700" dirty="0"/>
              <a:t> </a:t>
            </a:r>
            <a:r>
              <a:rPr lang="en-GB" sz="1700" dirty="0" err="1"/>
              <a:t>neovisno</a:t>
            </a:r>
            <a:r>
              <a:rPr lang="en-GB" sz="1700" dirty="0"/>
              <a:t>, </a:t>
            </a:r>
            <a:r>
              <a:rPr lang="en-GB" sz="1700" dirty="0" err="1"/>
              <a:t>dok</a:t>
            </a:r>
            <a:r>
              <a:rPr lang="en-GB" sz="1700" dirty="0"/>
              <a:t> </a:t>
            </a:r>
            <a:r>
              <a:rPr lang="en-GB" sz="1700" dirty="0" err="1"/>
              <a:t>za</a:t>
            </a:r>
            <a:r>
              <a:rPr lang="en-GB" sz="1700" dirty="0"/>
              <a:t> </a:t>
            </a:r>
            <a:r>
              <a:rPr lang="en-GB" sz="1700" dirty="0" err="1"/>
              <a:t>referentni</a:t>
            </a:r>
            <a:r>
              <a:rPr lang="en-GB" sz="1700" dirty="0"/>
              <a:t> receptor </a:t>
            </a:r>
            <a:r>
              <a:rPr lang="en-GB" sz="1700" dirty="0" err="1"/>
              <a:t>postoje</a:t>
            </a:r>
            <a:r>
              <a:rPr lang="en-GB" sz="1700" dirty="0"/>
              <a:t> </a:t>
            </a:r>
            <a:r>
              <a:rPr lang="en-GB" sz="1700" dirty="0" err="1"/>
              <a:t>kooperativni</a:t>
            </a:r>
            <a:r>
              <a:rPr lang="en-GB" sz="1700" dirty="0"/>
              <a:t> </a:t>
            </a:r>
            <a:r>
              <a:rPr lang="en-GB" sz="1700" dirty="0" err="1"/>
              <a:t>efekti</a:t>
            </a:r>
            <a:r>
              <a:rPr lang="en-GB" sz="1700" dirty="0"/>
              <a:t> </a:t>
            </a:r>
            <a:r>
              <a:rPr lang="en-GB" sz="1700" dirty="0" err="1" smtClean="0"/>
              <a:t>vezanja</a:t>
            </a:r>
            <a:endParaRPr lang="en-GB" sz="1700" dirty="0" smtClean="0"/>
          </a:p>
        </p:txBody>
      </p:sp>
      <p:sp>
        <p:nvSpPr>
          <p:cNvPr id="9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r-HR" sz="2400" dirty="0"/>
              <a:t>UV-Vis </a:t>
            </a:r>
            <a:r>
              <a:rPr lang="hr-HR" sz="2400" dirty="0" smtClean="0"/>
              <a:t>titracije </a:t>
            </a:r>
            <a:r>
              <a:rPr lang="hr-HR" sz="2400" dirty="0"/>
              <a:t>spoja </a:t>
            </a:r>
            <a:r>
              <a:rPr lang="en-GB" sz="2400" dirty="0" smtClean="0"/>
              <a:t>2</a:t>
            </a:r>
            <a:r>
              <a:rPr lang="hr-HR" sz="2400" dirty="0" smtClean="0"/>
              <a:t> </a:t>
            </a:r>
            <a:r>
              <a:rPr lang="hr-HR" sz="2400" dirty="0"/>
              <a:t>i referentnog receptora </a:t>
            </a:r>
            <a:r>
              <a:rPr lang="en-GB" sz="2400" dirty="0" smtClean="0"/>
              <a:t>6</a:t>
            </a:r>
            <a:endParaRPr lang="hr-HR" sz="2400" dirty="0"/>
          </a:p>
        </p:txBody>
      </p:sp>
      <p:grpSp>
        <p:nvGrpSpPr>
          <p:cNvPr id="11" name="Google Shape;1231;p44"/>
          <p:cNvGrpSpPr/>
          <p:nvPr/>
        </p:nvGrpSpPr>
        <p:grpSpPr>
          <a:xfrm rot="19981714">
            <a:off x="1725992" y="1200585"/>
            <a:ext cx="1438413" cy="1900321"/>
            <a:chOff x="2802200" y="3106800"/>
            <a:chExt cx="1100125" cy="1453400"/>
          </a:xfrm>
        </p:grpSpPr>
        <p:sp>
          <p:nvSpPr>
            <p:cNvPr id="12" name="Google Shape;1232;p44"/>
            <p:cNvSpPr/>
            <p:nvPr/>
          </p:nvSpPr>
          <p:spPr>
            <a:xfrm>
              <a:off x="3115475" y="3759450"/>
              <a:ext cx="707025" cy="744350"/>
            </a:xfrm>
            <a:custGeom>
              <a:avLst/>
              <a:gdLst/>
              <a:ahLst/>
              <a:cxnLst/>
              <a:rect l="l" t="t" r="r" b="b"/>
              <a:pathLst>
                <a:path w="28281" h="29774" extrusionOk="0">
                  <a:moveTo>
                    <a:pt x="16261" y="1505"/>
                  </a:moveTo>
                  <a:lnTo>
                    <a:pt x="26790" y="10032"/>
                  </a:lnTo>
                  <a:lnTo>
                    <a:pt x="24671" y="23413"/>
                  </a:lnTo>
                  <a:lnTo>
                    <a:pt x="12021" y="28270"/>
                  </a:lnTo>
                  <a:lnTo>
                    <a:pt x="1491" y="19743"/>
                  </a:lnTo>
                  <a:lnTo>
                    <a:pt x="3612" y="6360"/>
                  </a:lnTo>
                  <a:lnTo>
                    <a:pt x="16261" y="1505"/>
                  </a:lnTo>
                  <a:close/>
                  <a:moveTo>
                    <a:pt x="16387" y="1"/>
                  </a:moveTo>
                  <a:cubicBezTo>
                    <a:pt x="16303" y="1"/>
                    <a:pt x="16217" y="16"/>
                    <a:pt x="16135" y="47"/>
                  </a:cubicBezTo>
                  <a:lnTo>
                    <a:pt x="2730" y="5194"/>
                  </a:lnTo>
                  <a:cubicBezTo>
                    <a:pt x="2495" y="5284"/>
                    <a:pt x="2327" y="5491"/>
                    <a:pt x="2287" y="5740"/>
                  </a:cubicBezTo>
                  <a:lnTo>
                    <a:pt x="41" y="19924"/>
                  </a:lnTo>
                  <a:cubicBezTo>
                    <a:pt x="1" y="20171"/>
                    <a:pt x="98" y="20422"/>
                    <a:pt x="293" y="20581"/>
                  </a:cubicBezTo>
                  <a:lnTo>
                    <a:pt x="11453" y="29617"/>
                  </a:lnTo>
                  <a:cubicBezTo>
                    <a:pt x="11579" y="29720"/>
                    <a:pt x="11736" y="29774"/>
                    <a:pt x="11895" y="29774"/>
                  </a:cubicBezTo>
                  <a:cubicBezTo>
                    <a:pt x="11980" y="29774"/>
                    <a:pt x="12065" y="29758"/>
                    <a:pt x="12146" y="29727"/>
                  </a:cubicBezTo>
                  <a:lnTo>
                    <a:pt x="25553" y="24581"/>
                  </a:lnTo>
                  <a:cubicBezTo>
                    <a:pt x="25788" y="24491"/>
                    <a:pt x="25955" y="24282"/>
                    <a:pt x="25995" y="24033"/>
                  </a:cubicBezTo>
                  <a:lnTo>
                    <a:pt x="28242" y="9850"/>
                  </a:lnTo>
                  <a:cubicBezTo>
                    <a:pt x="28280" y="9603"/>
                    <a:pt x="28185" y="9353"/>
                    <a:pt x="27990" y="9194"/>
                  </a:cubicBezTo>
                  <a:lnTo>
                    <a:pt x="16830" y="158"/>
                  </a:lnTo>
                  <a:cubicBezTo>
                    <a:pt x="16702" y="54"/>
                    <a:pt x="16546" y="1"/>
                    <a:pt x="163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233;p44"/>
            <p:cNvSpPr/>
            <p:nvPr/>
          </p:nvSpPr>
          <p:spPr>
            <a:xfrm>
              <a:off x="2885225" y="3177550"/>
              <a:ext cx="707000" cy="744375"/>
            </a:xfrm>
            <a:custGeom>
              <a:avLst/>
              <a:gdLst/>
              <a:ahLst/>
              <a:cxnLst/>
              <a:rect l="l" t="t" r="r" b="b"/>
              <a:pathLst>
                <a:path w="28280" h="29775" extrusionOk="0">
                  <a:moveTo>
                    <a:pt x="16259" y="1505"/>
                  </a:moveTo>
                  <a:lnTo>
                    <a:pt x="26789" y="10032"/>
                  </a:lnTo>
                  <a:lnTo>
                    <a:pt x="24670" y="23415"/>
                  </a:lnTo>
                  <a:lnTo>
                    <a:pt x="12021" y="28270"/>
                  </a:lnTo>
                  <a:lnTo>
                    <a:pt x="1491" y="19743"/>
                  </a:lnTo>
                  <a:lnTo>
                    <a:pt x="3610" y="6360"/>
                  </a:lnTo>
                  <a:lnTo>
                    <a:pt x="16259" y="1505"/>
                  </a:lnTo>
                  <a:close/>
                  <a:moveTo>
                    <a:pt x="16387" y="1"/>
                  </a:moveTo>
                  <a:cubicBezTo>
                    <a:pt x="16302" y="1"/>
                    <a:pt x="16217" y="16"/>
                    <a:pt x="16135" y="48"/>
                  </a:cubicBezTo>
                  <a:lnTo>
                    <a:pt x="2729" y="5194"/>
                  </a:lnTo>
                  <a:cubicBezTo>
                    <a:pt x="2494" y="5284"/>
                    <a:pt x="2325" y="5493"/>
                    <a:pt x="2287" y="5740"/>
                  </a:cubicBezTo>
                  <a:lnTo>
                    <a:pt x="40" y="19925"/>
                  </a:lnTo>
                  <a:cubicBezTo>
                    <a:pt x="0" y="20171"/>
                    <a:pt x="97" y="20422"/>
                    <a:pt x="292" y="20581"/>
                  </a:cubicBezTo>
                  <a:lnTo>
                    <a:pt x="11451" y="29617"/>
                  </a:lnTo>
                  <a:cubicBezTo>
                    <a:pt x="11579" y="29721"/>
                    <a:pt x="11736" y="29774"/>
                    <a:pt x="11893" y="29774"/>
                  </a:cubicBezTo>
                  <a:cubicBezTo>
                    <a:pt x="11978" y="29774"/>
                    <a:pt x="12064" y="29759"/>
                    <a:pt x="12145" y="29727"/>
                  </a:cubicBezTo>
                  <a:lnTo>
                    <a:pt x="25553" y="24581"/>
                  </a:lnTo>
                  <a:cubicBezTo>
                    <a:pt x="25787" y="24491"/>
                    <a:pt x="25955" y="24282"/>
                    <a:pt x="25995" y="24035"/>
                  </a:cubicBezTo>
                  <a:lnTo>
                    <a:pt x="28242" y="9850"/>
                  </a:lnTo>
                  <a:cubicBezTo>
                    <a:pt x="28280" y="9603"/>
                    <a:pt x="28185" y="9353"/>
                    <a:pt x="27989" y="9194"/>
                  </a:cubicBezTo>
                  <a:lnTo>
                    <a:pt x="16829" y="158"/>
                  </a:lnTo>
                  <a:cubicBezTo>
                    <a:pt x="16702" y="55"/>
                    <a:pt x="16545" y="1"/>
                    <a:pt x="163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234;p44"/>
            <p:cNvSpPr/>
            <p:nvPr/>
          </p:nvSpPr>
          <p:spPr>
            <a:xfrm>
              <a:off x="2865950" y="3248325"/>
              <a:ext cx="174700" cy="159125"/>
            </a:xfrm>
            <a:custGeom>
              <a:avLst/>
              <a:gdLst/>
              <a:ahLst/>
              <a:cxnLst/>
              <a:rect l="l" t="t" r="r" b="b"/>
              <a:pathLst>
                <a:path w="6988" h="6365" extrusionOk="0">
                  <a:moveTo>
                    <a:pt x="3494" y="1"/>
                  </a:moveTo>
                  <a:cubicBezTo>
                    <a:pt x="2680" y="1"/>
                    <a:pt x="1865" y="311"/>
                    <a:pt x="1244" y="933"/>
                  </a:cubicBezTo>
                  <a:cubicBezTo>
                    <a:pt x="1" y="2175"/>
                    <a:pt x="1" y="4190"/>
                    <a:pt x="1244" y="5432"/>
                  </a:cubicBezTo>
                  <a:cubicBezTo>
                    <a:pt x="1865" y="6054"/>
                    <a:pt x="2680" y="6365"/>
                    <a:pt x="3494" y="6365"/>
                  </a:cubicBezTo>
                  <a:cubicBezTo>
                    <a:pt x="4308" y="6365"/>
                    <a:pt x="5123" y="6054"/>
                    <a:pt x="5744" y="5432"/>
                  </a:cubicBezTo>
                  <a:cubicBezTo>
                    <a:pt x="6987" y="4190"/>
                    <a:pt x="6987" y="2175"/>
                    <a:pt x="5744" y="933"/>
                  </a:cubicBezTo>
                  <a:cubicBezTo>
                    <a:pt x="5123" y="311"/>
                    <a:pt x="4308" y="1"/>
                    <a:pt x="349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235;p44"/>
            <p:cNvSpPr/>
            <p:nvPr/>
          </p:nvSpPr>
          <p:spPr>
            <a:xfrm>
              <a:off x="2864750" y="3239550"/>
              <a:ext cx="177100" cy="176675"/>
            </a:xfrm>
            <a:custGeom>
              <a:avLst/>
              <a:gdLst/>
              <a:ahLst/>
              <a:cxnLst/>
              <a:rect l="l" t="t" r="r" b="b"/>
              <a:pathLst>
                <a:path w="7084" h="7067" extrusionOk="0">
                  <a:moveTo>
                    <a:pt x="3569" y="704"/>
                  </a:moveTo>
                  <a:cubicBezTo>
                    <a:pt x="4324" y="711"/>
                    <a:pt x="5032" y="1011"/>
                    <a:pt x="5562" y="1550"/>
                  </a:cubicBezTo>
                  <a:cubicBezTo>
                    <a:pt x="6092" y="2091"/>
                    <a:pt x="6379" y="2804"/>
                    <a:pt x="6372" y="3560"/>
                  </a:cubicBezTo>
                  <a:cubicBezTo>
                    <a:pt x="6365" y="4315"/>
                    <a:pt x="6064" y="5023"/>
                    <a:pt x="5526" y="5554"/>
                  </a:cubicBezTo>
                  <a:cubicBezTo>
                    <a:pt x="4992" y="6077"/>
                    <a:pt x="4289" y="6364"/>
                    <a:pt x="3543" y="6364"/>
                  </a:cubicBezTo>
                  <a:lnTo>
                    <a:pt x="3515" y="6364"/>
                  </a:lnTo>
                  <a:cubicBezTo>
                    <a:pt x="2759" y="6357"/>
                    <a:pt x="2052" y="6056"/>
                    <a:pt x="1522" y="5517"/>
                  </a:cubicBezTo>
                  <a:cubicBezTo>
                    <a:pt x="992" y="4977"/>
                    <a:pt x="704" y="4263"/>
                    <a:pt x="710" y="3507"/>
                  </a:cubicBezTo>
                  <a:cubicBezTo>
                    <a:pt x="726" y="1956"/>
                    <a:pt x="1992" y="704"/>
                    <a:pt x="3541" y="704"/>
                  </a:cubicBezTo>
                  <a:close/>
                  <a:moveTo>
                    <a:pt x="3541" y="1"/>
                  </a:moveTo>
                  <a:cubicBezTo>
                    <a:pt x="1609" y="1"/>
                    <a:pt x="27" y="1564"/>
                    <a:pt x="9" y="3502"/>
                  </a:cubicBezTo>
                  <a:cubicBezTo>
                    <a:pt x="1" y="4445"/>
                    <a:pt x="360" y="5336"/>
                    <a:pt x="1021" y="6009"/>
                  </a:cubicBezTo>
                  <a:cubicBezTo>
                    <a:pt x="1681" y="6683"/>
                    <a:pt x="2565" y="7058"/>
                    <a:pt x="3510" y="7066"/>
                  </a:cubicBezTo>
                  <a:lnTo>
                    <a:pt x="3543" y="7066"/>
                  </a:lnTo>
                  <a:cubicBezTo>
                    <a:pt x="4474" y="7066"/>
                    <a:pt x="5351" y="6709"/>
                    <a:pt x="6018" y="6056"/>
                  </a:cubicBezTo>
                  <a:cubicBezTo>
                    <a:pt x="6691" y="5395"/>
                    <a:pt x="7066" y="4510"/>
                    <a:pt x="7075" y="3567"/>
                  </a:cubicBezTo>
                  <a:cubicBezTo>
                    <a:pt x="7083" y="2623"/>
                    <a:pt x="6724" y="1732"/>
                    <a:pt x="6063" y="1058"/>
                  </a:cubicBezTo>
                  <a:cubicBezTo>
                    <a:pt x="5403" y="384"/>
                    <a:pt x="4519" y="10"/>
                    <a:pt x="35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236;p44"/>
            <p:cNvSpPr/>
            <p:nvPr/>
          </p:nvSpPr>
          <p:spPr>
            <a:xfrm>
              <a:off x="2803650" y="3587350"/>
              <a:ext cx="174675" cy="159125"/>
            </a:xfrm>
            <a:custGeom>
              <a:avLst/>
              <a:gdLst/>
              <a:ahLst/>
              <a:cxnLst/>
              <a:rect l="l" t="t" r="r" b="b"/>
              <a:pathLst>
                <a:path w="6987" h="6365" extrusionOk="0">
                  <a:moveTo>
                    <a:pt x="3494" y="0"/>
                  </a:moveTo>
                  <a:cubicBezTo>
                    <a:pt x="2679" y="0"/>
                    <a:pt x="1865" y="311"/>
                    <a:pt x="1244" y="932"/>
                  </a:cubicBezTo>
                  <a:cubicBezTo>
                    <a:pt x="1" y="2175"/>
                    <a:pt x="1" y="4189"/>
                    <a:pt x="1244" y="5432"/>
                  </a:cubicBezTo>
                  <a:cubicBezTo>
                    <a:pt x="1865" y="6054"/>
                    <a:pt x="2679" y="6365"/>
                    <a:pt x="3494" y="6365"/>
                  </a:cubicBezTo>
                  <a:cubicBezTo>
                    <a:pt x="4308" y="6365"/>
                    <a:pt x="5122" y="6054"/>
                    <a:pt x="5743" y="5432"/>
                  </a:cubicBezTo>
                  <a:cubicBezTo>
                    <a:pt x="6987" y="4189"/>
                    <a:pt x="6987" y="2175"/>
                    <a:pt x="5743" y="932"/>
                  </a:cubicBezTo>
                  <a:cubicBezTo>
                    <a:pt x="5122" y="311"/>
                    <a:pt x="4308" y="0"/>
                    <a:pt x="349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237;p44"/>
            <p:cNvSpPr/>
            <p:nvPr/>
          </p:nvSpPr>
          <p:spPr>
            <a:xfrm>
              <a:off x="2802200" y="3578550"/>
              <a:ext cx="177600" cy="176700"/>
            </a:xfrm>
            <a:custGeom>
              <a:avLst/>
              <a:gdLst/>
              <a:ahLst/>
              <a:cxnLst/>
              <a:rect l="l" t="t" r="r" b="b"/>
              <a:pathLst>
                <a:path w="7104" h="7068" extrusionOk="0">
                  <a:moveTo>
                    <a:pt x="3579" y="703"/>
                  </a:moveTo>
                  <a:cubicBezTo>
                    <a:pt x="5138" y="719"/>
                    <a:pt x="6397" y="2000"/>
                    <a:pt x="6382" y="3562"/>
                  </a:cubicBezTo>
                  <a:cubicBezTo>
                    <a:pt x="6375" y="4316"/>
                    <a:pt x="6074" y="5024"/>
                    <a:pt x="5535" y="5555"/>
                  </a:cubicBezTo>
                  <a:cubicBezTo>
                    <a:pt x="5000" y="6082"/>
                    <a:pt x="4290" y="6365"/>
                    <a:pt x="3539" y="6365"/>
                  </a:cubicBezTo>
                  <a:cubicBezTo>
                    <a:pt x="3534" y="6365"/>
                    <a:pt x="3530" y="6365"/>
                    <a:pt x="3525" y="6365"/>
                  </a:cubicBezTo>
                  <a:cubicBezTo>
                    <a:pt x="1965" y="6351"/>
                    <a:pt x="706" y="5069"/>
                    <a:pt x="720" y="3508"/>
                  </a:cubicBezTo>
                  <a:cubicBezTo>
                    <a:pt x="736" y="1957"/>
                    <a:pt x="2002" y="703"/>
                    <a:pt x="3551" y="703"/>
                  </a:cubicBezTo>
                  <a:close/>
                  <a:moveTo>
                    <a:pt x="3551" y="0"/>
                  </a:moveTo>
                  <a:cubicBezTo>
                    <a:pt x="1618" y="0"/>
                    <a:pt x="36" y="1565"/>
                    <a:pt x="19" y="3503"/>
                  </a:cubicBezTo>
                  <a:cubicBezTo>
                    <a:pt x="0" y="5449"/>
                    <a:pt x="1572" y="7050"/>
                    <a:pt x="3520" y="7068"/>
                  </a:cubicBezTo>
                  <a:lnTo>
                    <a:pt x="3553" y="7068"/>
                  </a:lnTo>
                  <a:cubicBezTo>
                    <a:pt x="4484" y="7068"/>
                    <a:pt x="5363" y="6708"/>
                    <a:pt x="6028" y="6055"/>
                  </a:cubicBezTo>
                  <a:cubicBezTo>
                    <a:pt x="6701" y="5394"/>
                    <a:pt x="7076" y="4511"/>
                    <a:pt x="7085" y="3567"/>
                  </a:cubicBezTo>
                  <a:cubicBezTo>
                    <a:pt x="7104" y="1619"/>
                    <a:pt x="5532" y="19"/>
                    <a:pt x="3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238;p44"/>
            <p:cNvSpPr/>
            <p:nvPr/>
          </p:nvSpPr>
          <p:spPr>
            <a:xfrm>
              <a:off x="3209225" y="3115550"/>
              <a:ext cx="174625" cy="159150"/>
            </a:xfrm>
            <a:custGeom>
              <a:avLst/>
              <a:gdLst/>
              <a:ahLst/>
              <a:cxnLst/>
              <a:rect l="l" t="t" r="r" b="b"/>
              <a:pathLst>
                <a:path w="6985" h="6366" extrusionOk="0">
                  <a:moveTo>
                    <a:pt x="3492" y="0"/>
                  </a:moveTo>
                  <a:cubicBezTo>
                    <a:pt x="2678" y="0"/>
                    <a:pt x="1864" y="311"/>
                    <a:pt x="1242" y="932"/>
                  </a:cubicBezTo>
                  <a:cubicBezTo>
                    <a:pt x="0" y="2175"/>
                    <a:pt x="0" y="4191"/>
                    <a:pt x="1242" y="5432"/>
                  </a:cubicBezTo>
                  <a:cubicBezTo>
                    <a:pt x="1864" y="6054"/>
                    <a:pt x="2678" y="6365"/>
                    <a:pt x="3492" y="6365"/>
                  </a:cubicBezTo>
                  <a:cubicBezTo>
                    <a:pt x="4307" y="6365"/>
                    <a:pt x="5121" y="6054"/>
                    <a:pt x="5743" y="5432"/>
                  </a:cubicBezTo>
                  <a:cubicBezTo>
                    <a:pt x="6985" y="4191"/>
                    <a:pt x="6985" y="2175"/>
                    <a:pt x="5743" y="932"/>
                  </a:cubicBezTo>
                  <a:cubicBezTo>
                    <a:pt x="5121" y="311"/>
                    <a:pt x="4307" y="0"/>
                    <a:pt x="349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239;p44"/>
            <p:cNvSpPr/>
            <p:nvPr/>
          </p:nvSpPr>
          <p:spPr>
            <a:xfrm>
              <a:off x="3207750" y="3106800"/>
              <a:ext cx="177350" cy="176650"/>
            </a:xfrm>
            <a:custGeom>
              <a:avLst/>
              <a:gdLst/>
              <a:ahLst/>
              <a:cxnLst/>
              <a:rect l="l" t="t" r="r" b="b"/>
              <a:pathLst>
                <a:path w="7094" h="7066" extrusionOk="0">
                  <a:moveTo>
                    <a:pt x="3577" y="703"/>
                  </a:moveTo>
                  <a:cubicBezTo>
                    <a:pt x="4334" y="710"/>
                    <a:pt x="5042" y="1011"/>
                    <a:pt x="5572" y="1549"/>
                  </a:cubicBezTo>
                  <a:cubicBezTo>
                    <a:pt x="6101" y="2090"/>
                    <a:pt x="6389" y="2803"/>
                    <a:pt x="6382" y="3560"/>
                  </a:cubicBezTo>
                  <a:cubicBezTo>
                    <a:pt x="6368" y="5111"/>
                    <a:pt x="5101" y="6363"/>
                    <a:pt x="3551" y="6363"/>
                  </a:cubicBezTo>
                  <a:lnTo>
                    <a:pt x="3526" y="6363"/>
                  </a:lnTo>
                  <a:cubicBezTo>
                    <a:pt x="1964" y="6349"/>
                    <a:pt x="707" y="5067"/>
                    <a:pt x="721" y="3506"/>
                  </a:cubicBezTo>
                  <a:cubicBezTo>
                    <a:pt x="735" y="1955"/>
                    <a:pt x="2002" y="703"/>
                    <a:pt x="3550" y="703"/>
                  </a:cubicBezTo>
                  <a:close/>
                  <a:moveTo>
                    <a:pt x="3550" y="0"/>
                  </a:moveTo>
                  <a:cubicBezTo>
                    <a:pt x="1617" y="0"/>
                    <a:pt x="37" y="1563"/>
                    <a:pt x="18" y="3501"/>
                  </a:cubicBezTo>
                  <a:cubicBezTo>
                    <a:pt x="1" y="5449"/>
                    <a:pt x="1571" y="7048"/>
                    <a:pt x="3519" y="7066"/>
                  </a:cubicBezTo>
                  <a:lnTo>
                    <a:pt x="3551" y="7066"/>
                  </a:lnTo>
                  <a:cubicBezTo>
                    <a:pt x="5486" y="7066"/>
                    <a:pt x="7066" y="5503"/>
                    <a:pt x="7085" y="3565"/>
                  </a:cubicBezTo>
                  <a:cubicBezTo>
                    <a:pt x="7094" y="2622"/>
                    <a:pt x="6735" y="1731"/>
                    <a:pt x="6073" y="1057"/>
                  </a:cubicBezTo>
                  <a:cubicBezTo>
                    <a:pt x="5412" y="384"/>
                    <a:pt x="4527" y="9"/>
                    <a:pt x="3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240;p44"/>
            <p:cNvSpPr/>
            <p:nvPr/>
          </p:nvSpPr>
          <p:spPr>
            <a:xfrm>
              <a:off x="3480600" y="3348325"/>
              <a:ext cx="174675" cy="159125"/>
            </a:xfrm>
            <a:custGeom>
              <a:avLst/>
              <a:gdLst/>
              <a:ahLst/>
              <a:cxnLst/>
              <a:rect l="l" t="t" r="r" b="b"/>
              <a:pathLst>
                <a:path w="6987" h="6365" extrusionOk="0">
                  <a:moveTo>
                    <a:pt x="3492" y="0"/>
                  </a:moveTo>
                  <a:cubicBezTo>
                    <a:pt x="2678" y="0"/>
                    <a:pt x="1864" y="311"/>
                    <a:pt x="1242" y="933"/>
                  </a:cubicBezTo>
                  <a:cubicBezTo>
                    <a:pt x="0" y="2175"/>
                    <a:pt x="0" y="4190"/>
                    <a:pt x="1242" y="5432"/>
                  </a:cubicBezTo>
                  <a:cubicBezTo>
                    <a:pt x="1864" y="6054"/>
                    <a:pt x="2678" y="6365"/>
                    <a:pt x="3492" y="6365"/>
                  </a:cubicBezTo>
                  <a:cubicBezTo>
                    <a:pt x="4307" y="6365"/>
                    <a:pt x="5121" y="6054"/>
                    <a:pt x="5743" y="5432"/>
                  </a:cubicBezTo>
                  <a:cubicBezTo>
                    <a:pt x="6986" y="4190"/>
                    <a:pt x="6986" y="2175"/>
                    <a:pt x="5743" y="933"/>
                  </a:cubicBezTo>
                  <a:cubicBezTo>
                    <a:pt x="5121" y="311"/>
                    <a:pt x="4307" y="0"/>
                    <a:pt x="349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241;p44"/>
            <p:cNvSpPr/>
            <p:nvPr/>
          </p:nvSpPr>
          <p:spPr>
            <a:xfrm>
              <a:off x="3479125" y="3339550"/>
              <a:ext cx="177575" cy="176675"/>
            </a:xfrm>
            <a:custGeom>
              <a:avLst/>
              <a:gdLst/>
              <a:ahLst/>
              <a:cxnLst/>
              <a:rect l="l" t="t" r="r" b="b"/>
              <a:pathLst>
                <a:path w="7103" h="7067" extrusionOk="0">
                  <a:moveTo>
                    <a:pt x="3577" y="704"/>
                  </a:moveTo>
                  <a:cubicBezTo>
                    <a:pt x="5138" y="718"/>
                    <a:pt x="6397" y="1999"/>
                    <a:pt x="6382" y="3560"/>
                  </a:cubicBezTo>
                  <a:cubicBezTo>
                    <a:pt x="6368" y="5111"/>
                    <a:pt x="5100" y="6365"/>
                    <a:pt x="3551" y="6365"/>
                  </a:cubicBezTo>
                  <a:lnTo>
                    <a:pt x="3525" y="6365"/>
                  </a:lnTo>
                  <a:cubicBezTo>
                    <a:pt x="1964" y="6350"/>
                    <a:pt x="707" y="5068"/>
                    <a:pt x="721" y="3507"/>
                  </a:cubicBezTo>
                  <a:cubicBezTo>
                    <a:pt x="734" y="1956"/>
                    <a:pt x="2002" y="704"/>
                    <a:pt x="3551" y="704"/>
                  </a:cubicBezTo>
                  <a:close/>
                  <a:moveTo>
                    <a:pt x="3551" y="1"/>
                  </a:moveTo>
                  <a:cubicBezTo>
                    <a:pt x="1619" y="1"/>
                    <a:pt x="37" y="1564"/>
                    <a:pt x="18" y="3502"/>
                  </a:cubicBezTo>
                  <a:cubicBezTo>
                    <a:pt x="0" y="5450"/>
                    <a:pt x="1570" y="7049"/>
                    <a:pt x="3518" y="7066"/>
                  </a:cubicBezTo>
                  <a:lnTo>
                    <a:pt x="3553" y="7066"/>
                  </a:lnTo>
                  <a:cubicBezTo>
                    <a:pt x="5486" y="7066"/>
                    <a:pt x="7068" y="5503"/>
                    <a:pt x="7085" y="3566"/>
                  </a:cubicBezTo>
                  <a:cubicBezTo>
                    <a:pt x="7102" y="1617"/>
                    <a:pt x="5532" y="18"/>
                    <a:pt x="3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242;p44"/>
            <p:cNvSpPr/>
            <p:nvPr/>
          </p:nvSpPr>
          <p:spPr>
            <a:xfrm>
              <a:off x="3104000" y="3835225"/>
              <a:ext cx="174675" cy="159150"/>
            </a:xfrm>
            <a:custGeom>
              <a:avLst/>
              <a:gdLst/>
              <a:ahLst/>
              <a:cxnLst/>
              <a:rect l="l" t="t" r="r" b="b"/>
              <a:pathLst>
                <a:path w="6987" h="6366" extrusionOk="0">
                  <a:moveTo>
                    <a:pt x="3493" y="0"/>
                  </a:moveTo>
                  <a:cubicBezTo>
                    <a:pt x="2678" y="0"/>
                    <a:pt x="1864" y="311"/>
                    <a:pt x="1242" y="932"/>
                  </a:cubicBezTo>
                  <a:cubicBezTo>
                    <a:pt x="0" y="2175"/>
                    <a:pt x="0" y="4189"/>
                    <a:pt x="1242" y="5432"/>
                  </a:cubicBezTo>
                  <a:cubicBezTo>
                    <a:pt x="1864" y="6054"/>
                    <a:pt x="2678" y="6365"/>
                    <a:pt x="3493" y="6365"/>
                  </a:cubicBezTo>
                  <a:cubicBezTo>
                    <a:pt x="4307" y="6365"/>
                    <a:pt x="5121" y="6054"/>
                    <a:pt x="5743" y="5432"/>
                  </a:cubicBezTo>
                  <a:cubicBezTo>
                    <a:pt x="6986" y="4189"/>
                    <a:pt x="6986" y="2175"/>
                    <a:pt x="5743" y="932"/>
                  </a:cubicBezTo>
                  <a:cubicBezTo>
                    <a:pt x="5121" y="311"/>
                    <a:pt x="4307" y="0"/>
                    <a:pt x="349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243;p44"/>
            <p:cNvSpPr/>
            <p:nvPr/>
          </p:nvSpPr>
          <p:spPr>
            <a:xfrm>
              <a:off x="3102525" y="3826425"/>
              <a:ext cx="177350" cy="176700"/>
            </a:xfrm>
            <a:custGeom>
              <a:avLst/>
              <a:gdLst/>
              <a:ahLst/>
              <a:cxnLst/>
              <a:rect l="l" t="t" r="r" b="b"/>
              <a:pathLst>
                <a:path w="7094" h="7068" extrusionOk="0">
                  <a:moveTo>
                    <a:pt x="3577" y="703"/>
                  </a:moveTo>
                  <a:cubicBezTo>
                    <a:pt x="4334" y="710"/>
                    <a:pt x="5042" y="1013"/>
                    <a:pt x="5572" y="1551"/>
                  </a:cubicBezTo>
                  <a:cubicBezTo>
                    <a:pt x="6101" y="2090"/>
                    <a:pt x="6389" y="2804"/>
                    <a:pt x="6382" y="3560"/>
                  </a:cubicBezTo>
                  <a:cubicBezTo>
                    <a:pt x="6375" y="4316"/>
                    <a:pt x="6075" y="5025"/>
                    <a:pt x="5534" y="5555"/>
                  </a:cubicBezTo>
                  <a:cubicBezTo>
                    <a:pt x="5001" y="6078"/>
                    <a:pt x="4299" y="6365"/>
                    <a:pt x="3552" y="6365"/>
                  </a:cubicBezTo>
                  <a:lnTo>
                    <a:pt x="3526" y="6365"/>
                  </a:lnTo>
                  <a:cubicBezTo>
                    <a:pt x="1964" y="6351"/>
                    <a:pt x="707" y="5069"/>
                    <a:pt x="721" y="3508"/>
                  </a:cubicBezTo>
                  <a:cubicBezTo>
                    <a:pt x="735" y="1956"/>
                    <a:pt x="2002" y="703"/>
                    <a:pt x="3552" y="703"/>
                  </a:cubicBezTo>
                  <a:close/>
                  <a:moveTo>
                    <a:pt x="3552" y="0"/>
                  </a:moveTo>
                  <a:cubicBezTo>
                    <a:pt x="1619" y="0"/>
                    <a:pt x="37" y="1565"/>
                    <a:pt x="18" y="3501"/>
                  </a:cubicBezTo>
                  <a:cubicBezTo>
                    <a:pt x="1" y="5449"/>
                    <a:pt x="1571" y="7050"/>
                    <a:pt x="3519" y="7068"/>
                  </a:cubicBezTo>
                  <a:lnTo>
                    <a:pt x="3553" y="7068"/>
                  </a:lnTo>
                  <a:cubicBezTo>
                    <a:pt x="4484" y="7068"/>
                    <a:pt x="5362" y="6708"/>
                    <a:pt x="6028" y="6056"/>
                  </a:cubicBezTo>
                  <a:cubicBezTo>
                    <a:pt x="6700" y="5394"/>
                    <a:pt x="7077" y="4512"/>
                    <a:pt x="7085" y="3567"/>
                  </a:cubicBezTo>
                  <a:cubicBezTo>
                    <a:pt x="7094" y="2622"/>
                    <a:pt x="6735" y="1733"/>
                    <a:pt x="6073" y="1059"/>
                  </a:cubicBezTo>
                  <a:cubicBezTo>
                    <a:pt x="5412" y="386"/>
                    <a:pt x="4529" y="9"/>
                    <a:pt x="3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244;p44"/>
            <p:cNvSpPr/>
            <p:nvPr/>
          </p:nvSpPr>
          <p:spPr>
            <a:xfrm>
              <a:off x="3427775" y="3699550"/>
              <a:ext cx="174675" cy="159150"/>
            </a:xfrm>
            <a:custGeom>
              <a:avLst/>
              <a:gdLst/>
              <a:ahLst/>
              <a:cxnLst/>
              <a:rect l="l" t="t" r="r" b="b"/>
              <a:pathLst>
                <a:path w="6987" h="6366" extrusionOk="0">
                  <a:moveTo>
                    <a:pt x="3494" y="1"/>
                  </a:moveTo>
                  <a:cubicBezTo>
                    <a:pt x="2679" y="1"/>
                    <a:pt x="1864" y="311"/>
                    <a:pt x="1243" y="932"/>
                  </a:cubicBezTo>
                  <a:cubicBezTo>
                    <a:pt x="1" y="2176"/>
                    <a:pt x="1" y="4191"/>
                    <a:pt x="1243" y="5433"/>
                  </a:cubicBezTo>
                  <a:cubicBezTo>
                    <a:pt x="1864" y="6055"/>
                    <a:pt x="2679" y="6366"/>
                    <a:pt x="3494" y="6366"/>
                  </a:cubicBezTo>
                  <a:cubicBezTo>
                    <a:pt x="4308" y="6366"/>
                    <a:pt x="5123" y="6055"/>
                    <a:pt x="5743" y="5433"/>
                  </a:cubicBezTo>
                  <a:cubicBezTo>
                    <a:pt x="6987" y="4191"/>
                    <a:pt x="6987" y="2176"/>
                    <a:pt x="5743" y="932"/>
                  </a:cubicBezTo>
                  <a:cubicBezTo>
                    <a:pt x="5123" y="311"/>
                    <a:pt x="4308" y="1"/>
                    <a:pt x="34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245;p44"/>
            <p:cNvSpPr/>
            <p:nvPr/>
          </p:nvSpPr>
          <p:spPr>
            <a:xfrm>
              <a:off x="3426525" y="3690750"/>
              <a:ext cx="177350" cy="176725"/>
            </a:xfrm>
            <a:custGeom>
              <a:avLst/>
              <a:gdLst/>
              <a:ahLst/>
              <a:cxnLst/>
              <a:rect l="l" t="t" r="r" b="b"/>
              <a:pathLst>
                <a:path w="7094" h="7069" extrusionOk="0">
                  <a:moveTo>
                    <a:pt x="3512" y="703"/>
                  </a:moveTo>
                  <a:cubicBezTo>
                    <a:pt x="3531" y="703"/>
                    <a:pt x="3550" y="704"/>
                    <a:pt x="3569" y="704"/>
                  </a:cubicBezTo>
                  <a:cubicBezTo>
                    <a:pt x="5130" y="719"/>
                    <a:pt x="6389" y="2001"/>
                    <a:pt x="6374" y="3562"/>
                  </a:cubicBezTo>
                  <a:cubicBezTo>
                    <a:pt x="6360" y="5113"/>
                    <a:pt x="5092" y="6365"/>
                    <a:pt x="3543" y="6365"/>
                  </a:cubicBezTo>
                  <a:lnTo>
                    <a:pt x="3517" y="6365"/>
                  </a:lnTo>
                  <a:cubicBezTo>
                    <a:pt x="2761" y="6358"/>
                    <a:pt x="2053" y="6058"/>
                    <a:pt x="1524" y="5519"/>
                  </a:cubicBezTo>
                  <a:cubicBezTo>
                    <a:pt x="994" y="4978"/>
                    <a:pt x="705" y="4265"/>
                    <a:pt x="712" y="3509"/>
                  </a:cubicBezTo>
                  <a:cubicBezTo>
                    <a:pt x="719" y="2752"/>
                    <a:pt x="1021" y="2044"/>
                    <a:pt x="1560" y="1516"/>
                  </a:cubicBezTo>
                  <a:cubicBezTo>
                    <a:pt x="2087" y="999"/>
                    <a:pt x="2769" y="703"/>
                    <a:pt x="3512" y="703"/>
                  </a:cubicBezTo>
                  <a:close/>
                  <a:moveTo>
                    <a:pt x="3543" y="1"/>
                  </a:moveTo>
                  <a:cubicBezTo>
                    <a:pt x="2612" y="1"/>
                    <a:pt x="1733" y="360"/>
                    <a:pt x="1068" y="1013"/>
                  </a:cubicBezTo>
                  <a:cubicBezTo>
                    <a:pt x="395" y="1675"/>
                    <a:pt x="20" y="2559"/>
                    <a:pt x="11" y="3502"/>
                  </a:cubicBezTo>
                  <a:cubicBezTo>
                    <a:pt x="1" y="4447"/>
                    <a:pt x="362" y="5336"/>
                    <a:pt x="1021" y="6011"/>
                  </a:cubicBezTo>
                  <a:cubicBezTo>
                    <a:pt x="1683" y="6685"/>
                    <a:pt x="2567" y="7060"/>
                    <a:pt x="3510" y="7068"/>
                  </a:cubicBezTo>
                  <a:lnTo>
                    <a:pt x="3545" y="7068"/>
                  </a:lnTo>
                  <a:cubicBezTo>
                    <a:pt x="5477" y="7068"/>
                    <a:pt x="7059" y="5505"/>
                    <a:pt x="7077" y="3567"/>
                  </a:cubicBezTo>
                  <a:cubicBezTo>
                    <a:pt x="7094" y="1619"/>
                    <a:pt x="5524" y="20"/>
                    <a:pt x="35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246;p44"/>
            <p:cNvSpPr/>
            <p:nvPr/>
          </p:nvSpPr>
          <p:spPr>
            <a:xfrm>
              <a:off x="3072050" y="4161775"/>
              <a:ext cx="174675" cy="159150"/>
            </a:xfrm>
            <a:custGeom>
              <a:avLst/>
              <a:gdLst/>
              <a:ahLst/>
              <a:cxnLst/>
              <a:rect l="l" t="t" r="r" b="b"/>
              <a:pathLst>
                <a:path w="6987" h="6366" extrusionOk="0">
                  <a:moveTo>
                    <a:pt x="3493" y="1"/>
                  </a:moveTo>
                  <a:cubicBezTo>
                    <a:pt x="2679" y="1"/>
                    <a:pt x="1864" y="312"/>
                    <a:pt x="1242" y="933"/>
                  </a:cubicBezTo>
                  <a:cubicBezTo>
                    <a:pt x="0" y="2175"/>
                    <a:pt x="0" y="4191"/>
                    <a:pt x="1242" y="5432"/>
                  </a:cubicBezTo>
                  <a:cubicBezTo>
                    <a:pt x="1864" y="6054"/>
                    <a:pt x="2679" y="6365"/>
                    <a:pt x="3493" y="6365"/>
                  </a:cubicBezTo>
                  <a:cubicBezTo>
                    <a:pt x="4308" y="6365"/>
                    <a:pt x="5122" y="6054"/>
                    <a:pt x="5743" y="5432"/>
                  </a:cubicBezTo>
                  <a:cubicBezTo>
                    <a:pt x="6986" y="4191"/>
                    <a:pt x="6986" y="2175"/>
                    <a:pt x="5743" y="933"/>
                  </a:cubicBezTo>
                  <a:cubicBezTo>
                    <a:pt x="5122" y="312"/>
                    <a:pt x="4308" y="1"/>
                    <a:pt x="34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247;p44"/>
            <p:cNvSpPr/>
            <p:nvPr/>
          </p:nvSpPr>
          <p:spPr>
            <a:xfrm>
              <a:off x="3070575" y="4153025"/>
              <a:ext cx="177575" cy="176650"/>
            </a:xfrm>
            <a:custGeom>
              <a:avLst/>
              <a:gdLst/>
              <a:ahLst/>
              <a:cxnLst/>
              <a:rect l="l" t="t" r="r" b="b"/>
              <a:pathLst>
                <a:path w="7103" h="7066" extrusionOk="0">
                  <a:moveTo>
                    <a:pt x="3577" y="701"/>
                  </a:moveTo>
                  <a:cubicBezTo>
                    <a:pt x="5139" y="717"/>
                    <a:pt x="6398" y="1998"/>
                    <a:pt x="6382" y="3560"/>
                  </a:cubicBezTo>
                  <a:cubicBezTo>
                    <a:pt x="6375" y="4314"/>
                    <a:pt x="6075" y="5023"/>
                    <a:pt x="5536" y="5553"/>
                  </a:cubicBezTo>
                  <a:cubicBezTo>
                    <a:pt x="4995" y="6083"/>
                    <a:pt x="4292" y="6361"/>
                    <a:pt x="3526" y="6363"/>
                  </a:cubicBezTo>
                  <a:cubicBezTo>
                    <a:pt x="1964" y="6349"/>
                    <a:pt x="707" y="5067"/>
                    <a:pt x="721" y="3506"/>
                  </a:cubicBezTo>
                  <a:cubicBezTo>
                    <a:pt x="736" y="1955"/>
                    <a:pt x="2002" y="701"/>
                    <a:pt x="3552" y="701"/>
                  </a:cubicBezTo>
                  <a:close/>
                  <a:moveTo>
                    <a:pt x="3552" y="0"/>
                  </a:moveTo>
                  <a:cubicBezTo>
                    <a:pt x="1619" y="0"/>
                    <a:pt x="37" y="1563"/>
                    <a:pt x="18" y="3501"/>
                  </a:cubicBezTo>
                  <a:cubicBezTo>
                    <a:pt x="1" y="5449"/>
                    <a:pt x="1571" y="7048"/>
                    <a:pt x="3519" y="7066"/>
                  </a:cubicBezTo>
                  <a:lnTo>
                    <a:pt x="3553" y="7066"/>
                  </a:lnTo>
                  <a:cubicBezTo>
                    <a:pt x="4484" y="7066"/>
                    <a:pt x="5362" y="6708"/>
                    <a:pt x="6028" y="6054"/>
                  </a:cubicBezTo>
                  <a:cubicBezTo>
                    <a:pt x="6702" y="5394"/>
                    <a:pt x="7077" y="4510"/>
                    <a:pt x="7085" y="3565"/>
                  </a:cubicBezTo>
                  <a:cubicBezTo>
                    <a:pt x="7102" y="1617"/>
                    <a:pt x="5532" y="17"/>
                    <a:pt x="3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248;p44"/>
            <p:cNvSpPr/>
            <p:nvPr/>
          </p:nvSpPr>
          <p:spPr>
            <a:xfrm>
              <a:off x="3311600" y="4392300"/>
              <a:ext cx="174625" cy="159125"/>
            </a:xfrm>
            <a:custGeom>
              <a:avLst/>
              <a:gdLst/>
              <a:ahLst/>
              <a:cxnLst/>
              <a:rect l="l" t="t" r="r" b="b"/>
              <a:pathLst>
                <a:path w="6985" h="6365" extrusionOk="0">
                  <a:moveTo>
                    <a:pt x="3492" y="1"/>
                  </a:moveTo>
                  <a:cubicBezTo>
                    <a:pt x="2678" y="1"/>
                    <a:pt x="1864" y="312"/>
                    <a:pt x="1242" y="933"/>
                  </a:cubicBezTo>
                  <a:cubicBezTo>
                    <a:pt x="0" y="2175"/>
                    <a:pt x="0" y="4191"/>
                    <a:pt x="1242" y="5432"/>
                  </a:cubicBezTo>
                  <a:cubicBezTo>
                    <a:pt x="1864" y="6054"/>
                    <a:pt x="2678" y="6365"/>
                    <a:pt x="3492" y="6365"/>
                  </a:cubicBezTo>
                  <a:cubicBezTo>
                    <a:pt x="4307" y="6365"/>
                    <a:pt x="5121" y="6054"/>
                    <a:pt x="5743" y="5432"/>
                  </a:cubicBezTo>
                  <a:cubicBezTo>
                    <a:pt x="6985" y="4191"/>
                    <a:pt x="6985" y="2175"/>
                    <a:pt x="5743" y="933"/>
                  </a:cubicBezTo>
                  <a:cubicBezTo>
                    <a:pt x="5121" y="312"/>
                    <a:pt x="4307" y="1"/>
                    <a:pt x="349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249;p44"/>
            <p:cNvSpPr/>
            <p:nvPr/>
          </p:nvSpPr>
          <p:spPr>
            <a:xfrm>
              <a:off x="3310125" y="4383550"/>
              <a:ext cx="177575" cy="176650"/>
            </a:xfrm>
            <a:custGeom>
              <a:avLst/>
              <a:gdLst/>
              <a:ahLst/>
              <a:cxnLst/>
              <a:rect l="l" t="t" r="r" b="b"/>
              <a:pathLst>
                <a:path w="7103" h="7066" extrusionOk="0">
                  <a:moveTo>
                    <a:pt x="3577" y="701"/>
                  </a:moveTo>
                  <a:cubicBezTo>
                    <a:pt x="4334" y="708"/>
                    <a:pt x="5042" y="1010"/>
                    <a:pt x="5570" y="1549"/>
                  </a:cubicBezTo>
                  <a:cubicBezTo>
                    <a:pt x="6101" y="2088"/>
                    <a:pt x="6389" y="2803"/>
                    <a:pt x="6382" y="3558"/>
                  </a:cubicBezTo>
                  <a:cubicBezTo>
                    <a:pt x="6375" y="4314"/>
                    <a:pt x="6075" y="5022"/>
                    <a:pt x="5534" y="5553"/>
                  </a:cubicBezTo>
                  <a:cubicBezTo>
                    <a:pt x="5006" y="6072"/>
                    <a:pt x="4294" y="6363"/>
                    <a:pt x="3570" y="6363"/>
                  </a:cubicBezTo>
                  <a:cubicBezTo>
                    <a:pt x="3555" y="6363"/>
                    <a:pt x="3540" y="6363"/>
                    <a:pt x="3526" y="6363"/>
                  </a:cubicBezTo>
                  <a:cubicBezTo>
                    <a:pt x="1964" y="6349"/>
                    <a:pt x="707" y="5067"/>
                    <a:pt x="721" y="3506"/>
                  </a:cubicBezTo>
                  <a:cubicBezTo>
                    <a:pt x="735" y="1955"/>
                    <a:pt x="2002" y="701"/>
                    <a:pt x="3551" y="701"/>
                  </a:cubicBezTo>
                  <a:close/>
                  <a:moveTo>
                    <a:pt x="3551" y="0"/>
                  </a:moveTo>
                  <a:cubicBezTo>
                    <a:pt x="1617" y="0"/>
                    <a:pt x="37" y="1563"/>
                    <a:pt x="18" y="3501"/>
                  </a:cubicBezTo>
                  <a:cubicBezTo>
                    <a:pt x="1" y="5447"/>
                    <a:pt x="1570" y="7048"/>
                    <a:pt x="3519" y="7066"/>
                  </a:cubicBezTo>
                  <a:lnTo>
                    <a:pt x="3553" y="7066"/>
                  </a:lnTo>
                  <a:cubicBezTo>
                    <a:pt x="4484" y="7066"/>
                    <a:pt x="5361" y="6708"/>
                    <a:pt x="6026" y="6053"/>
                  </a:cubicBezTo>
                  <a:cubicBezTo>
                    <a:pt x="6700" y="5394"/>
                    <a:pt x="7076" y="4509"/>
                    <a:pt x="7085" y="3565"/>
                  </a:cubicBezTo>
                  <a:cubicBezTo>
                    <a:pt x="7102" y="1617"/>
                    <a:pt x="5532" y="17"/>
                    <a:pt x="3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250;p44"/>
            <p:cNvSpPr/>
            <p:nvPr/>
          </p:nvSpPr>
          <p:spPr>
            <a:xfrm>
              <a:off x="3642125" y="4277800"/>
              <a:ext cx="174625" cy="159150"/>
            </a:xfrm>
            <a:custGeom>
              <a:avLst/>
              <a:gdLst/>
              <a:ahLst/>
              <a:cxnLst/>
              <a:rect l="l" t="t" r="r" b="b"/>
              <a:pathLst>
                <a:path w="6985" h="6366" extrusionOk="0">
                  <a:moveTo>
                    <a:pt x="3492" y="0"/>
                  </a:moveTo>
                  <a:cubicBezTo>
                    <a:pt x="2678" y="0"/>
                    <a:pt x="1864" y="311"/>
                    <a:pt x="1242" y="933"/>
                  </a:cubicBezTo>
                  <a:cubicBezTo>
                    <a:pt x="0" y="2177"/>
                    <a:pt x="0" y="4190"/>
                    <a:pt x="1242" y="5434"/>
                  </a:cubicBezTo>
                  <a:cubicBezTo>
                    <a:pt x="1864" y="6055"/>
                    <a:pt x="2678" y="6365"/>
                    <a:pt x="3492" y="6365"/>
                  </a:cubicBezTo>
                  <a:cubicBezTo>
                    <a:pt x="4307" y="6365"/>
                    <a:pt x="5121" y="6055"/>
                    <a:pt x="5743" y="5434"/>
                  </a:cubicBezTo>
                  <a:cubicBezTo>
                    <a:pt x="6984" y="4190"/>
                    <a:pt x="6984" y="2177"/>
                    <a:pt x="5743" y="933"/>
                  </a:cubicBezTo>
                  <a:cubicBezTo>
                    <a:pt x="5121" y="311"/>
                    <a:pt x="4307" y="0"/>
                    <a:pt x="349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251;p44"/>
            <p:cNvSpPr/>
            <p:nvPr/>
          </p:nvSpPr>
          <p:spPr>
            <a:xfrm>
              <a:off x="3640650" y="4269025"/>
              <a:ext cx="177575" cy="176725"/>
            </a:xfrm>
            <a:custGeom>
              <a:avLst/>
              <a:gdLst/>
              <a:ahLst/>
              <a:cxnLst/>
              <a:rect l="l" t="t" r="r" b="b"/>
              <a:pathLst>
                <a:path w="7103" h="7069" extrusionOk="0">
                  <a:moveTo>
                    <a:pt x="3577" y="704"/>
                  </a:moveTo>
                  <a:cubicBezTo>
                    <a:pt x="4334" y="711"/>
                    <a:pt x="5042" y="1011"/>
                    <a:pt x="5572" y="1552"/>
                  </a:cubicBezTo>
                  <a:cubicBezTo>
                    <a:pt x="6100" y="2091"/>
                    <a:pt x="6389" y="2804"/>
                    <a:pt x="6382" y="3560"/>
                  </a:cubicBezTo>
                  <a:cubicBezTo>
                    <a:pt x="6368" y="5113"/>
                    <a:pt x="5100" y="6365"/>
                    <a:pt x="3551" y="6365"/>
                  </a:cubicBezTo>
                  <a:lnTo>
                    <a:pt x="3525" y="6365"/>
                  </a:lnTo>
                  <a:cubicBezTo>
                    <a:pt x="1964" y="6350"/>
                    <a:pt x="707" y="5070"/>
                    <a:pt x="721" y="3509"/>
                  </a:cubicBezTo>
                  <a:cubicBezTo>
                    <a:pt x="734" y="1956"/>
                    <a:pt x="2002" y="704"/>
                    <a:pt x="3551" y="704"/>
                  </a:cubicBezTo>
                  <a:close/>
                  <a:moveTo>
                    <a:pt x="3551" y="1"/>
                  </a:moveTo>
                  <a:cubicBezTo>
                    <a:pt x="1619" y="1"/>
                    <a:pt x="37" y="1564"/>
                    <a:pt x="18" y="3502"/>
                  </a:cubicBezTo>
                  <a:cubicBezTo>
                    <a:pt x="0" y="5450"/>
                    <a:pt x="1570" y="7049"/>
                    <a:pt x="3518" y="7068"/>
                  </a:cubicBezTo>
                  <a:lnTo>
                    <a:pt x="3551" y="7068"/>
                  </a:lnTo>
                  <a:cubicBezTo>
                    <a:pt x="5486" y="7068"/>
                    <a:pt x="7068" y="5503"/>
                    <a:pt x="7085" y="3567"/>
                  </a:cubicBezTo>
                  <a:cubicBezTo>
                    <a:pt x="7102" y="1619"/>
                    <a:pt x="5532" y="18"/>
                    <a:pt x="3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252;p44"/>
            <p:cNvSpPr/>
            <p:nvPr/>
          </p:nvSpPr>
          <p:spPr>
            <a:xfrm>
              <a:off x="3726225" y="3937125"/>
              <a:ext cx="174675" cy="159100"/>
            </a:xfrm>
            <a:custGeom>
              <a:avLst/>
              <a:gdLst/>
              <a:ahLst/>
              <a:cxnLst/>
              <a:rect l="l" t="t" r="r" b="b"/>
              <a:pathLst>
                <a:path w="6987" h="6364" extrusionOk="0">
                  <a:moveTo>
                    <a:pt x="3493" y="0"/>
                  </a:moveTo>
                  <a:cubicBezTo>
                    <a:pt x="2679" y="0"/>
                    <a:pt x="1864" y="311"/>
                    <a:pt x="1242" y="932"/>
                  </a:cubicBezTo>
                  <a:cubicBezTo>
                    <a:pt x="0" y="2175"/>
                    <a:pt x="0" y="4189"/>
                    <a:pt x="1242" y="5432"/>
                  </a:cubicBezTo>
                  <a:cubicBezTo>
                    <a:pt x="1864" y="6053"/>
                    <a:pt x="2679" y="6364"/>
                    <a:pt x="3493" y="6364"/>
                  </a:cubicBezTo>
                  <a:cubicBezTo>
                    <a:pt x="4308" y="6364"/>
                    <a:pt x="5122" y="6053"/>
                    <a:pt x="5743" y="5432"/>
                  </a:cubicBezTo>
                  <a:cubicBezTo>
                    <a:pt x="6987" y="4189"/>
                    <a:pt x="6987" y="2175"/>
                    <a:pt x="5743" y="932"/>
                  </a:cubicBezTo>
                  <a:cubicBezTo>
                    <a:pt x="5122" y="311"/>
                    <a:pt x="4308" y="0"/>
                    <a:pt x="349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253;p44"/>
            <p:cNvSpPr/>
            <p:nvPr/>
          </p:nvSpPr>
          <p:spPr>
            <a:xfrm>
              <a:off x="3724750" y="3928325"/>
              <a:ext cx="177575" cy="176700"/>
            </a:xfrm>
            <a:custGeom>
              <a:avLst/>
              <a:gdLst/>
              <a:ahLst/>
              <a:cxnLst/>
              <a:rect l="l" t="t" r="r" b="b"/>
              <a:pathLst>
                <a:path w="7103" h="7068" extrusionOk="0">
                  <a:moveTo>
                    <a:pt x="3578" y="703"/>
                  </a:moveTo>
                  <a:cubicBezTo>
                    <a:pt x="5139" y="719"/>
                    <a:pt x="6398" y="2000"/>
                    <a:pt x="6382" y="3560"/>
                  </a:cubicBezTo>
                  <a:cubicBezTo>
                    <a:pt x="6369" y="5113"/>
                    <a:pt x="5101" y="6365"/>
                    <a:pt x="3552" y="6365"/>
                  </a:cubicBezTo>
                  <a:lnTo>
                    <a:pt x="3526" y="6365"/>
                  </a:lnTo>
                  <a:cubicBezTo>
                    <a:pt x="1966" y="6351"/>
                    <a:pt x="707" y="5069"/>
                    <a:pt x="721" y="3508"/>
                  </a:cubicBezTo>
                  <a:cubicBezTo>
                    <a:pt x="736" y="1947"/>
                    <a:pt x="2011" y="703"/>
                    <a:pt x="3578" y="703"/>
                  </a:cubicBezTo>
                  <a:close/>
                  <a:moveTo>
                    <a:pt x="3552" y="0"/>
                  </a:moveTo>
                  <a:cubicBezTo>
                    <a:pt x="1619" y="0"/>
                    <a:pt x="37" y="1565"/>
                    <a:pt x="18" y="3501"/>
                  </a:cubicBezTo>
                  <a:cubicBezTo>
                    <a:pt x="1" y="5449"/>
                    <a:pt x="1571" y="7050"/>
                    <a:pt x="3519" y="7068"/>
                  </a:cubicBezTo>
                  <a:lnTo>
                    <a:pt x="3553" y="7068"/>
                  </a:lnTo>
                  <a:cubicBezTo>
                    <a:pt x="5486" y="7068"/>
                    <a:pt x="7068" y="5505"/>
                    <a:pt x="7085" y="3567"/>
                  </a:cubicBezTo>
                  <a:cubicBezTo>
                    <a:pt x="7103" y="1619"/>
                    <a:pt x="5533" y="19"/>
                    <a:pt x="3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4" name="Google Shape;1011;p37"/>
          <p:cNvGrpSpPr/>
          <p:nvPr/>
        </p:nvGrpSpPr>
        <p:grpSpPr>
          <a:xfrm>
            <a:off x="2818597" y="3811363"/>
            <a:ext cx="605466" cy="720080"/>
            <a:chOff x="897141" y="3359875"/>
            <a:chExt cx="257962" cy="352762"/>
          </a:xfrm>
        </p:grpSpPr>
        <p:sp>
          <p:nvSpPr>
            <p:cNvPr id="35" name="Google Shape;1012;p37"/>
            <p:cNvSpPr/>
            <p:nvPr/>
          </p:nvSpPr>
          <p:spPr>
            <a:xfrm>
              <a:off x="897141" y="3359875"/>
              <a:ext cx="257962" cy="352762"/>
            </a:xfrm>
            <a:custGeom>
              <a:avLst/>
              <a:gdLst/>
              <a:ahLst/>
              <a:cxnLst/>
              <a:rect l="l" t="t" r="r" b="b"/>
              <a:pathLst>
                <a:path w="8098" h="11074" extrusionOk="0">
                  <a:moveTo>
                    <a:pt x="5204" y="334"/>
                  </a:moveTo>
                  <a:cubicBezTo>
                    <a:pt x="5240" y="334"/>
                    <a:pt x="5252" y="358"/>
                    <a:pt x="5252" y="382"/>
                  </a:cubicBezTo>
                  <a:lnTo>
                    <a:pt x="5252" y="810"/>
                  </a:lnTo>
                  <a:cubicBezTo>
                    <a:pt x="5252" y="834"/>
                    <a:pt x="5216" y="846"/>
                    <a:pt x="5204" y="846"/>
                  </a:cubicBezTo>
                  <a:lnTo>
                    <a:pt x="2870" y="846"/>
                  </a:lnTo>
                  <a:cubicBezTo>
                    <a:pt x="2865" y="848"/>
                    <a:pt x="2861" y="848"/>
                    <a:pt x="2857" y="848"/>
                  </a:cubicBezTo>
                  <a:cubicBezTo>
                    <a:pt x="2832" y="848"/>
                    <a:pt x="2823" y="817"/>
                    <a:pt x="2823" y="786"/>
                  </a:cubicBezTo>
                  <a:lnTo>
                    <a:pt x="2823" y="382"/>
                  </a:lnTo>
                  <a:cubicBezTo>
                    <a:pt x="2823" y="346"/>
                    <a:pt x="2858" y="334"/>
                    <a:pt x="2870" y="334"/>
                  </a:cubicBezTo>
                  <a:close/>
                  <a:moveTo>
                    <a:pt x="2882" y="1"/>
                  </a:moveTo>
                  <a:cubicBezTo>
                    <a:pt x="2680" y="1"/>
                    <a:pt x="2513" y="167"/>
                    <a:pt x="2513" y="382"/>
                  </a:cubicBezTo>
                  <a:lnTo>
                    <a:pt x="2513" y="810"/>
                  </a:lnTo>
                  <a:cubicBezTo>
                    <a:pt x="2513" y="1001"/>
                    <a:pt x="2656" y="1167"/>
                    <a:pt x="2858" y="1179"/>
                  </a:cubicBezTo>
                  <a:lnTo>
                    <a:pt x="2858" y="4811"/>
                  </a:lnTo>
                  <a:cubicBezTo>
                    <a:pt x="2858" y="4906"/>
                    <a:pt x="2835" y="4977"/>
                    <a:pt x="2799" y="5061"/>
                  </a:cubicBezTo>
                  <a:lnTo>
                    <a:pt x="1906" y="6728"/>
                  </a:lnTo>
                  <a:lnTo>
                    <a:pt x="965" y="8502"/>
                  </a:lnTo>
                  <a:lnTo>
                    <a:pt x="489" y="9383"/>
                  </a:lnTo>
                  <a:lnTo>
                    <a:pt x="120" y="10085"/>
                  </a:lnTo>
                  <a:cubicBezTo>
                    <a:pt x="1" y="10288"/>
                    <a:pt x="13" y="10538"/>
                    <a:pt x="132" y="10752"/>
                  </a:cubicBezTo>
                  <a:cubicBezTo>
                    <a:pt x="251" y="10954"/>
                    <a:pt x="477" y="11073"/>
                    <a:pt x="715" y="11073"/>
                  </a:cubicBezTo>
                  <a:lnTo>
                    <a:pt x="3668" y="11073"/>
                  </a:lnTo>
                  <a:cubicBezTo>
                    <a:pt x="3763" y="11073"/>
                    <a:pt x="3835" y="11002"/>
                    <a:pt x="3835" y="10919"/>
                  </a:cubicBezTo>
                  <a:cubicBezTo>
                    <a:pt x="3835" y="10823"/>
                    <a:pt x="3763" y="10752"/>
                    <a:pt x="3668" y="10752"/>
                  </a:cubicBezTo>
                  <a:lnTo>
                    <a:pt x="715" y="10752"/>
                  </a:lnTo>
                  <a:cubicBezTo>
                    <a:pt x="596" y="10752"/>
                    <a:pt x="477" y="10692"/>
                    <a:pt x="418" y="10585"/>
                  </a:cubicBezTo>
                  <a:cubicBezTo>
                    <a:pt x="358" y="10478"/>
                    <a:pt x="334" y="10347"/>
                    <a:pt x="394" y="10240"/>
                  </a:cubicBezTo>
                  <a:lnTo>
                    <a:pt x="727" y="9621"/>
                  </a:lnTo>
                  <a:lnTo>
                    <a:pt x="1168" y="9621"/>
                  </a:lnTo>
                  <a:cubicBezTo>
                    <a:pt x="1263" y="9621"/>
                    <a:pt x="1334" y="9549"/>
                    <a:pt x="1334" y="9454"/>
                  </a:cubicBezTo>
                  <a:cubicBezTo>
                    <a:pt x="1334" y="9371"/>
                    <a:pt x="1263" y="9287"/>
                    <a:pt x="1168" y="9287"/>
                  </a:cubicBezTo>
                  <a:lnTo>
                    <a:pt x="894" y="9287"/>
                  </a:lnTo>
                  <a:lnTo>
                    <a:pt x="1191" y="8728"/>
                  </a:lnTo>
                  <a:lnTo>
                    <a:pt x="1632" y="8728"/>
                  </a:lnTo>
                  <a:cubicBezTo>
                    <a:pt x="1727" y="8728"/>
                    <a:pt x="1799" y="8656"/>
                    <a:pt x="1799" y="8561"/>
                  </a:cubicBezTo>
                  <a:cubicBezTo>
                    <a:pt x="1799" y="8478"/>
                    <a:pt x="1727" y="8394"/>
                    <a:pt x="1632" y="8394"/>
                  </a:cubicBezTo>
                  <a:lnTo>
                    <a:pt x="1370" y="8394"/>
                  </a:lnTo>
                  <a:lnTo>
                    <a:pt x="1668" y="7835"/>
                  </a:lnTo>
                  <a:lnTo>
                    <a:pt x="2108" y="7835"/>
                  </a:lnTo>
                  <a:cubicBezTo>
                    <a:pt x="2204" y="7835"/>
                    <a:pt x="2275" y="7763"/>
                    <a:pt x="2275" y="7668"/>
                  </a:cubicBezTo>
                  <a:cubicBezTo>
                    <a:pt x="2275" y="7585"/>
                    <a:pt x="2204" y="7502"/>
                    <a:pt x="2108" y="7502"/>
                  </a:cubicBezTo>
                  <a:lnTo>
                    <a:pt x="1834" y="7502"/>
                  </a:lnTo>
                  <a:lnTo>
                    <a:pt x="2132" y="6942"/>
                  </a:lnTo>
                  <a:lnTo>
                    <a:pt x="2585" y="6942"/>
                  </a:lnTo>
                  <a:cubicBezTo>
                    <a:pt x="2668" y="6942"/>
                    <a:pt x="2751" y="6870"/>
                    <a:pt x="2751" y="6775"/>
                  </a:cubicBezTo>
                  <a:cubicBezTo>
                    <a:pt x="2751" y="6692"/>
                    <a:pt x="2668" y="6609"/>
                    <a:pt x="2585" y="6609"/>
                  </a:cubicBezTo>
                  <a:lnTo>
                    <a:pt x="2311" y="6609"/>
                  </a:lnTo>
                  <a:lnTo>
                    <a:pt x="3085" y="5180"/>
                  </a:lnTo>
                  <a:cubicBezTo>
                    <a:pt x="3144" y="5061"/>
                    <a:pt x="3192" y="4930"/>
                    <a:pt x="3192" y="4775"/>
                  </a:cubicBezTo>
                  <a:lnTo>
                    <a:pt x="3192" y="1144"/>
                  </a:lnTo>
                  <a:lnTo>
                    <a:pt x="4930" y="1144"/>
                  </a:lnTo>
                  <a:lnTo>
                    <a:pt x="4930" y="4775"/>
                  </a:lnTo>
                  <a:cubicBezTo>
                    <a:pt x="4930" y="4918"/>
                    <a:pt x="4966" y="5061"/>
                    <a:pt x="5037" y="5180"/>
                  </a:cubicBezTo>
                  <a:lnTo>
                    <a:pt x="7716" y="10216"/>
                  </a:lnTo>
                  <a:cubicBezTo>
                    <a:pt x="7776" y="10323"/>
                    <a:pt x="7776" y="10454"/>
                    <a:pt x="7704" y="10550"/>
                  </a:cubicBezTo>
                  <a:cubicBezTo>
                    <a:pt x="7645" y="10657"/>
                    <a:pt x="7526" y="10716"/>
                    <a:pt x="7407" y="10716"/>
                  </a:cubicBezTo>
                  <a:lnTo>
                    <a:pt x="4430" y="10716"/>
                  </a:lnTo>
                  <a:cubicBezTo>
                    <a:pt x="4335" y="10716"/>
                    <a:pt x="4263" y="10788"/>
                    <a:pt x="4263" y="10883"/>
                  </a:cubicBezTo>
                  <a:cubicBezTo>
                    <a:pt x="4263" y="10978"/>
                    <a:pt x="4335" y="11050"/>
                    <a:pt x="4430" y="11050"/>
                  </a:cubicBezTo>
                  <a:lnTo>
                    <a:pt x="7407" y="11050"/>
                  </a:lnTo>
                  <a:cubicBezTo>
                    <a:pt x="7645" y="11050"/>
                    <a:pt x="7871" y="10931"/>
                    <a:pt x="7990" y="10716"/>
                  </a:cubicBezTo>
                  <a:cubicBezTo>
                    <a:pt x="8097" y="10538"/>
                    <a:pt x="8097" y="10288"/>
                    <a:pt x="7990" y="10085"/>
                  </a:cubicBezTo>
                  <a:lnTo>
                    <a:pt x="5311" y="5049"/>
                  </a:lnTo>
                  <a:cubicBezTo>
                    <a:pt x="5263" y="4977"/>
                    <a:pt x="5252" y="4882"/>
                    <a:pt x="5252" y="4799"/>
                  </a:cubicBezTo>
                  <a:lnTo>
                    <a:pt x="5252" y="1167"/>
                  </a:lnTo>
                  <a:cubicBezTo>
                    <a:pt x="5442" y="1155"/>
                    <a:pt x="5597" y="989"/>
                    <a:pt x="5597" y="798"/>
                  </a:cubicBezTo>
                  <a:lnTo>
                    <a:pt x="5597" y="382"/>
                  </a:lnTo>
                  <a:cubicBezTo>
                    <a:pt x="5597" y="167"/>
                    <a:pt x="5430" y="1"/>
                    <a:pt x="52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013;p37"/>
            <p:cNvSpPr/>
            <p:nvPr/>
          </p:nvSpPr>
          <p:spPr>
            <a:xfrm>
              <a:off x="945688" y="3593691"/>
              <a:ext cx="160485" cy="89736"/>
            </a:xfrm>
            <a:custGeom>
              <a:avLst/>
              <a:gdLst/>
              <a:ahLst/>
              <a:cxnLst/>
              <a:rect l="l" t="t" r="r" b="b"/>
              <a:pathLst>
                <a:path w="5038" h="2817" extrusionOk="0">
                  <a:moveTo>
                    <a:pt x="2535" y="339"/>
                  </a:moveTo>
                  <a:cubicBezTo>
                    <a:pt x="2817" y="339"/>
                    <a:pt x="3097" y="363"/>
                    <a:pt x="3370" y="412"/>
                  </a:cubicBezTo>
                  <a:lnTo>
                    <a:pt x="3513" y="447"/>
                  </a:lnTo>
                  <a:cubicBezTo>
                    <a:pt x="3608" y="459"/>
                    <a:pt x="3668" y="519"/>
                    <a:pt x="3716" y="602"/>
                  </a:cubicBezTo>
                  <a:lnTo>
                    <a:pt x="4680" y="2424"/>
                  </a:lnTo>
                  <a:cubicBezTo>
                    <a:pt x="4692" y="2459"/>
                    <a:pt x="4680" y="2471"/>
                    <a:pt x="4680" y="2483"/>
                  </a:cubicBezTo>
                  <a:cubicBezTo>
                    <a:pt x="4680" y="2495"/>
                    <a:pt x="4668" y="2519"/>
                    <a:pt x="4632" y="2519"/>
                  </a:cubicBezTo>
                  <a:lnTo>
                    <a:pt x="406" y="2519"/>
                  </a:lnTo>
                  <a:cubicBezTo>
                    <a:pt x="382" y="2519"/>
                    <a:pt x="358" y="2495"/>
                    <a:pt x="358" y="2483"/>
                  </a:cubicBezTo>
                  <a:cubicBezTo>
                    <a:pt x="358" y="2471"/>
                    <a:pt x="346" y="2459"/>
                    <a:pt x="358" y="2424"/>
                  </a:cubicBezTo>
                  <a:lnTo>
                    <a:pt x="1334" y="602"/>
                  </a:lnTo>
                  <a:cubicBezTo>
                    <a:pt x="1358" y="507"/>
                    <a:pt x="1430" y="459"/>
                    <a:pt x="1513" y="447"/>
                  </a:cubicBezTo>
                  <a:cubicBezTo>
                    <a:pt x="1847" y="375"/>
                    <a:pt x="2192" y="339"/>
                    <a:pt x="2535" y="339"/>
                  </a:cubicBezTo>
                  <a:close/>
                  <a:moveTo>
                    <a:pt x="2520" y="0"/>
                  </a:moveTo>
                  <a:cubicBezTo>
                    <a:pt x="2155" y="0"/>
                    <a:pt x="1791" y="42"/>
                    <a:pt x="1430" y="126"/>
                  </a:cubicBezTo>
                  <a:cubicBezTo>
                    <a:pt x="1275" y="162"/>
                    <a:pt x="1120" y="281"/>
                    <a:pt x="1037" y="435"/>
                  </a:cubicBezTo>
                  <a:lnTo>
                    <a:pt x="60" y="2269"/>
                  </a:lnTo>
                  <a:cubicBezTo>
                    <a:pt x="1" y="2388"/>
                    <a:pt x="1" y="2531"/>
                    <a:pt x="84" y="2638"/>
                  </a:cubicBezTo>
                  <a:cubicBezTo>
                    <a:pt x="156" y="2757"/>
                    <a:pt x="275" y="2817"/>
                    <a:pt x="406" y="2817"/>
                  </a:cubicBezTo>
                  <a:lnTo>
                    <a:pt x="4632" y="2817"/>
                  </a:lnTo>
                  <a:cubicBezTo>
                    <a:pt x="4763" y="2817"/>
                    <a:pt x="4882" y="2745"/>
                    <a:pt x="4954" y="2638"/>
                  </a:cubicBezTo>
                  <a:cubicBezTo>
                    <a:pt x="5037" y="2519"/>
                    <a:pt x="5037" y="2388"/>
                    <a:pt x="4978" y="2269"/>
                  </a:cubicBezTo>
                  <a:lnTo>
                    <a:pt x="4001" y="435"/>
                  </a:lnTo>
                  <a:cubicBezTo>
                    <a:pt x="3918" y="269"/>
                    <a:pt x="3763" y="162"/>
                    <a:pt x="3585" y="126"/>
                  </a:cubicBezTo>
                  <a:lnTo>
                    <a:pt x="3442" y="90"/>
                  </a:lnTo>
                  <a:cubicBezTo>
                    <a:pt x="3136" y="30"/>
                    <a:pt x="2828" y="0"/>
                    <a:pt x="25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014;p37"/>
            <p:cNvSpPr/>
            <p:nvPr/>
          </p:nvSpPr>
          <p:spPr>
            <a:xfrm>
              <a:off x="1045076" y="3638256"/>
              <a:ext cx="27332" cy="27714"/>
            </a:xfrm>
            <a:custGeom>
              <a:avLst/>
              <a:gdLst/>
              <a:ahLst/>
              <a:cxnLst/>
              <a:rect l="l" t="t" r="r" b="b"/>
              <a:pathLst>
                <a:path w="858" h="870" extrusionOk="0">
                  <a:moveTo>
                    <a:pt x="429" y="310"/>
                  </a:moveTo>
                  <a:cubicBezTo>
                    <a:pt x="488" y="310"/>
                    <a:pt x="548" y="358"/>
                    <a:pt x="548" y="429"/>
                  </a:cubicBezTo>
                  <a:cubicBezTo>
                    <a:pt x="548" y="489"/>
                    <a:pt x="500" y="548"/>
                    <a:pt x="429" y="548"/>
                  </a:cubicBezTo>
                  <a:cubicBezTo>
                    <a:pt x="369" y="548"/>
                    <a:pt x="310" y="501"/>
                    <a:pt x="310" y="429"/>
                  </a:cubicBezTo>
                  <a:cubicBezTo>
                    <a:pt x="322" y="370"/>
                    <a:pt x="369" y="310"/>
                    <a:pt x="429" y="310"/>
                  </a:cubicBezTo>
                  <a:close/>
                  <a:moveTo>
                    <a:pt x="429" y="1"/>
                  </a:moveTo>
                  <a:cubicBezTo>
                    <a:pt x="191" y="1"/>
                    <a:pt x="0" y="191"/>
                    <a:pt x="0" y="429"/>
                  </a:cubicBezTo>
                  <a:cubicBezTo>
                    <a:pt x="0" y="668"/>
                    <a:pt x="191" y="870"/>
                    <a:pt x="429" y="870"/>
                  </a:cubicBezTo>
                  <a:cubicBezTo>
                    <a:pt x="667" y="870"/>
                    <a:pt x="858" y="668"/>
                    <a:pt x="858" y="429"/>
                  </a:cubicBezTo>
                  <a:cubicBezTo>
                    <a:pt x="858" y="191"/>
                    <a:pt x="667" y="1"/>
                    <a:pt x="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1015;p37"/>
            <p:cNvSpPr/>
            <p:nvPr/>
          </p:nvSpPr>
          <p:spPr>
            <a:xfrm>
              <a:off x="976046" y="3643194"/>
              <a:ext cx="28096" cy="27332"/>
            </a:xfrm>
            <a:custGeom>
              <a:avLst/>
              <a:gdLst/>
              <a:ahLst/>
              <a:cxnLst/>
              <a:rect l="l" t="t" r="r" b="b"/>
              <a:pathLst>
                <a:path w="882" h="858" extrusionOk="0">
                  <a:moveTo>
                    <a:pt x="453" y="310"/>
                  </a:moveTo>
                  <a:cubicBezTo>
                    <a:pt x="512" y="310"/>
                    <a:pt x="572" y="346"/>
                    <a:pt x="572" y="429"/>
                  </a:cubicBezTo>
                  <a:cubicBezTo>
                    <a:pt x="572" y="489"/>
                    <a:pt x="524" y="548"/>
                    <a:pt x="453" y="548"/>
                  </a:cubicBezTo>
                  <a:cubicBezTo>
                    <a:pt x="393" y="548"/>
                    <a:pt x="334" y="501"/>
                    <a:pt x="334" y="429"/>
                  </a:cubicBezTo>
                  <a:cubicBezTo>
                    <a:pt x="334" y="358"/>
                    <a:pt x="393" y="310"/>
                    <a:pt x="453" y="310"/>
                  </a:cubicBezTo>
                  <a:close/>
                  <a:moveTo>
                    <a:pt x="453" y="1"/>
                  </a:moveTo>
                  <a:cubicBezTo>
                    <a:pt x="215" y="1"/>
                    <a:pt x="24" y="191"/>
                    <a:pt x="24" y="429"/>
                  </a:cubicBezTo>
                  <a:cubicBezTo>
                    <a:pt x="0" y="667"/>
                    <a:pt x="215" y="858"/>
                    <a:pt x="453" y="858"/>
                  </a:cubicBezTo>
                  <a:cubicBezTo>
                    <a:pt x="691" y="858"/>
                    <a:pt x="881" y="667"/>
                    <a:pt x="881" y="429"/>
                  </a:cubicBezTo>
                  <a:cubicBezTo>
                    <a:pt x="881" y="191"/>
                    <a:pt x="691" y="1"/>
                    <a:pt x="4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1016;p37"/>
            <p:cNvSpPr/>
            <p:nvPr/>
          </p:nvSpPr>
          <p:spPr>
            <a:xfrm>
              <a:off x="1004493" y="3613218"/>
              <a:ext cx="31505" cy="31154"/>
            </a:xfrm>
            <a:custGeom>
              <a:avLst/>
              <a:gdLst/>
              <a:ahLst/>
              <a:cxnLst/>
              <a:rect l="l" t="t" r="r" b="b"/>
              <a:pathLst>
                <a:path w="989" h="978" extrusionOk="0">
                  <a:moveTo>
                    <a:pt x="500" y="322"/>
                  </a:moveTo>
                  <a:cubicBezTo>
                    <a:pt x="584" y="322"/>
                    <a:pt x="655" y="406"/>
                    <a:pt x="655" y="489"/>
                  </a:cubicBezTo>
                  <a:cubicBezTo>
                    <a:pt x="655" y="584"/>
                    <a:pt x="584" y="656"/>
                    <a:pt x="500" y="656"/>
                  </a:cubicBezTo>
                  <a:cubicBezTo>
                    <a:pt x="405" y="656"/>
                    <a:pt x="334" y="584"/>
                    <a:pt x="334" y="489"/>
                  </a:cubicBezTo>
                  <a:cubicBezTo>
                    <a:pt x="334" y="406"/>
                    <a:pt x="405" y="322"/>
                    <a:pt x="500" y="322"/>
                  </a:cubicBezTo>
                  <a:close/>
                  <a:moveTo>
                    <a:pt x="500" y="1"/>
                  </a:moveTo>
                  <a:cubicBezTo>
                    <a:pt x="227" y="1"/>
                    <a:pt x="0" y="227"/>
                    <a:pt x="0" y="489"/>
                  </a:cubicBezTo>
                  <a:cubicBezTo>
                    <a:pt x="0" y="763"/>
                    <a:pt x="227" y="977"/>
                    <a:pt x="500" y="977"/>
                  </a:cubicBezTo>
                  <a:cubicBezTo>
                    <a:pt x="762" y="977"/>
                    <a:pt x="989" y="763"/>
                    <a:pt x="989" y="489"/>
                  </a:cubicBezTo>
                  <a:cubicBezTo>
                    <a:pt x="989" y="227"/>
                    <a:pt x="762" y="1"/>
                    <a:pt x="50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017;p37"/>
            <p:cNvSpPr/>
            <p:nvPr/>
          </p:nvSpPr>
          <p:spPr>
            <a:xfrm>
              <a:off x="991209" y="3555975"/>
              <a:ext cx="31505" cy="31122"/>
            </a:xfrm>
            <a:custGeom>
              <a:avLst/>
              <a:gdLst/>
              <a:ahLst/>
              <a:cxnLst/>
              <a:rect l="l" t="t" r="r" b="b"/>
              <a:pathLst>
                <a:path w="989" h="977" extrusionOk="0">
                  <a:moveTo>
                    <a:pt x="513" y="322"/>
                  </a:moveTo>
                  <a:cubicBezTo>
                    <a:pt x="596" y="322"/>
                    <a:pt x="679" y="393"/>
                    <a:pt x="679" y="488"/>
                  </a:cubicBezTo>
                  <a:cubicBezTo>
                    <a:pt x="679" y="572"/>
                    <a:pt x="596" y="655"/>
                    <a:pt x="513" y="655"/>
                  </a:cubicBezTo>
                  <a:cubicBezTo>
                    <a:pt x="417" y="655"/>
                    <a:pt x="346" y="572"/>
                    <a:pt x="346" y="488"/>
                  </a:cubicBezTo>
                  <a:cubicBezTo>
                    <a:pt x="346" y="393"/>
                    <a:pt x="417" y="322"/>
                    <a:pt x="513" y="322"/>
                  </a:cubicBezTo>
                  <a:close/>
                  <a:moveTo>
                    <a:pt x="501" y="0"/>
                  </a:moveTo>
                  <a:cubicBezTo>
                    <a:pt x="227" y="0"/>
                    <a:pt x="1" y="214"/>
                    <a:pt x="1" y="488"/>
                  </a:cubicBezTo>
                  <a:cubicBezTo>
                    <a:pt x="1" y="750"/>
                    <a:pt x="227" y="976"/>
                    <a:pt x="501" y="976"/>
                  </a:cubicBezTo>
                  <a:cubicBezTo>
                    <a:pt x="763" y="976"/>
                    <a:pt x="989" y="750"/>
                    <a:pt x="989" y="488"/>
                  </a:cubicBezTo>
                  <a:cubicBezTo>
                    <a:pt x="989" y="214"/>
                    <a:pt x="763" y="0"/>
                    <a:pt x="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018;p37"/>
            <p:cNvSpPr/>
            <p:nvPr/>
          </p:nvSpPr>
          <p:spPr>
            <a:xfrm>
              <a:off x="1023447" y="3528261"/>
              <a:ext cx="31505" cy="31154"/>
            </a:xfrm>
            <a:custGeom>
              <a:avLst/>
              <a:gdLst/>
              <a:ahLst/>
              <a:cxnLst/>
              <a:rect l="l" t="t" r="r" b="b"/>
              <a:pathLst>
                <a:path w="989" h="978" extrusionOk="0">
                  <a:moveTo>
                    <a:pt x="501" y="311"/>
                  </a:moveTo>
                  <a:cubicBezTo>
                    <a:pt x="584" y="311"/>
                    <a:pt x="655" y="394"/>
                    <a:pt x="655" y="477"/>
                  </a:cubicBezTo>
                  <a:cubicBezTo>
                    <a:pt x="655" y="572"/>
                    <a:pt x="584" y="644"/>
                    <a:pt x="501" y="644"/>
                  </a:cubicBezTo>
                  <a:cubicBezTo>
                    <a:pt x="405" y="644"/>
                    <a:pt x="334" y="572"/>
                    <a:pt x="334" y="477"/>
                  </a:cubicBezTo>
                  <a:cubicBezTo>
                    <a:pt x="334" y="394"/>
                    <a:pt x="405" y="311"/>
                    <a:pt x="501" y="311"/>
                  </a:cubicBezTo>
                  <a:close/>
                  <a:moveTo>
                    <a:pt x="501" y="1"/>
                  </a:moveTo>
                  <a:cubicBezTo>
                    <a:pt x="227" y="1"/>
                    <a:pt x="1" y="215"/>
                    <a:pt x="1" y="489"/>
                  </a:cubicBezTo>
                  <a:cubicBezTo>
                    <a:pt x="1" y="763"/>
                    <a:pt x="227" y="977"/>
                    <a:pt x="501" y="977"/>
                  </a:cubicBezTo>
                  <a:cubicBezTo>
                    <a:pt x="763" y="977"/>
                    <a:pt x="989" y="763"/>
                    <a:pt x="989" y="489"/>
                  </a:cubicBezTo>
                  <a:cubicBezTo>
                    <a:pt x="989" y="227"/>
                    <a:pt x="763" y="1"/>
                    <a:pt x="5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019;p37"/>
            <p:cNvSpPr/>
            <p:nvPr/>
          </p:nvSpPr>
          <p:spPr>
            <a:xfrm>
              <a:off x="1008284" y="3488442"/>
              <a:ext cx="28096" cy="27714"/>
            </a:xfrm>
            <a:custGeom>
              <a:avLst/>
              <a:gdLst/>
              <a:ahLst/>
              <a:cxnLst/>
              <a:rect l="l" t="t" r="r" b="b"/>
              <a:pathLst>
                <a:path w="882" h="870" extrusionOk="0">
                  <a:moveTo>
                    <a:pt x="441" y="310"/>
                  </a:moveTo>
                  <a:cubicBezTo>
                    <a:pt x="500" y="310"/>
                    <a:pt x="560" y="358"/>
                    <a:pt x="560" y="429"/>
                  </a:cubicBezTo>
                  <a:cubicBezTo>
                    <a:pt x="560" y="513"/>
                    <a:pt x="512" y="548"/>
                    <a:pt x="441" y="548"/>
                  </a:cubicBezTo>
                  <a:cubicBezTo>
                    <a:pt x="381" y="548"/>
                    <a:pt x="322" y="513"/>
                    <a:pt x="322" y="429"/>
                  </a:cubicBezTo>
                  <a:cubicBezTo>
                    <a:pt x="322" y="370"/>
                    <a:pt x="358" y="310"/>
                    <a:pt x="441" y="310"/>
                  </a:cubicBezTo>
                  <a:close/>
                  <a:moveTo>
                    <a:pt x="441" y="1"/>
                  </a:moveTo>
                  <a:cubicBezTo>
                    <a:pt x="203" y="1"/>
                    <a:pt x="0" y="191"/>
                    <a:pt x="0" y="429"/>
                  </a:cubicBezTo>
                  <a:cubicBezTo>
                    <a:pt x="0" y="668"/>
                    <a:pt x="203" y="870"/>
                    <a:pt x="441" y="870"/>
                  </a:cubicBezTo>
                  <a:cubicBezTo>
                    <a:pt x="679" y="870"/>
                    <a:pt x="870" y="668"/>
                    <a:pt x="870" y="429"/>
                  </a:cubicBezTo>
                  <a:cubicBezTo>
                    <a:pt x="881" y="191"/>
                    <a:pt x="691" y="1"/>
                    <a:pt x="4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3" name="Google Shape;1126;p40"/>
          <p:cNvSpPr/>
          <p:nvPr/>
        </p:nvSpPr>
        <p:spPr>
          <a:xfrm rot="20091176">
            <a:off x="1674741" y="3151250"/>
            <a:ext cx="435932" cy="1320226"/>
          </a:xfrm>
          <a:custGeom>
            <a:avLst/>
            <a:gdLst/>
            <a:ahLst/>
            <a:cxnLst/>
            <a:rect l="l" t="t" r="r" b="b"/>
            <a:pathLst>
              <a:path w="12732" h="38559" extrusionOk="0">
                <a:moveTo>
                  <a:pt x="2560" y="835"/>
                </a:moveTo>
                <a:cubicBezTo>
                  <a:pt x="5086" y="858"/>
                  <a:pt x="7622" y="870"/>
                  <a:pt x="10159" y="893"/>
                </a:cubicBezTo>
                <a:cubicBezTo>
                  <a:pt x="10500" y="893"/>
                  <a:pt x="10840" y="905"/>
                  <a:pt x="11169" y="917"/>
                </a:cubicBezTo>
                <a:lnTo>
                  <a:pt x="11240" y="917"/>
                </a:lnTo>
                <a:cubicBezTo>
                  <a:pt x="11569" y="929"/>
                  <a:pt x="11804" y="1128"/>
                  <a:pt x="11827" y="1422"/>
                </a:cubicBezTo>
                <a:cubicBezTo>
                  <a:pt x="11862" y="1739"/>
                  <a:pt x="11651" y="2044"/>
                  <a:pt x="11345" y="2115"/>
                </a:cubicBezTo>
                <a:cubicBezTo>
                  <a:pt x="11216" y="2138"/>
                  <a:pt x="11087" y="2138"/>
                  <a:pt x="10970" y="2138"/>
                </a:cubicBezTo>
                <a:cubicBezTo>
                  <a:pt x="10899" y="2150"/>
                  <a:pt x="10829" y="2150"/>
                  <a:pt x="10758" y="2150"/>
                </a:cubicBezTo>
                <a:cubicBezTo>
                  <a:pt x="10653" y="2150"/>
                  <a:pt x="10535" y="2138"/>
                  <a:pt x="10418" y="2138"/>
                </a:cubicBezTo>
                <a:cubicBezTo>
                  <a:pt x="10418" y="2220"/>
                  <a:pt x="10418" y="2279"/>
                  <a:pt x="10418" y="2338"/>
                </a:cubicBezTo>
                <a:cubicBezTo>
                  <a:pt x="10429" y="3184"/>
                  <a:pt x="10441" y="4017"/>
                  <a:pt x="10441" y="4863"/>
                </a:cubicBezTo>
                <a:cubicBezTo>
                  <a:pt x="10418" y="8140"/>
                  <a:pt x="10406" y="11417"/>
                  <a:pt x="10382" y="14693"/>
                </a:cubicBezTo>
                <a:cubicBezTo>
                  <a:pt x="10359" y="17136"/>
                  <a:pt x="10347" y="19567"/>
                  <a:pt x="10324" y="22010"/>
                </a:cubicBezTo>
                <a:cubicBezTo>
                  <a:pt x="10300" y="24007"/>
                  <a:pt x="10277" y="26004"/>
                  <a:pt x="10265" y="28000"/>
                </a:cubicBezTo>
                <a:cubicBezTo>
                  <a:pt x="10253" y="29727"/>
                  <a:pt x="10253" y="31453"/>
                  <a:pt x="10241" y="33168"/>
                </a:cubicBezTo>
                <a:cubicBezTo>
                  <a:pt x="10241" y="33661"/>
                  <a:pt x="10241" y="34154"/>
                  <a:pt x="10148" y="34636"/>
                </a:cubicBezTo>
                <a:cubicBezTo>
                  <a:pt x="9889" y="36163"/>
                  <a:pt x="8691" y="37384"/>
                  <a:pt x="7164" y="37654"/>
                </a:cubicBezTo>
                <a:cubicBezTo>
                  <a:pt x="6918" y="37701"/>
                  <a:pt x="6671" y="37725"/>
                  <a:pt x="6436" y="37725"/>
                </a:cubicBezTo>
                <a:cubicBezTo>
                  <a:pt x="5485" y="37725"/>
                  <a:pt x="4627" y="37361"/>
                  <a:pt x="3876" y="36668"/>
                </a:cubicBezTo>
                <a:cubicBezTo>
                  <a:pt x="3277" y="36116"/>
                  <a:pt x="2901" y="35446"/>
                  <a:pt x="2772" y="34636"/>
                </a:cubicBezTo>
                <a:cubicBezTo>
                  <a:pt x="2713" y="34342"/>
                  <a:pt x="2690" y="34025"/>
                  <a:pt x="2678" y="33720"/>
                </a:cubicBezTo>
                <a:cubicBezTo>
                  <a:pt x="2666" y="33262"/>
                  <a:pt x="2666" y="32804"/>
                  <a:pt x="2666" y="32346"/>
                </a:cubicBezTo>
                <a:cubicBezTo>
                  <a:pt x="2631" y="29891"/>
                  <a:pt x="2596" y="27425"/>
                  <a:pt x="2572" y="24970"/>
                </a:cubicBezTo>
                <a:cubicBezTo>
                  <a:pt x="2549" y="22175"/>
                  <a:pt x="2537" y="19368"/>
                  <a:pt x="2513" y="16573"/>
                </a:cubicBezTo>
                <a:cubicBezTo>
                  <a:pt x="2502" y="12943"/>
                  <a:pt x="2478" y="9303"/>
                  <a:pt x="2466" y="5673"/>
                </a:cubicBezTo>
                <a:cubicBezTo>
                  <a:pt x="2455" y="4511"/>
                  <a:pt x="2455" y="3348"/>
                  <a:pt x="2455" y="2197"/>
                </a:cubicBezTo>
                <a:cubicBezTo>
                  <a:pt x="2455" y="2162"/>
                  <a:pt x="2443" y="2127"/>
                  <a:pt x="2443" y="2056"/>
                </a:cubicBezTo>
                <a:lnTo>
                  <a:pt x="2114" y="2056"/>
                </a:lnTo>
                <a:cubicBezTo>
                  <a:pt x="1914" y="2056"/>
                  <a:pt x="1715" y="2056"/>
                  <a:pt x="1515" y="2033"/>
                </a:cubicBezTo>
                <a:cubicBezTo>
                  <a:pt x="1257" y="1997"/>
                  <a:pt x="1104" y="1833"/>
                  <a:pt x="1022" y="1598"/>
                </a:cubicBezTo>
                <a:cubicBezTo>
                  <a:pt x="928" y="1281"/>
                  <a:pt x="1081" y="987"/>
                  <a:pt x="1398" y="893"/>
                </a:cubicBezTo>
                <a:cubicBezTo>
                  <a:pt x="1503" y="858"/>
                  <a:pt x="1621" y="846"/>
                  <a:pt x="1738" y="846"/>
                </a:cubicBezTo>
                <a:cubicBezTo>
                  <a:pt x="1879" y="835"/>
                  <a:pt x="2020" y="835"/>
                  <a:pt x="2173" y="835"/>
                </a:cubicBezTo>
                <a:close/>
                <a:moveTo>
                  <a:pt x="1715" y="1"/>
                </a:moveTo>
                <a:cubicBezTo>
                  <a:pt x="1574" y="12"/>
                  <a:pt x="1362" y="24"/>
                  <a:pt x="1151" y="83"/>
                </a:cubicBezTo>
                <a:cubicBezTo>
                  <a:pt x="388" y="318"/>
                  <a:pt x="0" y="1070"/>
                  <a:pt x="223" y="1833"/>
                </a:cubicBezTo>
                <a:cubicBezTo>
                  <a:pt x="399" y="2408"/>
                  <a:pt x="834" y="2784"/>
                  <a:pt x="1409" y="2866"/>
                </a:cubicBezTo>
                <a:cubicBezTo>
                  <a:pt x="1480" y="2866"/>
                  <a:pt x="1550" y="2878"/>
                  <a:pt x="1621" y="2878"/>
                </a:cubicBezTo>
                <a:lnTo>
                  <a:pt x="1621" y="3395"/>
                </a:lnTo>
                <a:cubicBezTo>
                  <a:pt x="1621" y="4158"/>
                  <a:pt x="1621" y="4910"/>
                  <a:pt x="1621" y="5673"/>
                </a:cubicBezTo>
                <a:cubicBezTo>
                  <a:pt x="1644" y="9314"/>
                  <a:pt x="1656" y="12943"/>
                  <a:pt x="1680" y="16584"/>
                </a:cubicBezTo>
                <a:lnTo>
                  <a:pt x="1691" y="18640"/>
                </a:lnTo>
                <a:cubicBezTo>
                  <a:pt x="1703" y="20718"/>
                  <a:pt x="1715" y="22868"/>
                  <a:pt x="1727" y="24970"/>
                </a:cubicBezTo>
                <a:cubicBezTo>
                  <a:pt x="1750" y="26685"/>
                  <a:pt x="1773" y="28423"/>
                  <a:pt x="1797" y="30114"/>
                </a:cubicBezTo>
                <a:cubicBezTo>
                  <a:pt x="1809" y="30854"/>
                  <a:pt x="1820" y="31606"/>
                  <a:pt x="1820" y="32358"/>
                </a:cubicBezTo>
                <a:cubicBezTo>
                  <a:pt x="1820" y="32487"/>
                  <a:pt x="1832" y="32628"/>
                  <a:pt x="1832" y="32757"/>
                </a:cubicBezTo>
                <a:cubicBezTo>
                  <a:pt x="1832" y="33086"/>
                  <a:pt x="1832" y="33415"/>
                  <a:pt x="1844" y="33755"/>
                </a:cubicBezTo>
                <a:cubicBezTo>
                  <a:pt x="1856" y="34166"/>
                  <a:pt x="1891" y="34483"/>
                  <a:pt x="1938" y="34777"/>
                </a:cubicBezTo>
                <a:cubicBezTo>
                  <a:pt x="2102" y="35752"/>
                  <a:pt x="2560" y="36597"/>
                  <a:pt x="3312" y="37279"/>
                </a:cubicBezTo>
                <a:cubicBezTo>
                  <a:pt x="4228" y="38136"/>
                  <a:pt x="5285" y="38559"/>
                  <a:pt x="6436" y="38559"/>
                </a:cubicBezTo>
                <a:cubicBezTo>
                  <a:pt x="6718" y="38559"/>
                  <a:pt x="7023" y="38535"/>
                  <a:pt x="7317" y="38477"/>
                </a:cubicBezTo>
                <a:cubicBezTo>
                  <a:pt x="9173" y="38148"/>
                  <a:pt x="10653" y="36656"/>
                  <a:pt x="10981" y="34777"/>
                </a:cubicBezTo>
                <a:cubicBezTo>
                  <a:pt x="11075" y="34225"/>
                  <a:pt x="11087" y="33685"/>
                  <a:pt x="11087" y="33168"/>
                </a:cubicBezTo>
                <a:lnTo>
                  <a:pt x="11087" y="32240"/>
                </a:lnTo>
                <a:cubicBezTo>
                  <a:pt x="11087" y="30854"/>
                  <a:pt x="11087" y="29421"/>
                  <a:pt x="11099" y="28012"/>
                </a:cubicBezTo>
                <a:cubicBezTo>
                  <a:pt x="11111" y="26861"/>
                  <a:pt x="11122" y="25698"/>
                  <a:pt x="11134" y="24571"/>
                </a:cubicBezTo>
                <a:cubicBezTo>
                  <a:pt x="11146" y="23725"/>
                  <a:pt x="11158" y="22868"/>
                  <a:pt x="11158" y="22022"/>
                </a:cubicBezTo>
                <a:cubicBezTo>
                  <a:pt x="11181" y="19438"/>
                  <a:pt x="11205" y="17042"/>
                  <a:pt x="11216" y="14693"/>
                </a:cubicBezTo>
                <a:cubicBezTo>
                  <a:pt x="11240" y="10876"/>
                  <a:pt x="11263" y="7752"/>
                  <a:pt x="11275" y="4863"/>
                </a:cubicBezTo>
                <a:cubicBezTo>
                  <a:pt x="11275" y="4288"/>
                  <a:pt x="11275" y="3700"/>
                  <a:pt x="11263" y="3125"/>
                </a:cubicBezTo>
                <a:cubicBezTo>
                  <a:pt x="11263" y="3078"/>
                  <a:pt x="11263" y="3019"/>
                  <a:pt x="11263" y="2972"/>
                </a:cubicBezTo>
                <a:cubicBezTo>
                  <a:pt x="11345" y="2960"/>
                  <a:pt x="11428" y="2949"/>
                  <a:pt x="11522" y="2937"/>
                </a:cubicBezTo>
                <a:cubicBezTo>
                  <a:pt x="12238" y="2772"/>
                  <a:pt x="12731" y="2080"/>
                  <a:pt x="12661" y="1340"/>
                </a:cubicBezTo>
                <a:cubicBezTo>
                  <a:pt x="12590" y="635"/>
                  <a:pt x="12027" y="118"/>
                  <a:pt x="11275" y="83"/>
                </a:cubicBezTo>
                <a:cubicBezTo>
                  <a:pt x="11252" y="71"/>
                  <a:pt x="11216" y="71"/>
                  <a:pt x="11193" y="71"/>
                </a:cubicBezTo>
                <a:lnTo>
                  <a:pt x="10876" y="71"/>
                </a:lnTo>
                <a:cubicBezTo>
                  <a:pt x="10641" y="59"/>
                  <a:pt x="10406" y="59"/>
                  <a:pt x="10171" y="59"/>
                </a:cubicBezTo>
                <a:cubicBezTo>
                  <a:pt x="7634" y="36"/>
                  <a:pt x="5097" y="24"/>
                  <a:pt x="2560" y="1"/>
                </a:cubicBezTo>
                <a:close/>
              </a:path>
            </a:pathLst>
          </a:custGeom>
          <a:solidFill>
            <a:srgbClr val="29282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" name="Google Shape;1113;p40"/>
          <p:cNvSpPr/>
          <p:nvPr/>
        </p:nvSpPr>
        <p:spPr>
          <a:xfrm rot="9266604">
            <a:off x="1957811" y="3984404"/>
            <a:ext cx="205925" cy="348525"/>
          </a:xfrm>
          <a:prstGeom prst="round2SameRect">
            <a:avLst>
              <a:gd name="adj1" fmla="val 50000"/>
              <a:gd name="adj2" fmla="val 0"/>
            </a:avLst>
          </a:prstGeom>
          <a:solidFill>
            <a:srgbClr val="D1A23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TextBox 44"/>
          <p:cNvSpPr txBox="1"/>
          <p:nvPr/>
        </p:nvSpPr>
        <p:spPr>
          <a:xfrm>
            <a:off x="8815123" y="4809514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741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147022"/>
              </p:ext>
            </p:extLst>
          </p:nvPr>
        </p:nvGraphicFramePr>
        <p:xfrm>
          <a:off x="827584" y="1001463"/>
          <a:ext cx="7200799" cy="3620686"/>
        </p:xfrm>
        <a:graphic>
          <a:graphicData uri="http://schemas.openxmlformats.org/drawingml/2006/table">
            <a:tbl>
              <a:tblPr firstRow="1" firstCol="1" bandRow="1">
                <a:tableStyleId>{8799B23B-EC83-4686-B30A-512413B5E67A}</a:tableStyleId>
              </a:tblPr>
              <a:tblGrid>
                <a:gridCol w="1282897"/>
                <a:gridCol w="1282897"/>
                <a:gridCol w="1283587"/>
                <a:gridCol w="1426452"/>
                <a:gridCol w="1924966"/>
              </a:tblGrid>
              <a:tr h="63937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Receptor</a:t>
                      </a:r>
                      <a:endParaRPr lang="hr-HR" sz="12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Anion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log β</a:t>
                      </a:r>
                      <a:r>
                        <a:rPr lang="en-GB" sz="1400" baseline="-25000">
                          <a:effectLst/>
                          <a:latin typeface="Rubik" charset="-79"/>
                          <a:cs typeface="Rubik" charset="-79"/>
                        </a:rPr>
                        <a:t>11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log β</a:t>
                      </a:r>
                      <a:r>
                        <a:rPr lang="en-GB" sz="1400" baseline="-25000">
                          <a:effectLst/>
                          <a:latin typeface="Rubik" charset="-79"/>
                          <a:cs typeface="Rubik" charset="-79"/>
                        </a:rPr>
                        <a:t>12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Deprotoniranje</a:t>
                      </a:r>
                      <a:r>
                        <a:rPr lang="en-GB" sz="1400" baseline="30000">
                          <a:effectLst/>
                          <a:latin typeface="Rubik" charset="-79"/>
                          <a:cs typeface="Rubik" charset="-79"/>
                        </a:rPr>
                        <a:t>a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63937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2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H</a:t>
                      </a:r>
                      <a:r>
                        <a:rPr lang="en-GB" sz="1400" baseline="-25000" dirty="0">
                          <a:effectLst/>
                          <a:latin typeface="Rubik" charset="-79"/>
                          <a:cs typeface="Rubik" charset="-79"/>
                        </a:rPr>
                        <a:t>2</a:t>
                      </a: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PO</a:t>
                      </a:r>
                      <a:r>
                        <a:rPr lang="en-GB" sz="1400" baseline="-25000" dirty="0">
                          <a:effectLst/>
                          <a:latin typeface="Rubik" charset="-79"/>
                          <a:cs typeface="Rubik" charset="-79"/>
                        </a:rPr>
                        <a:t>4</a:t>
                      </a:r>
                      <a:r>
                        <a:rPr lang="en-GB" sz="1400" baseline="30000" dirty="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endParaRPr lang="hr-HR" sz="12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2.72 (0.05)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6.93 (0.08)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Ne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31910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CH</a:t>
                      </a:r>
                      <a:r>
                        <a:rPr lang="en-GB" sz="1400" baseline="-25000">
                          <a:effectLst/>
                          <a:latin typeface="Rubik" charset="-79"/>
                          <a:cs typeface="Rubik" charset="-79"/>
                        </a:rPr>
                        <a:t>3</a:t>
                      </a: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COO</a:t>
                      </a:r>
                      <a:r>
                        <a:rPr lang="en-GB" sz="1400" baseline="3000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6.0 (0.2)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9.8 (0.2)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Ne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38509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F</a:t>
                      </a:r>
                      <a:r>
                        <a:rPr lang="en-GB" sz="1400" baseline="3000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4.8 (0.2)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9.23 (0.09)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Ne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63937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6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H</a:t>
                      </a:r>
                      <a:r>
                        <a:rPr lang="en-GB" sz="1400" baseline="-25000" dirty="0">
                          <a:effectLst/>
                          <a:latin typeface="Rubik" charset="-79"/>
                          <a:cs typeface="Rubik" charset="-79"/>
                        </a:rPr>
                        <a:t>2</a:t>
                      </a: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PO</a:t>
                      </a:r>
                      <a:r>
                        <a:rPr lang="en-GB" sz="1400" baseline="-25000" dirty="0">
                          <a:effectLst/>
                          <a:latin typeface="Rubik" charset="-79"/>
                          <a:cs typeface="Rubik" charset="-79"/>
                        </a:rPr>
                        <a:t>4</a:t>
                      </a:r>
                      <a:r>
                        <a:rPr lang="en-GB" sz="1400" baseline="30000" dirty="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endParaRPr lang="hr-HR" sz="12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3.32 (0.03)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Ne</a:t>
                      </a:r>
                      <a:endParaRPr lang="hr-HR" sz="12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6773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CH</a:t>
                      </a:r>
                      <a:r>
                        <a:rPr lang="en-GB" sz="1400" baseline="-25000">
                          <a:effectLst/>
                          <a:latin typeface="Rubik" charset="-79"/>
                          <a:cs typeface="Rubik" charset="-79"/>
                        </a:rPr>
                        <a:t>3</a:t>
                      </a: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COO</a:t>
                      </a:r>
                      <a:r>
                        <a:rPr lang="en-GB" sz="1400" baseline="3000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3.753 (0.009)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Ne</a:t>
                      </a:r>
                      <a:endParaRPr lang="hr-HR" sz="12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31910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F</a:t>
                      </a:r>
                      <a:r>
                        <a:rPr lang="en-GB" sz="1400" baseline="3000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r>
                        <a:rPr lang="en-GB" sz="1400" baseline="30000">
                          <a:effectLst/>
                          <a:latin typeface="Rubik" charset="-79"/>
                          <a:cs typeface="Rubik" charset="-79"/>
                        </a:rPr>
                        <a:t>b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2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Da</a:t>
                      </a:r>
                      <a:endParaRPr lang="hr-HR" sz="12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323528" y="4620280"/>
            <a:ext cx="9001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baseline="30000" dirty="0">
                <a:solidFill>
                  <a:srgbClr val="55534F"/>
                </a:solidFill>
                <a:latin typeface="Rubik" charset="-79"/>
                <a:cs typeface="Rubik" charset="-79"/>
              </a:rPr>
              <a:t>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Označav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pojavljuje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li se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deprotoniranje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pri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koncentracijam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korištenim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z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određivanje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log β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vrijednosti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. </a:t>
            </a:r>
            <a:b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</a:br>
            <a:r>
              <a:rPr lang="en-GB" sz="1200" baseline="30000" dirty="0">
                <a:solidFill>
                  <a:srgbClr val="55534F"/>
                </a:solidFill>
                <a:latin typeface="Rubik" charset="-79"/>
                <a:cs typeface="Rubik" charset="-79"/>
              </a:rPr>
              <a:t>b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Točn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vrijednost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nije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mogl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biti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određen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zbog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deprotoniranj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.</a:t>
            </a:r>
            <a:endParaRPr lang="hr-HR" sz="1200" dirty="0">
              <a:solidFill>
                <a:srgbClr val="55534F"/>
              </a:solidFill>
              <a:latin typeface="Rubik" charset="-79"/>
              <a:cs typeface="Rubik" charset="-79"/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611560" y="195486"/>
            <a:ext cx="7776864" cy="675124"/>
          </a:xfrm>
        </p:spPr>
        <p:txBody>
          <a:bodyPr/>
          <a:lstStyle/>
          <a:p>
            <a:r>
              <a:rPr lang="en-GB" sz="2400" b="1" i="1" dirty="0" err="1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Tablica</a:t>
            </a:r>
            <a:r>
              <a:rPr lang="en-GB" sz="2400" b="1" i="1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 </a:t>
            </a:r>
            <a:r>
              <a:rPr lang="en-GB" sz="2400" b="1" i="1" dirty="0" smtClean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3.</a:t>
            </a:r>
            <a:r>
              <a:rPr lang="vi-VN" sz="2400" b="1" i="1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 </a:t>
            </a:r>
            <a:r>
              <a:rPr lang="vi-VN" sz="2400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Konstante vezanja određene UV-Vis titracijama i HypSpec-om za receptore </a:t>
            </a:r>
            <a:r>
              <a:rPr lang="vi-VN" sz="2400" b="1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2 </a:t>
            </a:r>
            <a:r>
              <a:rPr lang="vi-VN" sz="2400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i</a:t>
            </a:r>
            <a:r>
              <a:rPr lang="vi-VN" sz="2400" b="1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 6</a:t>
            </a:r>
            <a:endParaRPr lang="hr-HR" sz="2800" dirty="0">
              <a:solidFill>
                <a:srgbClr val="55534F"/>
              </a:solidFill>
              <a:latin typeface="Baloo 2 ExtraBold" charset="-18"/>
              <a:cs typeface="Baloo 2 ExtraBold" charset="-1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15123" y="4809514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183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576" y="267494"/>
            <a:ext cx="7559700" cy="708300"/>
          </a:xfrm>
        </p:spPr>
        <p:txBody>
          <a:bodyPr/>
          <a:lstStyle/>
          <a:p>
            <a:r>
              <a:rPr lang="en-GB" sz="2400" b="1" i="1" dirty="0" err="1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Tablica</a:t>
            </a:r>
            <a:r>
              <a:rPr lang="en-GB" sz="2400" b="1" i="1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 4.</a:t>
            </a:r>
            <a:r>
              <a:rPr lang="en-GB" sz="2400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 </a:t>
            </a:r>
            <a:r>
              <a:rPr lang="en-GB" sz="2400" dirty="0" err="1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Konstante</a:t>
            </a:r>
            <a:r>
              <a:rPr lang="en-GB" sz="2400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 </a:t>
            </a:r>
            <a:r>
              <a:rPr lang="en-GB" sz="2400" dirty="0" err="1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vezanja</a:t>
            </a:r>
            <a:r>
              <a:rPr lang="en-GB" sz="2400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 </a:t>
            </a:r>
            <a:r>
              <a:rPr lang="en-GB" sz="2400" dirty="0" err="1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određene</a:t>
            </a:r>
            <a:r>
              <a:rPr lang="en-GB" sz="2400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 </a:t>
            </a:r>
            <a:r>
              <a:rPr lang="en-GB" sz="2400" baseline="30000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1</a:t>
            </a:r>
            <a:r>
              <a:rPr lang="en-GB" sz="2400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H NMR </a:t>
            </a:r>
            <a:r>
              <a:rPr lang="en-GB" sz="2400" dirty="0" err="1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titracijom</a:t>
            </a:r>
            <a:r>
              <a:rPr lang="en-GB" sz="2400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 </a:t>
            </a:r>
            <a:r>
              <a:rPr lang="en-GB" sz="2400" dirty="0" err="1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za</a:t>
            </a:r>
            <a:r>
              <a:rPr lang="en-GB" sz="2400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 </a:t>
            </a:r>
            <a:r>
              <a:rPr lang="en-GB" sz="2400" dirty="0" err="1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receptore</a:t>
            </a:r>
            <a:r>
              <a:rPr lang="en-GB" sz="2400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 </a:t>
            </a:r>
            <a:r>
              <a:rPr lang="en-GB" sz="2400" b="1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2</a:t>
            </a:r>
            <a:r>
              <a:rPr lang="en-GB" sz="2400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 i </a:t>
            </a:r>
            <a:r>
              <a:rPr lang="en-GB" sz="2400" b="1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6</a:t>
            </a:r>
            <a:r>
              <a:rPr lang="en-GB" sz="2400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 </a:t>
            </a:r>
            <a:r>
              <a:rPr lang="en-GB" sz="2400" dirty="0" err="1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pomoću</a:t>
            </a:r>
            <a:r>
              <a:rPr lang="en-GB" sz="2400" dirty="0">
                <a:solidFill>
                  <a:srgbClr val="55534F"/>
                </a:solidFill>
                <a:latin typeface="Baloo 2 ExtraBold" charset="-18"/>
                <a:ea typeface="Calibri" pitchFamily="34" charset="0"/>
                <a:cs typeface="Baloo 2 ExtraBold" charset="-18"/>
              </a:rPr>
              <a:t> HypNMR2008</a:t>
            </a:r>
            <a:endParaRPr lang="hr-HR" sz="2400" dirty="0">
              <a:solidFill>
                <a:srgbClr val="55534F"/>
              </a:solidFill>
              <a:latin typeface="Baloo 2 ExtraBold" charset="-18"/>
              <a:cs typeface="Baloo 2 ExtraBold" charset="-18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2863256"/>
              </p:ext>
            </p:extLst>
          </p:nvPr>
        </p:nvGraphicFramePr>
        <p:xfrm>
          <a:off x="827584" y="1086385"/>
          <a:ext cx="7416824" cy="3024337"/>
        </p:xfrm>
        <a:graphic>
          <a:graphicData uri="http://schemas.openxmlformats.org/drawingml/2006/table">
            <a:tbl>
              <a:tblPr firstRow="1" firstCol="1" bandRow="1">
                <a:tableStyleId>{8799B23B-EC83-4686-B30A-512413B5E67A}</a:tableStyleId>
              </a:tblPr>
              <a:tblGrid>
                <a:gridCol w="1353313"/>
                <a:gridCol w="1353313"/>
                <a:gridCol w="1354042"/>
                <a:gridCol w="1354042"/>
                <a:gridCol w="2002114"/>
              </a:tblGrid>
              <a:tr h="79113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Rubik" charset="-79"/>
                          <a:cs typeface="Rubik" charset="-79"/>
                        </a:rPr>
                        <a:t>Receptor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Rubik" charset="-79"/>
                          <a:cs typeface="Rubik" charset="-79"/>
                        </a:rPr>
                        <a:t>Anion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log β</a:t>
                      </a:r>
                      <a:r>
                        <a:rPr lang="en-GB" sz="1600" baseline="-25000">
                          <a:effectLst/>
                          <a:latin typeface="Rubik" charset="-79"/>
                          <a:cs typeface="Rubik" charset="-79"/>
                        </a:rPr>
                        <a:t>11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log β</a:t>
                      </a:r>
                      <a:r>
                        <a:rPr lang="en-GB" sz="1600" baseline="-25000">
                          <a:effectLst/>
                          <a:latin typeface="Rubik" charset="-79"/>
                          <a:cs typeface="Rubik" charset="-79"/>
                        </a:rPr>
                        <a:t>12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err="1">
                          <a:effectLst/>
                          <a:latin typeface="Rubik" charset="-79"/>
                          <a:cs typeface="Rubik" charset="-79"/>
                        </a:rPr>
                        <a:t>Deprotoniranje</a:t>
                      </a:r>
                      <a:r>
                        <a:rPr lang="en-GB" sz="1600" baseline="30000" dirty="0" err="1">
                          <a:effectLst/>
                          <a:latin typeface="Rubik" charset="-79"/>
                          <a:cs typeface="Rubik" charset="-79"/>
                        </a:rPr>
                        <a:t>a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3722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2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err="1">
                          <a:effectLst/>
                          <a:latin typeface="Rubik" charset="-79"/>
                          <a:cs typeface="Rubik" charset="-79"/>
                        </a:rPr>
                        <a:t>Cl</a:t>
                      </a:r>
                      <a:r>
                        <a:rPr lang="en-GB" sz="1600" baseline="30000" dirty="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1.42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Ne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3722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H</a:t>
                      </a:r>
                      <a:r>
                        <a:rPr lang="en-GB" sz="1600" baseline="-25000">
                          <a:effectLst/>
                          <a:latin typeface="Rubik" charset="-79"/>
                          <a:cs typeface="Rubik" charset="-79"/>
                        </a:rPr>
                        <a:t>2</a:t>
                      </a: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PO</a:t>
                      </a:r>
                      <a:r>
                        <a:rPr lang="en-GB" sz="1600" baseline="-25000">
                          <a:effectLst/>
                          <a:latin typeface="Rubik" charset="-79"/>
                          <a:cs typeface="Rubik" charset="-79"/>
                        </a:rPr>
                        <a:t>4</a:t>
                      </a:r>
                      <a:r>
                        <a:rPr lang="en-GB" sz="1600" baseline="3000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baseline="30000" dirty="0">
                          <a:effectLst/>
                          <a:latin typeface="Rubik" charset="-79"/>
                          <a:cs typeface="Rubik" charset="-79"/>
                        </a:rPr>
                        <a:t>b</a:t>
                      </a:r>
                      <a:r>
                        <a:rPr lang="en-GB" sz="1600" dirty="0">
                          <a:effectLst/>
                          <a:latin typeface="Rubik" charset="-79"/>
                          <a:cs typeface="Rubik" charset="-79"/>
                        </a:rPr>
                        <a:t> ND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baseline="30000" dirty="0">
                          <a:effectLst/>
                          <a:latin typeface="Rubik" charset="-79"/>
                          <a:cs typeface="Rubik" charset="-79"/>
                        </a:rPr>
                        <a:t>b</a:t>
                      </a:r>
                      <a:r>
                        <a:rPr lang="en-GB" sz="1600" dirty="0">
                          <a:effectLst/>
                          <a:latin typeface="Rubik" charset="-79"/>
                          <a:cs typeface="Rubik" charset="-79"/>
                        </a:rPr>
                        <a:t> ND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Ne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3722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CH</a:t>
                      </a:r>
                      <a:r>
                        <a:rPr lang="en-GB" sz="1600" baseline="-25000">
                          <a:effectLst/>
                          <a:latin typeface="Rubik" charset="-79"/>
                          <a:cs typeface="Rubik" charset="-79"/>
                        </a:rPr>
                        <a:t>3</a:t>
                      </a: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COO</a:t>
                      </a:r>
                      <a:r>
                        <a:rPr lang="en-GB" sz="1600" baseline="3000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 smtClean="0">
                          <a:effectLst/>
                          <a:latin typeface="Rubik" charset="-79"/>
                          <a:cs typeface="Rubik" charset="-79"/>
                        </a:rPr>
                        <a:t>4.1 (-</a:t>
                      </a:r>
                      <a:r>
                        <a:rPr lang="en-GB" sz="1600" baseline="30000" dirty="0">
                          <a:effectLst/>
                          <a:latin typeface="Rubik" charset="-79"/>
                          <a:cs typeface="Rubik" charset="-79"/>
                        </a:rPr>
                        <a:t>c</a:t>
                      </a:r>
                      <a:r>
                        <a:rPr lang="en-GB" sz="1600" dirty="0">
                          <a:effectLst/>
                          <a:latin typeface="Rubik" charset="-79"/>
                          <a:cs typeface="Rubik" charset="-79"/>
                        </a:rPr>
                        <a:t>)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Rubik" charset="-79"/>
                          <a:cs typeface="Rubik" charset="-79"/>
                        </a:rPr>
                        <a:t>6.2 (-</a:t>
                      </a:r>
                      <a:r>
                        <a:rPr lang="en-GB" sz="1600" baseline="30000" dirty="0">
                          <a:effectLst/>
                          <a:latin typeface="Rubik" charset="-79"/>
                          <a:cs typeface="Rubik" charset="-79"/>
                        </a:rPr>
                        <a:t>c</a:t>
                      </a:r>
                      <a:r>
                        <a:rPr lang="en-GB" sz="1600" dirty="0">
                          <a:effectLst/>
                          <a:latin typeface="Rubik" charset="-79"/>
                          <a:cs typeface="Rubik" charset="-79"/>
                        </a:rPr>
                        <a:t>)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Ne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3722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6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Cl</a:t>
                      </a:r>
                      <a:r>
                        <a:rPr lang="en-GB" sz="1600" baseline="3000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1.37 (0.02)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Ne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3722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H</a:t>
                      </a:r>
                      <a:r>
                        <a:rPr lang="en-GB" sz="1600" baseline="-25000">
                          <a:effectLst/>
                          <a:latin typeface="Rubik" charset="-79"/>
                          <a:cs typeface="Rubik" charset="-79"/>
                        </a:rPr>
                        <a:t>2</a:t>
                      </a: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PO</a:t>
                      </a:r>
                      <a:r>
                        <a:rPr lang="en-GB" sz="1600" baseline="-25000">
                          <a:effectLst/>
                          <a:latin typeface="Rubik" charset="-79"/>
                          <a:cs typeface="Rubik" charset="-79"/>
                        </a:rPr>
                        <a:t>4</a:t>
                      </a:r>
                      <a:r>
                        <a:rPr lang="en-GB" sz="1600" baseline="3000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r>
                        <a:rPr lang="en-GB" sz="1600" baseline="30000" dirty="0">
                          <a:effectLst/>
                          <a:latin typeface="Rubik" charset="-79"/>
                          <a:cs typeface="Rubik" charset="-79"/>
                        </a:rPr>
                        <a:t>d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Rubik" charset="-79"/>
                          <a:cs typeface="Rubik" charset="-79"/>
                        </a:rPr>
                        <a:t>Da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37220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CH</a:t>
                      </a:r>
                      <a:r>
                        <a:rPr lang="en-GB" sz="1600" baseline="-25000">
                          <a:effectLst/>
                          <a:latin typeface="Rubik" charset="-79"/>
                          <a:cs typeface="Rubik" charset="-79"/>
                        </a:rPr>
                        <a:t>3</a:t>
                      </a: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COO</a:t>
                      </a:r>
                      <a:r>
                        <a:rPr lang="en-GB" sz="1600" baseline="3000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2.96 (0.01)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Rubik" charset="-79"/>
                          <a:cs typeface="Rubik" charset="-79"/>
                        </a:rPr>
                        <a:t>Ne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899592" y="4227934"/>
            <a:ext cx="83529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3000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a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Označava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pojavljuje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li se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deprotoniranje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pri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koncentracijama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korištenima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za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određivanje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log β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vrijednosti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.</a:t>
            </a:r>
            <a:endParaRPr kumimoji="0" lang="hr-HR" sz="600" b="0" i="0" u="none" strike="noStrike" cap="none" normalizeH="0" baseline="0" dirty="0" smtClean="0">
              <a:ln>
                <a:noFill/>
              </a:ln>
              <a:solidFill>
                <a:srgbClr val="55534F"/>
              </a:solidFill>
              <a:effectLst/>
              <a:latin typeface="Rubik" charset="-79"/>
              <a:cs typeface="Rubik" charset="-79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3000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b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Točna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vrijednost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nije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mogla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biti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određena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. </a:t>
            </a:r>
            <a:endParaRPr kumimoji="0" lang="hr-HR" sz="600" b="0" i="0" u="none" strike="noStrike" cap="none" normalizeH="0" baseline="0" dirty="0" smtClean="0">
              <a:ln>
                <a:noFill/>
              </a:ln>
              <a:solidFill>
                <a:srgbClr val="55534F"/>
              </a:solidFill>
              <a:effectLst/>
              <a:latin typeface="Rubik" charset="-79"/>
              <a:cs typeface="Rubik" charset="-79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3000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c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Određena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vrijednost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standardne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devijacije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bila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je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prevelika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. </a:t>
            </a:r>
            <a:endParaRPr kumimoji="0" lang="hr-HR" sz="600" b="0" i="0" u="none" strike="noStrike" cap="none" normalizeH="0" baseline="0" dirty="0" smtClean="0">
              <a:ln>
                <a:noFill/>
              </a:ln>
              <a:solidFill>
                <a:srgbClr val="55534F"/>
              </a:solidFill>
              <a:effectLst/>
              <a:latin typeface="Rubik" charset="-79"/>
              <a:cs typeface="Rubik" charset="-79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3000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d</a:t>
            </a:r>
            <a:r>
              <a:rPr lang="en-GB" sz="1200" dirty="0" smtClean="0">
                <a:solidFill>
                  <a:srgbClr val="55534F"/>
                </a:solidFill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Točna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vrijednost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nije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mogla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biti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određena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zbog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pojave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 </a:t>
            </a:r>
            <a:r>
              <a:rPr kumimoji="0" lang="en-GB" sz="1200" b="0" i="0" u="none" strike="noStrike" cap="none" normalizeH="0" baseline="0" dirty="0" err="1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deprotoniranja</a:t>
            </a: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rgbClr val="55534F"/>
                </a:solidFill>
                <a:effectLst/>
                <a:latin typeface="Rubik" charset="-79"/>
                <a:ea typeface="Calibri" pitchFamily="34" charset="0"/>
                <a:cs typeface="Rubik" charset="-79"/>
              </a:rPr>
              <a:t>.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rgbClr val="55534F"/>
              </a:solidFill>
              <a:effectLst/>
              <a:latin typeface="Rubik" charset="-79"/>
              <a:cs typeface="Rubik" charset="-79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15123" y="4809514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23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896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370;p17"/>
          <p:cNvSpPr/>
          <p:nvPr/>
        </p:nvSpPr>
        <p:spPr>
          <a:xfrm>
            <a:off x="7380312" y="4001418"/>
            <a:ext cx="647400" cy="647400"/>
          </a:xfrm>
          <a:prstGeom prst="ellipse">
            <a:avLst/>
          </a:prstGeom>
          <a:solidFill>
            <a:schemeClr val="lt1"/>
          </a:solidFill>
          <a:ln w="9525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r-HR" dirty="0"/>
              <a:t>UV-Vis i ¹H NMR </a:t>
            </a:r>
            <a:r>
              <a:rPr lang="hr-HR" dirty="0" smtClean="0"/>
              <a:t>titracije </a:t>
            </a:r>
            <a:r>
              <a:rPr lang="hr-HR" dirty="0"/>
              <a:t>spoja 3 i referentnog receptora 7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="1" dirty="0"/>
              <a:t>3</a:t>
            </a:r>
            <a:r>
              <a:rPr lang="en-GB" dirty="0"/>
              <a:t> i </a:t>
            </a:r>
            <a:r>
              <a:rPr lang="en-GB" b="1" dirty="0"/>
              <a:t>7</a:t>
            </a:r>
            <a:r>
              <a:rPr lang="en-GB" dirty="0"/>
              <a:t> </a:t>
            </a:r>
            <a:r>
              <a:rPr lang="en-GB" dirty="0" err="1"/>
              <a:t>dvije</a:t>
            </a:r>
            <a:r>
              <a:rPr lang="en-GB" dirty="0"/>
              <a:t> </a:t>
            </a:r>
            <a:r>
              <a:rPr lang="en-GB" dirty="0" err="1"/>
              <a:t>apsorpcijske</a:t>
            </a:r>
            <a:r>
              <a:rPr lang="en-GB" dirty="0"/>
              <a:t> </a:t>
            </a:r>
            <a:r>
              <a:rPr lang="en-GB" dirty="0" err="1"/>
              <a:t>vrpce</a:t>
            </a:r>
            <a:r>
              <a:rPr lang="en-GB" dirty="0"/>
              <a:t>, </a:t>
            </a:r>
            <a:r>
              <a:rPr lang="en-GB" dirty="0" err="1"/>
              <a:t>prva</a:t>
            </a:r>
            <a:r>
              <a:rPr lang="en-GB" dirty="0"/>
              <a:t> </a:t>
            </a:r>
            <a:r>
              <a:rPr lang="en-GB" dirty="0" err="1"/>
              <a:t>pri</a:t>
            </a:r>
            <a:r>
              <a:rPr lang="en-GB" dirty="0"/>
              <a:t> 291 nm </a:t>
            </a:r>
            <a:r>
              <a:rPr lang="hr-HR" dirty="0"/>
              <a:t>(</a:t>
            </a:r>
            <a:r>
              <a:rPr lang="en-GB" i="1" dirty="0"/>
              <a:t>ɛ </a:t>
            </a:r>
            <a:r>
              <a:rPr lang="en-GB" dirty="0"/>
              <a:t>= 47300 M</a:t>
            </a:r>
            <a:r>
              <a:rPr lang="en-GB" baseline="30000" dirty="0"/>
              <a:t>-1</a:t>
            </a:r>
            <a:r>
              <a:rPr lang="en-GB" dirty="0"/>
              <a:t>cm</a:t>
            </a:r>
            <a:r>
              <a:rPr lang="en-GB" baseline="30000" dirty="0"/>
              <a:t>-1</a:t>
            </a:r>
            <a:r>
              <a:rPr lang="en-GB" dirty="0"/>
              <a:t>) i </a:t>
            </a:r>
            <a:r>
              <a:rPr lang="en-GB" dirty="0" err="1"/>
              <a:t>druga</a:t>
            </a:r>
            <a:r>
              <a:rPr lang="en-GB" dirty="0"/>
              <a:t> </a:t>
            </a:r>
            <a:r>
              <a:rPr lang="en-GB" dirty="0" err="1"/>
              <a:t>pri</a:t>
            </a:r>
            <a:r>
              <a:rPr lang="en-GB" dirty="0"/>
              <a:t> 298 nm </a:t>
            </a:r>
            <a:r>
              <a:rPr lang="hr-HR" dirty="0"/>
              <a:t>(</a:t>
            </a:r>
            <a:r>
              <a:rPr lang="en-GB" i="1" dirty="0"/>
              <a:t>ɛ </a:t>
            </a:r>
            <a:r>
              <a:rPr lang="en-GB" dirty="0"/>
              <a:t>= 16820 M</a:t>
            </a:r>
            <a:r>
              <a:rPr lang="en-GB" baseline="30000" dirty="0"/>
              <a:t>-1</a:t>
            </a:r>
            <a:r>
              <a:rPr lang="en-GB" dirty="0"/>
              <a:t>cm</a:t>
            </a:r>
            <a:r>
              <a:rPr lang="en-GB" baseline="30000" dirty="0"/>
              <a:t>-1</a:t>
            </a:r>
            <a:r>
              <a:rPr lang="en-GB" dirty="0" smtClean="0"/>
              <a:t>)</a:t>
            </a:r>
          </a:p>
          <a:p>
            <a:r>
              <a:rPr lang="en-GB" dirty="0" err="1" smtClean="0"/>
              <a:t>Elektronski</a:t>
            </a:r>
            <a:r>
              <a:rPr lang="en-GB" dirty="0" smtClean="0"/>
              <a:t> </a:t>
            </a:r>
            <a:r>
              <a:rPr lang="en-GB" dirty="0" err="1"/>
              <a:t>prijelazu</a:t>
            </a:r>
            <a:r>
              <a:rPr lang="en-GB" dirty="0"/>
              <a:t> </a:t>
            </a:r>
            <a:r>
              <a:rPr lang="en-GB" i="1" dirty="0"/>
              <a:t>π</a:t>
            </a:r>
            <a:r>
              <a:rPr lang="en-GB" i="1" dirty="0">
                <a:sym typeface="Symbol"/>
              </a:rPr>
              <a:t></a:t>
            </a:r>
            <a:r>
              <a:rPr lang="en-GB" i="1" dirty="0"/>
              <a:t>π</a:t>
            </a:r>
            <a:r>
              <a:rPr lang="en-GB" i="1" baseline="30000" dirty="0" smtClean="0"/>
              <a:t>*</a:t>
            </a:r>
            <a:endParaRPr lang="en-GB" dirty="0" smtClean="0"/>
          </a:p>
          <a:p>
            <a:r>
              <a:rPr lang="en-GB" dirty="0" err="1" smtClean="0"/>
              <a:t>Dodatkom</a:t>
            </a:r>
            <a:r>
              <a:rPr lang="en-GB" dirty="0" smtClean="0"/>
              <a:t> </a:t>
            </a:r>
            <a:r>
              <a:rPr lang="en-GB" dirty="0" err="1"/>
              <a:t>aniona</a:t>
            </a:r>
            <a:r>
              <a:rPr lang="en-GB" dirty="0"/>
              <a:t> </a:t>
            </a:r>
            <a:r>
              <a:rPr lang="en-GB" dirty="0" err="1"/>
              <a:t>intenzitet</a:t>
            </a:r>
            <a:r>
              <a:rPr lang="en-GB" dirty="0"/>
              <a:t> </a:t>
            </a:r>
            <a:r>
              <a:rPr lang="en-GB" dirty="0" err="1" smtClean="0"/>
              <a:t>vrpce</a:t>
            </a:r>
            <a:r>
              <a:rPr lang="en-GB" dirty="0" smtClean="0"/>
              <a:t> </a:t>
            </a:r>
            <a:r>
              <a:rPr lang="en-GB" dirty="0" err="1"/>
              <a:t>raste</a:t>
            </a:r>
            <a:r>
              <a:rPr lang="en-GB" dirty="0"/>
              <a:t>. </a:t>
            </a:r>
            <a:r>
              <a:rPr lang="en-GB" dirty="0" err="1" smtClean="0"/>
              <a:t>Apsorpcijska</a:t>
            </a:r>
            <a:r>
              <a:rPr lang="en-GB" dirty="0" smtClean="0"/>
              <a:t> </a:t>
            </a:r>
            <a:r>
              <a:rPr lang="en-GB" dirty="0" err="1"/>
              <a:t>vrpca</a:t>
            </a:r>
            <a:r>
              <a:rPr lang="en-GB" dirty="0"/>
              <a:t> </a:t>
            </a:r>
            <a:r>
              <a:rPr lang="en-GB" dirty="0" err="1" smtClean="0"/>
              <a:t>na</a:t>
            </a:r>
            <a:r>
              <a:rPr lang="en-GB" dirty="0" smtClean="0"/>
              <a:t> </a:t>
            </a:r>
            <a:r>
              <a:rPr lang="en-GB" dirty="0"/>
              <a:t>359 nm </a:t>
            </a:r>
            <a:r>
              <a:rPr lang="hr-HR" dirty="0"/>
              <a:t>(</a:t>
            </a:r>
            <a:r>
              <a:rPr lang="en-GB" i="1" dirty="0"/>
              <a:t>ɛ </a:t>
            </a:r>
            <a:r>
              <a:rPr lang="en-GB" dirty="0"/>
              <a:t>=61800 M</a:t>
            </a:r>
            <a:r>
              <a:rPr lang="en-GB" baseline="30000" dirty="0"/>
              <a:t>-1</a:t>
            </a:r>
            <a:r>
              <a:rPr lang="en-GB" dirty="0"/>
              <a:t>cm</a:t>
            </a:r>
            <a:r>
              <a:rPr lang="en-GB" baseline="30000" dirty="0"/>
              <a:t>-1</a:t>
            </a:r>
            <a:r>
              <a:rPr lang="en-GB" dirty="0"/>
              <a:t>) i 372 nm </a:t>
            </a:r>
            <a:r>
              <a:rPr lang="hr-HR" dirty="0"/>
              <a:t>(</a:t>
            </a:r>
            <a:r>
              <a:rPr lang="en-GB" i="1" dirty="0"/>
              <a:t>ɛ </a:t>
            </a:r>
            <a:r>
              <a:rPr lang="en-GB" dirty="0"/>
              <a:t>=17340 M</a:t>
            </a:r>
            <a:r>
              <a:rPr lang="en-GB" baseline="30000" dirty="0"/>
              <a:t>-1</a:t>
            </a:r>
            <a:r>
              <a:rPr lang="en-GB" dirty="0"/>
              <a:t>cm</a:t>
            </a:r>
            <a:r>
              <a:rPr lang="en-GB" baseline="30000" dirty="0"/>
              <a:t>-1</a:t>
            </a:r>
            <a:r>
              <a:rPr lang="en-GB" dirty="0" smtClean="0"/>
              <a:t>)</a:t>
            </a:r>
          </a:p>
          <a:p>
            <a:r>
              <a:rPr lang="en-GB" dirty="0" err="1" smtClean="0"/>
              <a:t>Batokromni</a:t>
            </a:r>
            <a:r>
              <a:rPr lang="en-GB" dirty="0" smtClean="0"/>
              <a:t> </a:t>
            </a:r>
            <a:r>
              <a:rPr lang="en-GB" dirty="0" err="1" smtClean="0"/>
              <a:t>pomak</a:t>
            </a:r>
            <a:r>
              <a:rPr lang="en-GB" dirty="0" smtClean="0"/>
              <a:t>, </a:t>
            </a:r>
            <a:r>
              <a:rPr lang="en-GB" dirty="0" err="1" smtClean="0"/>
              <a:t>smanjeni</a:t>
            </a:r>
            <a:r>
              <a:rPr lang="en-GB" dirty="0" smtClean="0"/>
              <a:t> </a:t>
            </a:r>
            <a:r>
              <a:rPr lang="en-GB" dirty="0" err="1" smtClean="0"/>
              <a:t>intenzitet</a:t>
            </a:r>
            <a:endParaRPr lang="en-GB" dirty="0" smtClean="0"/>
          </a:p>
          <a:p>
            <a:r>
              <a:rPr lang="en-GB" dirty="0" err="1"/>
              <a:t>Tijekom</a:t>
            </a:r>
            <a:r>
              <a:rPr lang="en-GB" dirty="0"/>
              <a:t> UV-Vis </a:t>
            </a:r>
            <a:r>
              <a:rPr lang="en-GB" dirty="0" err="1"/>
              <a:t>titracija</a:t>
            </a:r>
            <a:r>
              <a:rPr lang="en-GB" dirty="0"/>
              <a:t> </a:t>
            </a:r>
            <a:r>
              <a:rPr lang="en-GB" dirty="0" err="1"/>
              <a:t>nijedan</a:t>
            </a:r>
            <a:r>
              <a:rPr lang="en-GB" dirty="0"/>
              <a:t> </a:t>
            </a:r>
            <a:r>
              <a:rPr lang="en-GB" dirty="0" err="1"/>
              <a:t>tripodalni</a:t>
            </a:r>
            <a:r>
              <a:rPr lang="en-GB" dirty="0"/>
              <a:t> receptor </a:t>
            </a:r>
            <a:r>
              <a:rPr lang="en-GB" dirty="0" err="1"/>
              <a:t>nije</a:t>
            </a:r>
            <a:r>
              <a:rPr lang="en-GB" dirty="0"/>
              <a:t> bio </a:t>
            </a:r>
            <a:r>
              <a:rPr lang="en-GB" dirty="0" err="1"/>
              <a:t>dovoljno</a:t>
            </a:r>
            <a:r>
              <a:rPr lang="en-GB" dirty="0"/>
              <a:t> </a:t>
            </a:r>
            <a:r>
              <a:rPr lang="en-GB" dirty="0" err="1"/>
              <a:t>kisel</a:t>
            </a:r>
            <a:r>
              <a:rPr lang="en-GB" dirty="0"/>
              <a:t> da bi </a:t>
            </a:r>
            <a:r>
              <a:rPr lang="en-GB" dirty="0" err="1"/>
              <a:t>deprotonirao</a:t>
            </a:r>
            <a:r>
              <a:rPr lang="en-GB" dirty="0"/>
              <a:t> </a:t>
            </a:r>
            <a:r>
              <a:rPr lang="en-GB" dirty="0" err="1" smtClean="0"/>
              <a:t>dihidogenfosfat</a:t>
            </a:r>
            <a:endParaRPr lang="en-GB" dirty="0" smtClean="0"/>
          </a:p>
          <a:p>
            <a:r>
              <a:rPr lang="en-GB" dirty="0" err="1" smtClean="0"/>
              <a:t>Konstante</a:t>
            </a:r>
            <a:r>
              <a:rPr lang="en-GB" dirty="0" smtClean="0"/>
              <a:t> </a:t>
            </a:r>
            <a:r>
              <a:rPr lang="en-GB" dirty="0" err="1" smtClean="0"/>
              <a:t>vezanja</a:t>
            </a:r>
            <a:r>
              <a:rPr lang="en-GB" dirty="0" smtClean="0"/>
              <a:t> </a:t>
            </a:r>
            <a:r>
              <a:rPr lang="en-GB" dirty="0" err="1" smtClean="0"/>
              <a:t>za</a:t>
            </a:r>
            <a:r>
              <a:rPr lang="en-GB" dirty="0" smtClean="0"/>
              <a:t> </a:t>
            </a:r>
            <a:r>
              <a:rPr lang="en-GB" dirty="0" err="1" smtClean="0"/>
              <a:t>klorid</a:t>
            </a:r>
            <a:r>
              <a:rPr lang="en-GB" dirty="0" smtClean="0"/>
              <a:t> i </a:t>
            </a:r>
            <a:r>
              <a:rPr lang="en-GB" dirty="0" err="1" smtClean="0"/>
              <a:t>spoj</a:t>
            </a:r>
            <a:r>
              <a:rPr lang="en-GB" dirty="0"/>
              <a:t> 3 </a:t>
            </a:r>
            <a:r>
              <a:rPr lang="en-GB" dirty="0" smtClean="0"/>
              <a:t>[log </a:t>
            </a:r>
            <a:r>
              <a:rPr lang="el-GR" dirty="0" smtClean="0"/>
              <a:t>β</a:t>
            </a:r>
            <a:r>
              <a:rPr lang="el-GR" baseline="-25000" dirty="0" smtClean="0"/>
              <a:t>11</a:t>
            </a:r>
            <a:r>
              <a:rPr lang="en-GB" dirty="0" smtClean="0"/>
              <a:t> = </a:t>
            </a:r>
            <a:r>
              <a:rPr lang="en-GB" dirty="0"/>
              <a:t>1.64 (0.01</a:t>
            </a:r>
            <a:r>
              <a:rPr lang="en-GB" dirty="0" smtClean="0"/>
              <a:t>)</a:t>
            </a:r>
            <a:r>
              <a:rPr lang="en-GB" dirty="0"/>
              <a:t>]</a:t>
            </a:r>
            <a:r>
              <a:rPr lang="en-GB" dirty="0" smtClean="0"/>
              <a:t> </a:t>
            </a:r>
            <a:r>
              <a:rPr lang="en-GB" dirty="0" err="1" smtClean="0"/>
              <a:t>te</a:t>
            </a:r>
            <a:r>
              <a:rPr lang="en-GB" dirty="0" smtClean="0"/>
              <a:t> </a:t>
            </a:r>
            <a:r>
              <a:rPr lang="en-GB" dirty="0" err="1" smtClean="0"/>
              <a:t>referentni</a:t>
            </a:r>
            <a:r>
              <a:rPr lang="en-GB" dirty="0" smtClean="0"/>
              <a:t> receptor 7 [</a:t>
            </a:r>
            <a:r>
              <a:rPr lang="en-GB" dirty="0"/>
              <a:t>log </a:t>
            </a:r>
            <a:r>
              <a:rPr lang="el-GR" dirty="0"/>
              <a:t>β</a:t>
            </a:r>
            <a:r>
              <a:rPr lang="el-GR" baseline="-25000" dirty="0"/>
              <a:t>11</a:t>
            </a:r>
            <a:r>
              <a:rPr lang="en-GB" dirty="0"/>
              <a:t> = </a:t>
            </a:r>
            <a:r>
              <a:rPr lang="en-GB" dirty="0" smtClean="0"/>
              <a:t>1.6 </a:t>
            </a:r>
            <a:r>
              <a:rPr lang="en-GB" dirty="0"/>
              <a:t>(</a:t>
            </a:r>
            <a:r>
              <a:rPr lang="en-GB" dirty="0" smtClean="0"/>
              <a:t>0.1)] </a:t>
            </a:r>
            <a:r>
              <a:rPr lang="en-GB" dirty="0" smtClean="0">
                <a:sym typeface="Wingdings" pitchFamily="2" charset="2"/>
              </a:rPr>
              <a:t> </a:t>
            </a:r>
            <a:r>
              <a:rPr lang="en-GB" dirty="0" err="1" smtClean="0">
                <a:sym typeface="Wingdings" pitchFamily="2" charset="2"/>
              </a:rPr>
              <a:t>nema</a:t>
            </a:r>
            <a:r>
              <a:rPr lang="en-GB" dirty="0" smtClean="0">
                <a:sym typeface="Wingdings" pitchFamily="2" charset="2"/>
              </a:rPr>
              <a:t> </a:t>
            </a:r>
            <a:r>
              <a:rPr lang="en-GB" dirty="0" err="1">
                <a:sym typeface="Wingdings" pitchFamily="2" charset="2"/>
              </a:rPr>
              <a:t>kooperativnog</a:t>
            </a:r>
            <a:r>
              <a:rPr lang="en-GB" dirty="0">
                <a:sym typeface="Wingdings" pitchFamily="2" charset="2"/>
              </a:rPr>
              <a:t> </a:t>
            </a:r>
            <a:r>
              <a:rPr lang="en-GB" dirty="0" err="1">
                <a:sym typeface="Wingdings" pitchFamily="2" charset="2"/>
              </a:rPr>
              <a:t>vezanja</a:t>
            </a:r>
            <a:endParaRPr lang="hr-HR" dirty="0"/>
          </a:p>
        </p:txBody>
      </p:sp>
      <p:sp>
        <p:nvSpPr>
          <p:cNvPr id="5" name="Google Shape;1023;p37"/>
          <p:cNvSpPr/>
          <p:nvPr/>
        </p:nvSpPr>
        <p:spPr>
          <a:xfrm>
            <a:off x="7530622" y="4193715"/>
            <a:ext cx="346779" cy="338387"/>
          </a:xfrm>
          <a:custGeom>
            <a:avLst/>
            <a:gdLst/>
            <a:ahLst/>
            <a:cxnLst/>
            <a:rect l="l" t="t" r="r" b="b"/>
            <a:pathLst>
              <a:path w="10752" h="10491" extrusionOk="0">
                <a:moveTo>
                  <a:pt x="9632" y="1406"/>
                </a:moveTo>
                <a:lnTo>
                  <a:pt x="9632" y="2418"/>
                </a:lnTo>
                <a:lnTo>
                  <a:pt x="3584" y="2418"/>
                </a:lnTo>
                <a:lnTo>
                  <a:pt x="3584" y="1918"/>
                </a:lnTo>
                <a:cubicBezTo>
                  <a:pt x="3584" y="1787"/>
                  <a:pt x="3477" y="1680"/>
                  <a:pt x="3346" y="1680"/>
                </a:cubicBezTo>
                <a:lnTo>
                  <a:pt x="1905" y="1680"/>
                </a:lnTo>
                <a:cubicBezTo>
                  <a:pt x="1774" y="1680"/>
                  <a:pt x="1667" y="1787"/>
                  <a:pt x="1667" y="1918"/>
                </a:cubicBezTo>
                <a:lnTo>
                  <a:pt x="1667" y="2358"/>
                </a:lnTo>
                <a:cubicBezTo>
                  <a:pt x="1500" y="2275"/>
                  <a:pt x="1381" y="2108"/>
                  <a:pt x="1381" y="1918"/>
                </a:cubicBezTo>
                <a:cubicBezTo>
                  <a:pt x="1381" y="1632"/>
                  <a:pt x="1607" y="1406"/>
                  <a:pt x="1893" y="1406"/>
                </a:cubicBezTo>
                <a:close/>
                <a:moveTo>
                  <a:pt x="3131" y="2156"/>
                </a:moveTo>
                <a:lnTo>
                  <a:pt x="3131" y="3168"/>
                </a:lnTo>
                <a:lnTo>
                  <a:pt x="2739" y="3001"/>
                </a:lnTo>
                <a:cubicBezTo>
                  <a:pt x="2709" y="2989"/>
                  <a:pt x="2679" y="2983"/>
                  <a:pt x="2649" y="2983"/>
                </a:cubicBezTo>
                <a:cubicBezTo>
                  <a:pt x="2620" y="2983"/>
                  <a:pt x="2590" y="2989"/>
                  <a:pt x="2560" y="3001"/>
                </a:cubicBezTo>
                <a:lnTo>
                  <a:pt x="2143" y="3180"/>
                </a:lnTo>
                <a:lnTo>
                  <a:pt x="2143" y="2156"/>
                </a:lnTo>
                <a:close/>
                <a:moveTo>
                  <a:pt x="10275" y="2882"/>
                </a:moveTo>
                <a:lnTo>
                  <a:pt x="10275" y="3346"/>
                </a:lnTo>
                <a:lnTo>
                  <a:pt x="3584" y="3346"/>
                </a:lnTo>
                <a:lnTo>
                  <a:pt x="3584" y="2882"/>
                </a:lnTo>
                <a:close/>
                <a:moveTo>
                  <a:pt x="8823" y="4728"/>
                </a:moveTo>
                <a:cubicBezTo>
                  <a:pt x="9108" y="4728"/>
                  <a:pt x="9335" y="4954"/>
                  <a:pt x="9335" y="5239"/>
                </a:cubicBezTo>
                <a:cubicBezTo>
                  <a:pt x="9335" y="5430"/>
                  <a:pt x="9216" y="5609"/>
                  <a:pt x="9049" y="5680"/>
                </a:cubicBezTo>
                <a:lnTo>
                  <a:pt x="9049" y="5239"/>
                </a:lnTo>
                <a:cubicBezTo>
                  <a:pt x="9049" y="5097"/>
                  <a:pt x="8942" y="4989"/>
                  <a:pt x="8811" y="4989"/>
                </a:cubicBezTo>
                <a:lnTo>
                  <a:pt x="7358" y="4989"/>
                </a:lnTo>
                <a:cubicBezTo>
                  <a:pt x="7215" y="4989"/>
                  <a:pt x="7120" y="5097"/>
                  <a:pt x="7120" y="5239"/>
                </a:cubicBezTo>
                <a:lnTo>
                  <a:pt x="7120" y="5740"/>
                </a:lnTo>
                <a:lnTo>
                  <a:pt x="1060" y="5740"/>
                </a:lnTo>
                <a:lnTo>
                  <a:pt x="1060" y="4728"/>
                </a:lnTo>
                <a:close/>
                <a:moveTo>
                  <a:pt x="8608" y="5454"/>
                </a:moveTo>
                <a:lnTo>
                  <a:pt x="8608" y="6502"/>
                </a:lnTo>
                <a:lnTo>
                  <a:pt x="8192" y="6323"/>
                </a:lnTo>
                <a:cubicBezTo>
                  <a:pt x="8156" y="6311"/>
                  <a:pt x="8132" y="6311"/>
                  <a:pt x="8096" y="6311"/>
                </a:cubicBezTo>
                <a:cubicBezTo>
                  <a:pt x="8073" y="6311"/>
                  <a:pt x="8037" y="6311"/>
                  <a:pt x="8013" y="6323"/>
                </a:cubicBezTo>
                <a:lnTo>
                  <a:pt x="7620" y="6490"/>
                </a:lnTo>
                <a:lnTo>
                  <a:pt x="7620" y="5454"/>
                </a:lnTo>
                <a:close/>
                <a:moveTo>
                  <a:pt x="8846" y="3811"/>
                </a:moveTo>
                <a:cubicBezTo>
                  <a:pt x="9632" y="3811"/>
                  <a:pt x="10275" y="4442"/>
                  <a:pt x="10275" y="5251"/>
                </a:cubicBezTo>
                <a:cubicBezTo>
                  <a:pt x="10275" y="5632"/>
                  <a:pt x="10120" y="5990"/>
                  <a:pt x="9859" y="6263"/>
                </a:cubicBezTo>
                <a:cubicBezTo>
                  <a:pt x="9632" y="6490"/>
                  <a:pt x="9358" y="6621"/>
                  <a:pt x="9061" y="6668"/>
                </a:cubicBezTo>
                <a:lnTo>
                  <a:pt x="9061" y="6192"/>
                </a:lnTo>
                <a:cubicBezTo>
                  <a:pt x="9501" y="6085"/>
                  <a:pt x="9811" y="5692"/>
                  <a:pt x="9811" y="5239"/>
                </a:cubicBezTo>
                <a:cubicBezTo>
                  <a:pt x="9811" y="4704"/>
                  <a:pt x="9382" y="4263"/>
                  <a:pt x="8846" y="4263"/>
                </a:cubicBezTo>
                <a:lnTo>
                  <a:pt x="476" y="4263"/>
                </a:lnTo>
                <a:lnTo>
                  <a:pt x="476" y="3811"/>
                </a:lnTo>
                <a:close/>
                <a:moveTo>
                  <a:pt x="7144" y="6216"/>
                </a:moveTo>
                <a:lnTo>
                  <a:pt x="7144" y="6680"/>
                </a:lnTo>
                <a:lnTo>
                  <a:pt x="464" y="6680"/>
                </a:lnTo>
                <a:lnTo>
                  <a:pt x="464" y="6216"/>
                </a:lnTo>
                <a:close/>
                <a:moveTo>
                  <a:pt x="9632" y="8073"/>
                </a:moveTo>
                <a:lnTo>
                  <a:pt x="9632" y="9085"/>
                </a:lnTo>
                <a:lnTo>
                  <a:pt x="3584" y="9085"/>
                </a:lnTo>
                <a:lnTo>
                  <a:pt x="3584" y="8585"/>
                </a:lnTo>
                <a:cubicBezTo>
                  <a:pt x="3584" y="8454"/>
                  <a:pt x="3477" y="8347"/>
                  <a:pt x="3346" y="8347"/>
                </a:cubicBezTo>
                <a:lnTo>
                  <a:pt x="1905" y="8347"/>
                </a:lnTo>
                <a:cubicBezTo>
                  <a:pt x="1774" y="8347"/>
                  <a:pt x="1667" y="8454"/>
                  <a:pt x="1667" y="8585"/>
                </a:cubicBezTo>
                <a:lnTo>
                  <a:pt x="1667" y="9026"/>
                </a:lnTo>
                <a:cubicBezTo>
                  <a:pt x="1500" y="8942"/>
                  <a:pt x="1381" y="8776"/>
                  <a:pt x="1381" y="8585"/>
                </a:cubicBezTo>
                <a:cubicBezTo>
                  <a:pt x="1381" y="8299"/>
                  <a:pt x="1607" y="8073"/>
                  <a:pt x="1893" y="8073"/>
                </a:cubicBezTo>
                <a:close/>
                <a:moveTo>
                  <a:pt x="3131" y="8823"/>
                </a:moveTo>
                <a:lnTo>
                  <a:pt x="3131" y="9835"/>
                </a:lnTo>
                <a:lnTo>
                  <a:pt x="2739" y="9669"/>
                </a:lnTo>
                <a:cubicBezTo>
                  <a:pt x="2709" y="9657"/>
                  <a:pt x="2679" y="9651"/>
                  <a:pt x="2649" y="9651"/>
                </a:cubicBezTo>
                <a:cubicBezTo>
                  <a:pt x="2620" y="9651"/>
                  <a:pt x="2590" y="9657"/>
                  <a:pt x="2560" y="9669"/>
                </a:cubicBezTo>
                <a:lnTo>
                  <a:pt x="2143" y="9847"/>
                </a:lnTo>
                <a:lnTo>
                  <a:pt x="2143" y="8823"/>
                </a:lnTo>
                <a:close/>
                <a:moveTo>
                  <a:pt x="10275" y="7144"/>
                </a:moveTo>
                <a:lnTo>
                  <a:pt x="10275" y="7597"/>
                </a:lnTo>
                <a:lnTo>
                  <a:pt x="1905" y="7597"/>
                </a:lnTo>
                <a:cubicBezTo>
                  <a:pt x="1369" y="7597"/>
                  <a:pt x="941" y="8037"/>
                  <a:pt x="941" y="8573"/>
                </a:cubicBezTo>
                <a:cubicBezTo>
                  <a:pt x="941" y="9026"/>
                  <a:pt x="1250" y="9419"/>
                  <a:pt x="1679" y="9526"/>
                </a:cubicBezTo>
                <a:lnTo>
                  <a:pt x="1679" y="10002"/>
                </a:lnTo>
                <a:cubicBezTo>
                  <a:pt x="1381" y="9954"/>
                  <a:pt x="1119" y="9800"/>
                  <a:pt x="893" y="9597"/>
                </a:cubicBezTo>
                <a:cubicBezTo>
                  <a:pt x="631" y="9323"/>
                  <a:pt x="476" y="8954"/>
                  <a:pt x="476" y="8585"/>
                </a:cubicBezTo>
                <a:cubicBezTo>
                  <a:pt x="476" y="7787"/>
                  <a:pt x="1119" y="7144"/>
                  <a:pt x="1917" y="7144"/>
                </a:cubicBezTo>
                <a:close/>
                <a:moveTo>
                  <a:pt x="1917" y="1"/>
                </a:moveTo>
                <a:cubicBezTo>
                  <a:pt x="881" y="1"/>
                  <a:pt x="12" y="846"/>
                  <a:pt x="12" y="1906"/>
                </a:cubicBezTo>
                <a:cubicBezTo>
                  <a:pt x="12" y="2406"/>
                  <a:pt x="214" y="2882"/>
                  <a:pt x="572" y="3239"/>
                </a:cubicBezTo>
                <a:cubicBezTo>
                  <a:pt x="595" y="3275"/>
                  <a:pt x="631" y="3299"/>
                  <a:pt x="667" y="3334"/>
                </a:cubicBezTo>
                <a:lnTo>
                  <a:pt x="238" y="3334"/>
                </a:lnTo>
                <a:cubicBezTo>
                  <a:pt x="107" y="3334"/>
                  <a:pt x="0" y="3430"/>
                  <a:pt x="0" y="3573"/>
                </a:cubicBezTo>
                <a:lnTo>
                  <a:pt x="0" y="4489"/>
                </a:lnTo>
                <a:cubicBezTo>
                  <a:pt x="0" y="4620"/>
                  <a:pt x="107" y="4728"/>
                  <a:pt x="238" y="4728"/>
                </a:cubicBezTo>
                <a:lnTo>
                  <a:pt x="631" y="4728"/>
                </a:lnTo>
                <a:lnTo>
                  <a:pt x="631" y="5751"/>
                </a:lnTo>
                <a:lnTo>
                  <a:pt x="238" y="5751"/>
                </a:lnTo>
                <a:cubicBezTo>
                  <a:pt x="107" y="5751"/>
                  <a:pt x="0" y="5859"/>
                  <a:pt x="0" y="5990"/>
                </a:cubicBezTo>
                <a:lnTo>
                  <a:pt x="0" y="6918"/>
                </a:lnTo>
                <a:cubicBezTo>
                  <a:pt x="0" y="7049"/>
                  <a:pt x="107" y="7156"/>
                  <a:pt x="238" y="7156"/>
                </a:cubicBezTo>
                <a:lnTo>
                  <a:pt x="667" y="7156"/>
                </a:lnTo>
                <a:cubicBezTo>
                  <a:pt x="274" y="7502"/>
                  <a:pt x="12" y="8014"/>
                  <a:pt x="12" y="8597"/>
                </a:cubicBezTo>
                <a:cubicBezTo>
                  <a:pt x="12" y="9109"/>
                  <a:pt x="214" y="9585"/>
                  <a:pt x="572" y="9942"/>
                </a:cubicBezTo>
                <a:cubicBezTo>
                  <a:pt x="929" y="10300"/>
                  <a:pt x="1405" y="10490"/>
                  <a:pt x="1905" y="10490"/>
                </a:cubicBezTo>
                <a:lnTo>
                  <a:pt x="5394" y="10490"/>
                </a:lnTo>
                <a:cubicBezTo>
                  <a:pt x="5525" y="10490"/>
                  <a:pt x="5632" y="10383"/>
                  <a:pt x="5632" y="10252"/>
                </a:cubicBezTo>
                <a:cubicBezTo>
                  <a:pt x="5632" y="10121"/>
                  <a:pt x="5525" y="10014"/>
                  <a:pt x="5394" y="10014"/>
                </a:cubicBezTo>
                <a:lnTo>
                  <a:pt x="3584" y="10014"/>
                </a:lnTo>
                <a:lnTo>
                  <a:pt x="3584" y="9550"/>
                </a:lnTo>
                <a:lnTo>
                  <a:pt x="10275" y="9550"/>
                </a:lnTo>
                <a:lnTo>
                  <a:pt x="10275" y="10014"/>
                </a:lnTo>
                <a:lnTo>
                  <a:pt x="6477" y="10014"/>
                </a:lnTo>
                <a:cubicBezTo>
                  <a:pt x="6346" y="10014"/>
                  <a:pt x="6239" y="10121"/>
                  <a:pt x="6239" y="10252"/>
                </a:cubicBezTo>
                <a:cubicBezTo>
                  <a:pt x="6239" y="10383"/>
                  <a:pt x="6346" y="10490"/>
                  <a:pt x="6477" y="10490"/>
                </a:cubicBezTo>
                <a:lnTo>
                  <a:pt x="10513" y="10490"/>
                </a:lnTo>
                <a:cubicBezTo>
                  <a:pt x="10644" y="10490"/>
                  <a:pt x="10751" y="10383"/>
                  <a:pt x="10751" y="10252"/>
                </a:cubicBezTo>
                <a:lnTo>
                  <a:pt x="10751" y="9323"/>
                </a:lnTo>
                <a:cubicBezTo>
                  <a:pt x="10751" y="9192"/>
                  <a:pt x="10644" y="9085"/>
                  <a:pt x="10513" y="9085"/>
                </a:cubicBezTo>
                <a:lnTo>
                  <a:pt x="10120" y="9085"/>
                </a:lnTo>
                <a:lnTo>
                  <a:pt x="10120" y="8061"/>
                </a:lnTo>
                <a:lnTo>
                  <a:pt x="10513" y="8061"/>
                </a:lnTo>
                <a:cubicBezTo>
                  <a:pt x="10644" y="8061"/>
                  <a:pt x="10751" y="7954"/>
                  <a:pt x="10751" y="7823"/>
                </a:cubicBezTo>
                <a:lnTo>
                  <a:pt x="10751" y="6906"/>
                </a:lnTo>
                <a:cubicBezTo>
                  <a:pt x="10751" y="6763"/>
                  <a:pt x="10644" y="6668"/>
                  <a:pt x="10513" y="6668"/>
                </a:cubicBezTo>
                <a:lnTo>
                  <a:pt x="10073" y="6668"/>
                </a:lnTo>
                <a:cubicBezTo>
                  <a:pt x="10109" y="6633"/>
                  <a:pt x="10156" y="6609"/>
                  <a:pt x="10180" y="6573"/>
                </a:cubicBezTo>
                <a:cubicBezTo>
                  <a:pt x="10537" y="6216"/>
                  <a:pt x="10728" y="5740"/>
                  <a:pt x="10728" y="5239"/>
                </a:cubicBezTo>
                <a:cubicBezTo>
                  <a:pt x="10728" y="4656"/>
                  <a:pt x="10478" y="4144"/>
                  <a:pt x="10073" y="3787"/>
                </a:cubicBezTo>
                <a:lnTo>
                  <a:pt x="10513" y="3787"/>
                </a:lnTo>
                <a:cubicBezTo>
                  <a:pt x="10644" y="3787"/>
                  <a:pt x="10751" y="3692"/>
                  <a:pt x="10751" y="3549"/>
                </a:cubicBezTo>
                <a:lnTo>
                  <a:pt x="10751" y="2632"/>
                </a:lnTo>
                <a:cubicBezTo>
                  <a:pt x="10751" y="2501"/>
                  <a:pt x="10644" y="2394"/>
                  <a:pt x="10513" y="2394"/>
                </a:cubicBezTo>
                <a:lnTo>
                  <a:pt x="10120" y="2394"/>
                </a:lnTo>
                <a:lnTo>
                  <a:pt x="10120" y="1370"/>
                </a:lnTo>
                <a:lnTo>
                  <a:pt x="10513" y="1394"/>
                </a:lnTo>
                <a:cubicBezTo>
                  <a:pt x="10644" y="1394"/>
                  <a:pt x="10751" y="1287"/>
                  <a:pt x="10751" y="1156"/>
                </a:cubicBezTo>
                <a:lnTo>
                  <a:pt x="10751" y="239"/>
                </a:lnTo>
                <a:cubicBezTo>
                  <a:pt x="10751" y="96"/>
                  <a:pt x="10644" y="1"/>
                  <a:pt x="10513" y="1"/>
                </a:cubicBezTo>
                <a:lnTo>
                  <a:pt x="8942" y="1"/>
                </a:lnTo>
                <a:cubicBezTo>
                  <a:pt x="8811" y="1"/>
                  <a:pt x="8704" y="96"/>
                  <a:pt x="8704" y="239"/>
                </a:cubicBezTo>
                <a:cubicBezTo>
                  <a:pt x="8704" y="370"/>
                  <a:pt x="8811" y="477"/>
                  <a:pt x="8942" y="477"/>
                </a:cubicBezTo>
                <a:lnTo>
                  <a:pt x="10287" y="477"/>
                </a:lnTo>
                <a:lnTo>
                  <a:pt x="10287" y="929"/>
                </a:lnTo>
                <a:lnTo>
                  <a:pt x="1905" y="929"/>
                </a:lnTo>
                <a:cubicBezTo>
                  <a:pt x="1369" y="929"/>
                  <a:pt x="941" y="1370"/>
                  <a:pt x="941" y="1906"/>
                </a:cubicBezTo>
                <a:cubicBezTo>
                  <a:pt x="941" y="2358"/>
                  <a:pt x="1250" y="2751"/>
                  <a:pt x="1679" y="2858"/>
                </a:cubicBezTo>
                <a:lnTo>
                  <a:pt x="1679" y="3334"/>
                </a:lnTo>
                <a:cubicBezTo>
                  <a:pt x="1381" y="3287"/>
                  <a:pt x="1119" y="3156"/>
                  <a:pt x="893" y="2930"/>
                </a:cubicBezTo>
                <a:cubicBezTo>
                  <a:pt x="631" y="2656"/>
                  <a:pt x="476" y="2287"/>
                  <a:pt x="476" y="1918"/>
                </a:cubicBezTo>
                <a:cubicBezTo>
                  <a:pt x="476" y="1132"/>
                  <a:pt x="1119" y="477"/>
                  <a:pt x="1917" y="477"/>
                </a:cubicBezTo>
                <a:lnTo>
                  <a:pt x="7870" y="477"/>
                </a:lnTo>
                <a:cubicBezTo>
                  <a:pt x="8013" y="477"/>
                  <a:pt x="8108" y="370"/>
                  <a:pt x="8108" y="239"/>
                </a:cubicBezTo>
                <a:cubicBezTo>
                  <a:pt x="8108" y="96"/>
                  <a:pt x="8013" y="1"/>
                  <a:pt x="7870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" name="Google Shape;357;p17"/>
          <p:cNvSpPr/>
          <p:nvPr/>
        </p:nvSpPr>
        <p:spPr>
          <a:xfrm>
            <a:off x="971600" y="4001418"/>
            <a:ext cx="647400" cy="647400"/>
          </a:xfrm>
          <a:prstGeom prst="ellipse">
            <a:avLst/>
          </a:prstGeom>
          <a:solidFill>
            <a:schemeClr val="lt1"/>
          </a:solidFill>
          <a:ln w="9525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" name="Google Shape;358;p17"/>
          <p:cNvSpPr/>
          <p:nvPr/>
        </p:nvSpPr>
        <p:spPr>
          <a:xfrm>
            <a:off x="1118630" y="4193715"/>
            <a:ext cx="353340" cy="340823"/>
          </a:xfrm>
          <a:custGeom>
            <a:avLst/>
            <a:gdLst/>
            <a:ahLst/>
            <a:cxnLst/>
            <a:rect l="l" t="t" r="r" b="b"/>
            <a:pathLst>
              <a:path w="11913" h="11491" extrusionOk="0">
                <a:moveTo>
                  <a:pt x="1031" y="2185"/>
                </a:moveTo>
                <a:cubicBezTo>
                  <a:pt x="1151" y="2185"/>
                  <a:pt x="1275" y="2224"/>
                  <a:pt x="1387" y="2311"/>
                </a:cubicBezTo>
                <a:cubicBezTo>
                  <a:pt x="1625" y="2489"/>
                  <a:pt x="1673" y="2834"/>
                  <a:pt x="1506" y="3084"/>
                </a:cubicBezTo>
                <a:cubicBezTo>
                  <a:pt x="1389" y="3256"/>
                  <a:pt x="1207" y="3337"/>
                  <a:pt x="1026" y="3337"/>
                </a:cubicBezTo>
                <a:cubicBezTo>
                  <a:pt x="767" y="3337"/>
                  <a:pt x="510" y="3171"/>
                  <a:pt x="447" y="2870"/>
                </a:cubicBezTo>
                <a:cubicBezTo>
                  <a:pt x="376" y="2492"/>
                  <a:pt x="689" y="2185"/>
                  <a:pt x="1031" y="2185"/>
                </a:cubicBezTo>
                <a:close/>
                <a:moveTo>
                  <a:pt x="4269" y="3025"/>
                </a:moveTo>
                <a:cubicBezTo>
                  <a:pt x="4364" y="3073"/>
                  <a:pt x="5435" y="3680"/>
                  <a:pt x="5519" y="3739"/>
                </a:cubicBezTo>
                <a:lnTo>
                  <a:pt x="4269" y="4454"/>
                </a:lnTo>
                <a:lnTo>
                  <a:pt x="4269" y="3025"/>
                </a:lnTo>
                <a:close/>
                <a:moveTo>
                  <a:pt x="7448" y="3025"/>
                </a:moveTo>
                <a:lnTo>
                  <a:pt x="7448" y="4454"/>
                </a:lnTo>
                <a:lnTo>
                  <a:pt x="6197" y="3739"/>
                </a:lnTo>
                <a:lnTo>
                  <a:pt x="7448" y="3025"/>
                </a:lnTo>
                <a:close/>
                <a:moveTo>
                  <a:pt x="2550" y="2268"/>
                </a:moveTo>
                <a:cubicBezTo>
                  <a:pt x="2817" y="2268"/>
                  <a:pt x="3085" y="2336"/>
                  <a:pt x="3328" y="2477"/>
                </a:cubicBezTo>
                <a:cubicBezTo>
                  <a:pt x="3697" y="2692"/>
                  <a:pt x="3566" y="2608"/>
                  <a:pt x="3935" y="2811"/>
                </a:cubicBezTo>
                <a:lnTo>
                  <a:pt x="3935" y="4644"/>
                </a:lnTo>
                <a:lnTo>
                  <a:pt x="2328" y="5573"/>
                </a:lnTo>
                <a:lnTo>
                  <a:pt x="1744" y="5240"/>
                </a:lnTo>
                <a:cubicBezTo>
                  <a:pt x="1375" y="5037"/>
                  <a:pt x="1125" y="4692"/>
                  <a:pt x="1006" y="4275"/>
                </a:cubicBezTo>
                <a:cubicBezTo>
                  <a:pt x="947" y="4085"/>
                  <a:pt x="923" y="3870"/>
                  <a:pt x="959" y="3680"/>
                </a:cubicBezTo>
                <a:lnTo>
                  <a:pt x="959" y="3680"/>
                </a:lnTo>
                <a:cubicBezTo>
                  <a:pt x="981" y="3681"/>
                  <a:pt x="1003" y="3682"/>
                  <a:pt x="1025" y="3682"/>
                </a:cubicBezTo>
                <a:cubicBezTo>
                  <a:pt x="1659" y="3682"/>
                  <a:pt x="2129" y="3028"/>
                  <a:pt x="1875" y="2418"/>
                </a:cubicBezTo>
                <a:cubicBezTo>
                  <a:pt x="2090" y="2319"/>
                  <a:pt x="2320" y="2268"/>
                  <a:pt x="2550" y="2268"/>
                </a:cubicBezTo>
                <a:close/>
                <a:moveTo>
                  <a:pt x="9186" y="2275"/>
                </a:moveTo>
                <a:cubicBezTo>
                  <a:pt x="10067" y="2275"/>
                  <a:pt x="10781" y="2977"/>
                  <a:pt x="10781" y="3858"/>
                </a:cubicBezTo>
                <a:cubicBezTo>
                  <a:pt x="10781" y="4418"/>
                  <a:pt x="10460" y="4954"/>
                  <a:pt x="9972" y="5240"/>
                </a:cubicBezTo>
                <a:lnTo>
                  <a:pt x="9400" y="5573"/>
                </a:lnTo>
                <a:cubicBezTo>
                  <a:pt x="9186" y="5454"/>
                  <a:pt x="7983" y="4751"/>
                  <a:pt x="7793" y="4644"/>
                </a:cubicBezTo>
                <a:lnTo>
                  <a:pt x="7793" y="2834"/>
                </a:lnTo>
                <a:cubicBezTo>
                  <a:pt x="8245" y="2596"/>
                  <a:pt x="8567" y="2275"/>
                  <a:pt x="9186" y="2275"/>
                </a:cubicBezTo>
                <a:close/>
                <a:moveTo>
                  <a:pt x="3935" y="5013"/>
                </a:moveTo>
                <a:lnTo>
                  <a:pt x="3935" y="6478"/>
                </a:lnTo>
                <a:lnTo>
                  <a:pt x="2673" y="5751"/>
                </a:lnTo>
                <a:lnTo>
                  <a:pt x="3935" y="5013"/>
                </a:lnTo>
                <a:close/>
                <a:moveTo>
                  <a:pt x="7793" y="5037"/>
                </a:moveTo>
                <a:cubicBezTo>
                  <a:pt x="7948" y="5120"/>
                  <a:pt x="8900" y="5668"/>
                  <a:pt x="9055" y="5763"/>
                </a:cubicBezTo>
                <a:lnTo>
                  <a:pt x="7793" y="6490"/>
                </a:lnTo>
                <a:lnTo>
                  <a:pt x="7793" y="5037"/>
                </a:lnTo>
                <a:close/>
                <a:moveTo>
                  <a:pt x="5852" y="3918"/>
                </a:moveTo>
                <a:lnTo>
                  <a:pt x="7448" y="4823"/>
                </a:lnTo>
                <a:lnTo>
                  <a:pt x="7448" y="6668"/>
                </a:lnTo>
                <a:lnTo>
                  <a:pt x="5852" y="7573"/>
                </a:lnTo>
                <a:lnTo>
                  <a:pt x="4257" y="6668"/>
                </a:lnTo>
                <a:lnTo>
                  <a:pt x="4257" y="4823"/>
                </a:lnTo>
                <a:lnTo>
                  <a:pt x="5852" y="3918"/>
                </a:lnTo>
                <a:close/>
                <a:moveTo>
                  <a:pt x="7448" y="7061"/>
                </a:moveTo>
                <a:lnTo>
                  <a:pt x="7448" y="8490"/>
                </a:lnTo>
                <a:cubicBezTo>
                  <a:pt x="7352" y="8442"/>
                  <a:pt x="6281" y="7835"/>
                  <a:pt x="6197" y="7776"/>
                </a:cubicBezTo>
                <a:lnTo>
                  <a:pt x="7448" y="7061"/>
                </a:lnTo>
                <a:close/>
                <a:moveTo>
                  <a:pt x="4269" y="7073"/>
                </a:moveTo>
                <a:lnTo>
                  <a:pt x="5519" y="7787"/>
                </a:lnTo>
                <a:lnTo>
                  <a:pt x="4269" y="8502"/>
                </a:lnTo>
                <a:lnTo>
                  <a:pt x="4269" y="7073"/>
                </a:lnTo>
                <a:close/>
                <a:moveTo>
                  <a:pt x="9376" y="5954"/>
                </a:moveTo>
                <a:lnTo>
                  <a:pt x="9960" y="6287"/>
                </a:lnTo>
                <a:cubicBezTo>
                  <a:pt x="10329" y="6490"/>
                  <a:pt x="10579" y="6835"/>
                  <a:pt x="10710" y="7252"/>
                </a:cubicBezTo>
                <a:cubicBezTo>
                  <a:pt x="10746" y="7430"/>
                  <a:pt x="10757" y="7609"/>
                  <a:pt x="10757" y="7787"/>
                </a:cubicBezTo>
                <a:cubicBezTo>
                  <a:pt x="10736" y="7786"/>
                  <a:pt x="10714" y="7785"/>
                  <a:pt x="10693" y="7785"/>
                </a:cubicBezTo>
                <a:cubicBezTo>
                  <a:pt x="10049" y="7785"/>
                  <a:pt x="9612" y="8474"/>
                  <a:pt x="9888" y="9085"/>
                </a:cubicBezTo>
                <a:cubicBezTo>
                  <a:pt x="9662" y="9190"/>
                  <a:pt x="9412" y="9249"/>
                  <a:pt x="9161" y="9249"/>
                </a:cubicBezTo>
                <a:cubicBezTo>
                  <a:pt x="8898" y="9249"/>
                  <a:pt x="8632" y="9184"/>
                  <a:pt x="8388" y="9038"/>
                </a:cubicBezTo>
                <a:cubicBezTo>
                  <a:pt x="8007" y="8811"/>
                  <a:pt x="8138" y="8907"/>
                  <a:pt x="7769" y="8692"/>
                </a:cubicBezTo>
                <a:lnTo>
                  <a:pt x="7769" y="6883"/>
                </a:lnTo>
                <a:lnTo>
                  <a:pt x="9376" y="5954"/>
                </a:lnTo>
                <a:close/>
                <a:moveTo>
                  <a:pt x="10731" y="8111"/>
                </a:moveTo>
                <a:cubicBezTo>
                  <a:pt x="10841" y="8111"/>
                  <a:pt x="10950" y="8142"/>
                  <a:pt x="11043" y="8204"/>
                </a:cubicBezTo>
                <a:cubicBezTo>
                  <a:pt x="11484" y="8502"/>
                  <a:pt x="11329" y="9157"/>
                  <a:pt x="10841" y="9264"/>
                </a:cubicBezTo>
                <a:cubicBezTo>
                  <a:pt x="10802" y="9271"/>
                  <a:pt x="10764" y="9275"/>
                  <a:pt x="10726" y="9275"/>
                </a:cubicBezTo>
                <a:cubicBezTo>
                  <a:pt x="10276" y="9275"/>
                  <a:pt x="9982" y="8767"/>
                  <a:pt x="10246" y="8371"/>
                </a:cubicBezTo>
                <a:cubicBezTo>
                  <a:pt x="10358" y="8199"/>
                  <a:pt x="10545" y="8111"/>
                  <a:pt x="10731" y="8111"/>
                </a:cubicBezTo>
                <a:close/>
                <a:moveTo>
                  <a:pt x="5852" y="7978"/>
                </a:moveTo>
                <a:cubicBezTo>
                  <a:pt x="6043" y="8097"/>
                  <a:pt x="7233" y="8764"/>
                  <a:pt x="7448" y="8883"/>
                </a:cubicBezTo>
                <a:lnTo>
                  <a:pt x="7448" y="9585"/>
                </a:lnTo>
                <a:cubicBezTo>
                  <a:pt x="7448" y="10466"/>
                  <a:pt x="6733" y="11181"/>
                  <a:pt x="5852" y="11181"/>
                </a:cubicBezTo>
                <a:cubicBezTo>
                  <a:pt x="4971" y="11181"/>
                  <a:pt x="4257" y="10466"/>
                  <a:pt x="4257" y="9585"/>
                </a:cubicBezTo>
                <a:lnTo>
                  <a:pt x="4257" y="8883"/>
                </a:lnTo>
                <a:lnTo>
                  <a:pt x="5852" y="7978"/>
                </a:lnTo>
                <a:close/>
                <a:moveTo>
                  <a:pt x="5852" y="1"/>
                </a:moveTo>
                <a:cubicBezTo>
                  <a:pt x="4792" y="1"/>
                  <a:pt x="3935" y="870"/>
                  <a:pt x="3935" y="1918"/>
                </a:cubicBezTo>
                <a:lnTo>
                  <a:pt x="3935" y="2430"/>
                </a:lnTo>
                <a:cubicBezTo>
                  <a:pt x="3649" y="2263"/>
                  <a:pt x="3757" y="2322"/>
                  <a:pt x="3483" y="2180"/>
                </a:cubicBezTo>
                <a:cubicBezTo>
                  <a:pt x="3183" y="2005"/>
                  <a:pt x="2854" y="1922"/>
                  <a:pt x="2529" y="1922"/>
                </a:cubicBezTo>
                <a:cubicBezTo>
                  <a:pt x="2235" y="1922"/>
                  <a:pt x="1945" y="1990"/>
                  <a:pt x="1685" y="2120"/>
                </a:cubicBezTo>
                <a:cubicBezTo>
                  <a:pt x="1491" y="1915"/>
                  <a:pt x="1256" y="1827"/>
                  <a:pt x="1027" y="1827"/>
                </a:cubicBezTo>
                <a:cubicBezTo>
                  <a:pt x="497" y="1827"/>
                  <a:pt x="0" y="2303"/>
                  <a:pt x="125" y="2918"/>
                </a:cubicBezTo>
                <a:cubicBezTo>
                  <a:pt x="185" y="3215"/>
                  <a:pt x="375" y="3454"/>
                  <a:pt x="625" y="3573"/>
                </a:cubicBezTo>
                <a:cubicBezTo>
                  <a:pt x="530" y="4335"/>
                  <a:pt x="887" y="5109"/>
                  <a:pt x="1578" y="5501"/>
                </a:cubicBezTo>
                <a:cubicBezTo>
                  <a:pt x="1816" y="5644"/>
                  <a:pt x="1744" y="5597"/>
                  <a:pt x="1983" y="5728"/>
                </a:cubicBezTo>
                <a:lnTo>
                  <a:pt x="1578" y="5954"/>
                </a:lnTo>
                <a:cubicBezTo>
                  <a:pt x="982" y="6299"/>
                  <a:pt x="613" y="6942"/>
                  <a:pt x="613" y="7633"/>
                </a:cubicBezTo>
                <a:cubicBezTo>
                  <a:pt x="613" y="8633"/>
                  <a:pt x="1375" y="9466"/>
                  <a:pt x="2375" y="9538"/>
                </a:cubicBezTo>
                <a:lnTo>
                  <a:pt x="2387" y="9538"/>
                </a:lnTo>
                <a:cubicBezTo>
                  <a:pt x="2471" y="9538"/>
                  <a:pt x="2554" y="9478"/>
                  <a:pt x="2554" y="9395"/>
                </a:cubicBezTo>
                <a:cubicBezTo>
                  <a:pt x="2566" y="9300"/>
                  <a:pt x="2495" y="9216"/>
                  <a:pt x="2399" y="9216"/>
                </a:cubicBezTo>
                <a:cubicBezTo>
                  <a:pt x="1578" y="9145"/>
                  <a:pt x="959" y="8454"/>
                  <a:pt x="959" y="7633"/>
                </a:cubicBezTo>
                <a:cubicBezTo>
                  <a:pt x="959" y="7073"/>
                  <a:pt x="1268" y="6537"/>
                  <a:pt x="1756" y="6252"/>
                </a:cubicBezTo>
                <a:lnTo>
                  <a:pt x="2340" y="5918"/>
                </a:lnTo>
                <a:lnTo>
                  <a:pt x="3947" y="6847"/>
                </a:lnTo>
                <a:lnTo>
                  <a:pt x="3947" y="8657"/>
                </a:lnTo>
                <a:cubicBezTo>
                  <a:pt x="3411" y="8954"/>
                  <a:pt x="3280" y="9061"/>
                  <a:pt x="3030" y="9157"/>
                </a:cubicBezTo>
                <a:cubicBezTo>
                  <a:pt x="2935" y="9180"/>
                  <a:pt x="2887" y="9276"/>
                  <a:pt x="2911" y="9359"/>
                </a:cubicBezTo>
                <a:cubicBezTo>
                  <a:pt x="2932" y="9443"/>
                  <a:pt x="3008" y="9480"/>
                  <a:pt x="3082" y="9480"/>
                </a:cubicBezTo>
                <a:cubicBezTo>
                  <a:pt x="3093" y="9480"/>
                  <a:pt x="3103" y="9480"/>
                  <a:pt x="3114" y="9478"/>
                </a:cubicBezTo>
                <a:cubicBezTo>
                  <a:pt x="3423" y="9395"/>
                  <a:pt x="3578" y="9252"/>
                  <a:pt x="3947" y="9061"/>
                </a:cubicBezTo>
                <a:lnTo>
                  <a:pt x="3947" y="9573"/>
                </a:lnTo>
                <a:cubicBezTo>
                  <a:pt x="3947" y="10621"/>
                  <a:pt x="4816" y="11490"/>
                  <a:pt x="5864" y="11490"/>
                </a:cubicBezTo>
                <a:cubicBezTo>
                  <a:pt x="6924" y="11490"/>
                  <a:pt x="7793" y="10621"/>
                  <a:pt x="7793" y="9573"/>
                </a:cubicBezTo>
                <a:lnTo>
                  <a:pt x="7793" y="9085"/>
                </a:lnTo>
                <a:cubicBezTo>
                  <a:pt x="8269" y="9347"/>
                  <a:pt x="8591" y="9585"/>
                  <a:pt x="9186" y="9585"/>
                </a:cubicBezTo>
                <a:cubicBezTo>
                  <a:pt x="9495" y="9585"/>
                  <a:pt x="9829" y="9514"/>
                  <a:pt x="10115" y="9359"/>
                </a:cubicBezTo>
                <a:cubicBezTo>
                  <a:pt x="10277" y="9521"/>
                  <a:pt x="10500" y="9615"/>
                  <a:pt x="10736" y="9615"/>
                </a:cubicBezTo>
                <a:cubicBezTo>
                  <a:pt x="10794" y="9615"/>
                  <a:pt x="10853" y="9609"/>
                  <a:pt x="10912" y="9597"/>
                </a:cubicBezTo>
                <a:cubicBezTo>
                  <a:pt x="11781" y="9419"/>
                  <a:pt x="11912" y="8216"/>
                  <a:pt x="11091" y="7847"/>
                </a:cubicBezTo>
                <a:cubicBezTo>
                  <a:pt x="11162" y="7121"/>
                  <a:pt x="10805" y="6371"/>
                  <a:pt x="10138" y="5990"/>
                </a:cubicBezTo>
                <a:cubicBezTo>
                  <a:pt x="9900" y="5847"/>
                  <a:pt x="9972" y="5894"/>
                  <a:pt x="9734" y="5763"/>
                </a:cubicBezTo>
                <a:lnTo>
                  <a:pt x="10138" y="5537"/>
                </a:lnTo>
                <a:cubicBezTo>
                  <a:pt x="11067" y="5013"/>
                  <a:pt x="11377" y="3823"/>
                  <a:pt x="10853" y="2906"/>
                </a:cubicBezTo>
                <a:cubicBezTo>
                  <a:pt x="10507" y="2311"/>
                  <a:pt x="9876" y="1941"/>
                  <a:pt x="9174" y="1941"/>
                </a:cubicBezTo>
                <a:cubicBezTo>
                  <a:pt x="8471" y="1941"/>
                  <a:pt x="8067" y="2311"/>
                  <a:pt x="7769" y="2442"/>
                </a:cubicBezTo>
                <a:cubicBezTo>
                  <a:pt x="7757" y="2025"/>
                  <a:pt x="7805" y="1834"/>
                  <a:pt x="7733" y="1525"/>
                </a:cubicBezTo>
                <a:cubicBezTo>
                  <a:pt x="7711" y="1438"/>
                  <a:pt x="7640" y="1380"/>
                  <a:pt x="7546" y="1380"/>
                </a:cubicBezTo>
                <a:cubicBezTo>
                  <a:pt x="7537" y="1380"/>
                  <a:pt x="7528" y="1381"/>
                  <a:pt x="7519" y="1382"/>
                </a:cubicBezTo>
                <a:cubicBezTo>
                  <a:pt x="7436" y="1406"/>
                  <a:pt x="7376" y="1489"/>
                  <a:pt x="7388" y="1596"/>
                </a:cubicBezTo>
                <a:cubicBezTo>
                  <a:pt x="7448" y="1858"/>
                  <a:pt x="7412" y="2013"/>
                  <a:pt x="7436" y="2632"/>
                </a:cubicBezTo>
                <a:lnTo>
                  <a:pt x="5840" y="3549"/>
                </a:lnTo>
                <a:lnTo>
                  <a:pt x="4245" y="2632"/>
                </a:lnTo>
                <a:lnTo>
                  <a:pt x="4245" y="1941"/>
                </a:lnTo>
                <a:cubicBezTo>
                  <a:pt x="4245" y="1060"/>
                  <a:pt x="4959" y="346"/>
                  <a:pt x="5840" y="346"/>
                </a:cubicBezTo>
                <a:cubicBezTo>
                  <a:pt x="6364" y="346"/>
                  <a:pt x="6840" y="596"/>
                  <a:pt x="7150" y="1025"/>
                </a:cubicBezTo>
                <a:cubicBezTo>
                  <a:pt x="7186" y="1076"/>
                  <a:pt x="7241" y="1100"/>
                  <a:pt x="7294" y="1100"/>
                </a:cubicBezTo>
                <a:cubicBezTo>
                  <a:pt x="7328" y="1100"/>
                  <a:pt x="7360" y="1091"/>
                  <a:pt x="7388" y="1072"/>
                </a:cubicBezTo>
                <a:cubicBezTo>
                  <a:pt x="7459" y="1013"/>
                  <a:pt x="7471" y="906"/>
                  <a:pt x="7436" y="834"/>
                </a:cubicBezTo>
                <a:cubicBezTo>
                  <a:pt x="7078" y="310"/>
                  <a:pt x="6483" y="1"/>
                  <a:pt x="5852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TextBox 8"/>
          <p:cNvSpPr txBox="1"/>
          <p:nvPr/>
        </p:nvSpPr>
        <p:spPr>
          <a:xfrm>
            <a:off x="8815123" y="4809514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24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5881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r-HR" dirty="0"/>
              <a:t>UV-Vis i ¹H NMR </a:t>
            </a:r>
            <a:r>
              <a:rPr lang="hr-HR" dirty="0" smtClean="0"/>
              <a:t>titracije </a:t>
            </a:r>
            <a:r>
              <a:rPr lang="hr-HR" dirty="0"/>
              <a:t>spoja 4 i referentnog receptora 8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2000" dirty="0" err="1" smtClean="0">
                <a:latin typeface="Rubik" charset="-79"/>
                <a:cs typeface="Rubik" charset="-79"/>
              </a:rPr>
              <a:t>Titracije</a:t>
            </a:r>
            <a:r>
              <a:rPr lang="en-GB" sz="2000" dirty="0" smtClean="0">
                <a:latin typeface="Rubik" charset="-79"/>
                <a:cs typeface="Rubik" charset="-79"/>
              </a:rPr>
              <a:t> </a:t>
            </a:r>
            <a:r>
              <a:rPr lang="en-GB" sz="2000" dirty="0">
                <a:latin typeface="Rubik" charset="-79"/>
                <a:cs typeface="Rubik" charset="-79"/>
              </a:rPr>
              <a:t>s </a:t>
            </a:r>
            <a:r>
              <a:rPr lang="en-GB" sz="2000" dirty="0" err="1">
                <a:latin typeface="Rubik" charset="-79"/>
                <a:cs typeface="Rubik" charset="-79"/>
              </a:rPr>
              <a:t>dihidrogenfosfatom</a:t>
            </a:r>
            <a:r>
              <a:rPr lang="en-GB" sz="2000" dirty="0">
                <a:latin typeface="Rubik" charset="-79"/>
                <a:cs typeface="Rubik" charset="-79"/>
              </a:rPr>
              <a:t> i </a:t>
            </a:r>
            <a:r>
              <a:rPr lang="en-GB" sz="2000" dirty="0" err="1">
                <a:latin typeface="Rubik" charset="-79"/>
                <a:cs typeface="Rubik" charset="-79"/>
              </a:rPr>
              <a:t>acetatnim</a:t>
            </a:r>
            <a:r>
              <a:rPr lang="en-GB" sz="2000" dirty="0">
                <a:latin typeface="Rubik" charset="-79"/>
                <a:cs typeface="Rubik" charset="-79"/>
              </a:rPr>
              <a:t> </a:t>
            </a:r>
            <a:r>
              <a:rPr lang="en-GB" sz="2000" dirty="0" err="1" smtClean="0">
                <a:latin typeface="Rubik" charset="-79"/>
                <a:cs typeface="Rubik" charset="-79"/>
              </a:rPr>
              <a:t>ionom</a:t>
            </a:r>
            <a:r>
              <a:rPr lang="en-GB" sz="2000" dirty="0" smtClean="0">
                <a:latin typeface="Rubik" charset="-79"/>
                <a:cs typeface="Rubik" charset="-79"/>
              </a:rPr>
              <a:t> </a:t>
            </a:r>
            <a:r>
              <a:rPr lang="en-GB" sz="2000" dirty="0" err="1" smtClean="0">
                <a:latin typeface="Rubik" charset="-79"/>
                <a:cs typeface="Rubik" charset="-79"/>
              </a:rPr>
              <a:t>slično</a:t>
            </a:r>
            <a:r>
              <a:rPr lang="en-GB" sz="2000" dirty="0" smtClean="0">
                <a:latin typeface="Rubik" charset="-79"/>
                <a:cs typeface="Rubik" charset="-79"/>
              </a:rPr>
              <a:t> </a:t>
            </a:r>
            <a:r>
              <a:rPr lang="en-GB" sz="2000" dirty="0" err="1" smtClean="0">
                <a:latin typeface="Rubik" charset="-79"/>
                <a:cs typeface="Rubik" charset="-79"/>
              </a:rPr>
              <a:t>kao</a:t>
            </a:r>
            <a:r>
              <a:rPr lang="en-GB" sz="2000" dirty="0" smtClean="0">
                <a:latin typeface="Rubik" charset="-79"/>
                <a:cs typeface="Rubik" charset="-79"/>
              </a:rPr>
              <a:t> 3 i 7</a:t>
            </a:r>
          </a:p>
          <a:p>
            <a:r>
              <a:rPr lang="en-GB" sz="2000" dirty="0" smtClean="0">
                <a:latin typeface="Rubik" charset="-79"/>
                <a:cs typeface="Rubik" charset="-79"/>
              </a:rPr>
              <a:t>A</a:t>
            </a:r>
            <a:r>
              <a:rPr lang="hr-HR" sz="2000" dirty="0" err="1" smtClean="0">
                <a:latin typeface="Rubik" charset="-79"/>
                <a:cs typeface="Rubik" charset="-79"/>
              </a:rPr>
              <a:t>psorpcijska</a:t>
            </a:r>
            <a:r>
              <a:rPr lang="hr-HR" sz="2000" dirty="0" smtClean="0">
                <a:latin typeface="Rubik" charset="-79"/>
                <a:cs typeface="Rubik" charset="-79"/>
              </a:rPr>
              <a:t> </a:t>
            </a:r>
            <a:r>
              <a:rPr lang="hr-HR" sz="2000" dirty="0">
                <a:latin typeface="Rubik" charset="-79"/>
                <a:cs typeface="Rubik" charset="-79"/>
              </a:rPr>
              <a:t>vrpca </a:t>
            </a:r>
            <a:r>
              <a:rPr lang="en-GB" sz="2000" dirty="0" err="1" smtClean="0">
                <a:latin typeface="Rubik" charset="-79"/>
                <a:cs typeface="Rubik" charset="-79"/>
              </a:rPr>
              <a:t>na</a:t>
            </a:r>
            <a:r>
              <a:rPr lang="hr-HR" sz="2000" dirty="0" smtClean="0">
                <a:latin typeface="Rubik" charset="-79"/>
                <a:cs typeface="Rubik" charset="-79"/>
              </a:rPr>
              <a:t> </a:t>
            </a:r>
            <a:r>
              <a:rPr lang="hr-HR" sz="2000" dirty="0">
                <a:latin typeface="Rubik" charset="-79"/>
                <a:cs typeface="Rubik" charset="-79"/>
              </a:rPr>
              <a:t>355 nm smanjenog </a:t>
            </a:r>
            <a:r>
              <a:rPr lang="hr-HR" sz="2000" dirty="0" smtClean="0">
                <a:latin typeface="Rubik" charset="-79"/>
                <a:cs typeface="Rubik" charset="-79"/>
              </a:rPr>
              <a:t>intenziteta</a:t>
            </a:r>
            <a:r>
              <a:rPr lang="en-GB" sz="2000" dirty="0" smtClean="0">
                <a:latin typeface="Rubik" charset="-79"/>
                <a:cs typeface="Rubik" charset="-79"/>
              </a:rPr>
              <a:t>, </a:t>
            </a:r>
            <a:r>
              <a:rPr lang="hr-HR" sz="2000" dirty="0" err="1" smtClean="0">
                <a:latin typeface="Rubik" charset="-79"/>
                <a:cs typeface="Rubik" charset="-79"/>
              </a:rPr>
              <a:t>batokromni</a:t>
            </a:r>
            <a:r>
              <a:rPr lang="hr-HR" sz="2000" dirty="0" smtClean="0">
                <a:latin typeface="Rubik" charset="-79"/>
                <a:cs typeface="Rubik" charset="-79"/>
              </a:rPr>
              <a:t> pomak</a:t>
            </a:r>
            <a:endParaRPr lang="hr-HR" sz="2000" dirty="0">
              <a:latin typeface="Rubik" charset="-79"/>
              <a:cs typeface="Rubik" charset="-79"/>
            </a:endParaRPr>
          </a:p>
        </p:txBody>
      </p:sp>
      <p:grpSp>
        <p:nvGrpSpPr>
          <p:cNvPr id="7" name="Google Shape;568;p23"/>
          <p:cNvGrpSpPr/>
          <p:nvPr/>
        </p:nvGrpSpPr>
        <p:grpSpPr>
          <a:xfrm>
            <a:off x="6446085" y="3068416"/>
            <a:ext cx="1095241" cy="1325858"/>
            <a:chOff x="237325" y="1799125"/>
            <a:chExt cx="658475" cy="797125"/>
          </a:xfrm>
        </p:grpSpPr>
        <p:sp>
          <p:nvSpPr>
            <p:cNvPr id="11" name="Google Shape;569;p23"/>
            <p:cNvSpPr/>
            <p:nvPr/>
          </p:nvSpPr>
          <p:spPr>
            <a:xfrm>
              <a:off x="237325" y="1799125"/>
              <a:ext cx="658475" cy="797125"/>
            </a:xfrm>
            <a:custGeom>
              <a:avLst/>
              <a:gdLst/>
              <a:ahLst/>
              <a:cxnLst/>
              <a:rect l="l" t="t" r="r" b="b"/>
              <a:pathLst>
                <a:path w="26339" h="31885" extrusionOk="0">
                  <a:moveTo>
                    <a:pt x="15059" y="704"/>
                  </a:moveTo>
                  <a:cubicBezTo>
                    <a:pt x="15125" y="704"/>
                    <a:pt x="15185" y="730"/>
                    <a:pt x="15234" y="774"/>
                  </a:cubicBezTo>
                  <a:cubicBezTo>
                    <a:pt x="15282" y="821"/>
                    <a:pt x="15308" y="883"/>
                    <a:pt x="15310" y="951"/>
                  </a:cubicBezTo>
                  <a:cubicBezTo>
                    <a:pt x="15312" y="1078"/>
                    <a:pt x="15218" y="1186"/>
                    <a:pt x="15094" y="1203"/>
                  </a:cubicBezTo>
                  <a:cubicBezTo>
                    <a:pt x="14918" y="1227"/>
                    <a:pt x="14787" y="1379"/>
                    <a:pt x="14790" y="1555"/>
                  </a:cubicBezTo>
                  <a:lnTo>
                    <a:pt x="14909" y="10210"/>
                  </a:lnTo>
                  <a:cubicBezTo>
                    <a:pt x="14909" y="10263"/>
                    <a:pt x="14923" y="10317"/>
                    <a:pt x="14947" y="10365"/>
                  </a:cubicBezTo>
                  <a:lnTo>
                    <a:pt x="25543" y="30838"/>
                  </a:lnTo>
                  <a:lnTo>
                    <a:pt x="797" y="31180"/>
                  </a:lnTo>
                  <a:lnTo>
                    <a:pt x="10823" y="10422"/>
                  </a:lnTo>
                  <a:cubicBezTo>
                    <a:pt x="10847" y="10372"/>
                    <a:pt x="10859" y="10318"/>
                    <a:pt x="10857" y="10265"/>
                  </a:cubicBezTo>
                  <a:lnTo>
                    <a:pt x="10738" y="1612"/>
                  </a:lnTo>
                  <a:cubicBezTo>
                    <a:pt x="10736" y="1434"/>
                    <a:pt x="10602" y="1287"/>
                    <a:pt x="10426" y="1267"/>
                  </a:cubicBezTo>
                  <a:cubicBezTo>
                    <a:pt x="10300" y="1253"/>
                    <a:pt x="10205" y="1148"/>
                    <a:pt x="10203" y="1021"/>
                  </a:cubicBezTo>
                  <a:cubicBezTo>
                    <a:pt x="10201" y="954"/>
                    <a:pt x="10227" y="890"/>
                    <a:pt x="10274" y="844"/>
                  </a:cubicBezTo>
                  <a:cubicBezTo>
                    <a:pt x="10320" y="795"/>
                    <a:pt x="10382" y="768"/>
                    <a:pt x="10450" y="768"/>
                  </a:cubicBezTo>
                  <a:lnTo>
                    <a:pt x="15054" y="704"/>
                  </a:lnTo>
                  <a:close/>
                  <a:moveTo>
                    <a:pt x="15046" y="1"/>
                  </a:moveTo>
                  <a:lnTo>
                    <a:pt x="10441" y="65"/>
                  </a:lnTo>
                  <a:cubicBezTo>
                    <a:pt x="10186" y="68"/>
                    <a:pt x="9947" y="170"/>
                    <a:pt x="9769" y="353"/>
                  </a:cubicBezTo>
                  <a:cubicBezTo>
                    <a:pt x="9591" y="536"/>
                    <a:pt x="9496" y="776"/>
                    <a:pt x="9500" y="1032"/>
                  </a:cubicBezTo>
                  <a:cubicBezTo>
                    <a:pt x="9505" y="1401"/>
                    <a:pt x="9721" y="1724"/>
                    <a:pt x="10039" y="1878"/>
                  </a:cubicBezTo>
                  <a:lnTo>
                    <a:pt x="10154" y="10191"/>
                  </a:lnTo>
                  <a:lnTo>
                    <a:pt x="92" y="31021"/>
                  </a:lnTo>
                  <a:cubicBezTo>
                    <a:pt x="1" y="31211"/>
                    <a:pt x="13" y="31428"/>
                    <a:pt x="127" y="31606"/>
                  </a:cubicBezTo>
                  <a:cubicBezTo>
                    <a:pt x="238" y="31779"/>
                    <a:pt x="429" y="31884"/>
                    <a:pt x="631" y="31884"/>
                  </a:cubicBezTo>
                  <a:lnTo>
                    <a:pt x="642" y="31884"/>
                  </a:lnTo>
                  <a:lnTo>
                    <a:pt x="25719" y="31537"/>
                  </a:lnTo>
                  <a:cubicBezTo>
                    <a:pt x="25930" y="31534"/>
                    <a:pt x="26118" y="31425"/>
                    <a:pt x="26225" y="31245"/>
                  </a:cubicBezTo>
                  <a:cubicBezTo>
                    <a:pt x="26330" y="31069"/>
                    <a:pt x="26339" y="30845"/>
                    <a:pt x="26242" y="30660"/>
                  </a:cubicBezTo>
                  <a:lnTo>
                    <a:pt x="15610" y="10116"/>
                  </a:lnTo>
                  <a:lnTo>
                    <a:pt x="15496" y="1802"/>
                  </a:lnTo>
                  <a:cubicBezTo>
                    <a:pt x="15809" y="1640"/>
                    <a:pt x="16016" y="1312"/>
                    <a:pt x="16013" y="940"/>
                  </a:cubicBezTo>
                  <a:cubicBezTo>
                    <a:pt x="16009" y="686"/>
                    <a:pt x="15906" y="448"/>
                    <a:pt x="15723" y="270"/>
                  </a:cubicBezTo>
                  <a:cubicBezTo>
                    <a:pt x="15540" y="92"/>
                    <a:pt x="15299" y="1"/>
                    <a:pt x="150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570;p23"/>
            <p:cNvSpPr/>
            <p:nvPr/>
          </p:nvSpPr>
          <p:spPr>
            <a:xfrm>
              <a:off x="569750" y="2157625"/>
              <a:ext cx="44300" cy="44500"/>
            </a:xfrm>
            <a:custGeom>
              <a:avLst/>
              <a:gdLst/>
              <a:ahLst/>
              <a:cxnLst/>
              <a:rect l="l" t="t" r="r" b="b"/>
              <a:pathLst>
                <a:path w="1772" h="1780" extrusionOk="0">
                  <a:moveTo>
                    <a:pt x="886" y="1"/>
                  </a:moveTo>
                  <a:cubicBezTo>
                    <a:pt x="881" y="1"/>
                    <a:pt x="877" y="1"/>
                    <a:pt x="873" y="1"/>
                  </a:cubicBezTo>
                  <a:cubicBezTo>
                    <a:pt x="388" y="8"/>
                    <a:pt x="1" y="410"/>
                    <a:pt x="8" y="902"/>
                  </a:cubicBezTo>
                  <a:cubicBezTo>
                    <a:pt x="13" y="1388"/>
                    <a:pt x="405" y="1780"/>
                    <a:pt x="885" y="1780"/>
                  </a:cubicBezTo>
                  <a:cubicBezTo>
                    <a:pt x="889" y="1780"/>
                    <a:pt x="893" y="1780"/>
                    <a:pt x="897" y="1780"/>
                  </a:cubicBezTo>
                  <a:cubicBezTo>
                    <a:pt x="1382" y="1773"/>
                    <a:pt x="1771" y="1369"/>
                    <a:pt x="1764" y="878"/>
                  </a:cubicBezTo>
                  <a:cubicBezTo>
                    <a:pt x="1757" y="390"/>
                    <a:pt x="1365" y="1"/>
                    <a:pt x="88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571;p23"/>
            <p:cNvSpPr/>
            <p:nvPr/>
          </p:nvSpPr>
          <p:spPr>
            <a:xfrm>
              <a:off x="540925" y="2094150"/>
              <a:ext cx="25175" cy="25350"/>
            </a:xfrm>
            <a:custGeom>
              <a:avLst/>
              <a:gdLst/>
              <a:ahLst/>
              <a:cxnLst/>
              <a:rect l="l" t="t" r="r" b="b"/>
              <a:pathLst>
                <a:path w="1007" h="1014" extrusionOk="0">
                  <a:moveTo>
                    <a:pt x="504" y="1"/>
                  </a:moveTo>
                  <a:cubicBezTo>
                    <a:pt x="502" y="1"/>
                    <a:pt x="500" y="1"/>
                    <a:pt x="497" y="1"/>
                  </a:cubicBezTo>
                  <a:cubicBezTo>
                    <a:pt x="221" y="4"/>
                    <a:pt x="0" y="234"/>
                    <a:pt x="5" y="514"/>
                  </a:cubicBezTo>
                  <a:cubicBezTo>
                    <a:pt x="9" y="790"/>
                    <a:pt x="230" y="1013"/>
                    <a:pt x="502" y="1013"/>
                  </a:cubicBezTo>
                  <a:cubicBezTo>
                    <a:pt x="505" y="1013"/>
                    <a:pt x="508" y="1013"/>
                    <a:pt x="511" y="1013"/>
                  </a:cubicBezTo>
                  <a:cubicBezTo>
                    <a:pt x="788" y="1010"/>
                    <a:pt x="1007" y="780"/>
                    <a:pt x="1003" y="500"/>
                  </a:cubicBezTo>
                  <a:cubicBezTo>
                    <a:pt x="1000" y="222"/>
                    <a:pt x="777" y="1"/>
                    <a:pt x="50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572;p23"/>
            <p:cNvSpPr/>
            <p:nvPr/>
          </p:nvSpPr>
          <p:spPr>
            <a:xfrm>
              <a:off x="512125" y="2170025"/>
              <a:ext cx="25175" cy="25375"/>
            </a:xfrm>
            <a:custGeom>
              <a:avLst/>
              <a:gdLst/>
              <a:ahLst/>
              <a:cxnLst/>
              <a:rect l="l" t="t" r="r" b="b"/>
              <a:pathLst>
                <a:path w="1007" h="1015" extrusionOk="0">
                  <a:moveTo>
                    <a:pt x="504" y="0"/>
                  </a:moveTo>
                  <a:cubicBezTo>
                    <a:pt x="502" y="0"/>
                    <a:pt x="500" y="0"/>
                    <a:pt x="497" y="0"/>
                  </a:cubicBezTo>
                  <a:cubicBezTo>
                    <a:pt x="221" y="4"/>
                    <a:pt x="0" y="234"/>
                    <a:pt x="4" y="513"/>
                  </a:cubicBezTo>
                  <a:cubicBezTo>
                    <a:pt x="9" y="791"/>
                    <a:pt x="232" y="1014"/>
                    <a:pt x="505" y="1014"/>
                  </a:cubicBezTo>
                  <a:cubicBezTo>
                    <a:pt x="507" y="1014"/>
                    <a:pt x="509" y="1014"/>
                    <a:pt x="511" y="1014"/>
                  </a:cubicBezTo>
                  <a:cubicBezTo>
                    <a:pt x="786" y="1009"/>
                    <a:pt x="1007" y="779"/>
                    <a:pt x="1004" y="500"/>
                  </a:cubicBezTo>
                  <a:cubicBezTo>
                    <a:pt x="1000" y="222"/>
                    <a:pt x="776" y="0"/>
                    <a:pt x="50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573;p23"/>
            <p:cNvSpPr/>
            <p:nvPr/>
          </p:nvSpPr>
          <p:spPr>
            <a:xfrm>
              <a:off x="294800" y="2224425"/>
              <a:ext cx="526350" cy="330325"/>
            </a:xfrm>
            <a:custGeom>
              <a:avLst/>
              <a:gdLst/>
              <a:ahLst/>
              <a:cxnLst/>
              <a:rect l="l" t="t" r="r" b="b"/>
              <a:pathLst>
                <a:path w="21054" h="13213" extrusionOk="0">
                  <a:moveTo>
                    <a:pt x="5887" y="652"/>
                  </a:moveTo>
                  <a:lnTo>
                    <a:pt x="1263" y="10556"/>
                  </a:lnTo>
                  <a:cubicBezTo>
                    <a:pt x="1263" y="10556"/>
                    <a:pt x="1" y="13104"/>
                    <a:pt x="3111" y="13213"/>
                  </a:cubicBezTo>
                  <a:lnTo>
                    <a:pt x="18995" y="13037"/>
                  </a:lnTo>
                  <a:cubicBezTo>
                    <a:pt x="18995" y="13037"/>
                    <a:pt x="21054" y="13033"/>
                    <a:pt x="20448" y="11275"/>
                  </a:cubicBezTo>
                  <a:cubicBezTo>
                    <a:pt x="19840" y="9517"/>
                    <a:pt x="15023" y="1"/>
                    <a:pt x="15023" y="1"/>
                  </a:cubicBezTo>
                  <a:cubicBezTo>
                    <a:pt x="15023" y="1"/>
                    <a:pt x="12658" y="1026"/>
                    <a:pt x="11332" y="705"/>
                  </a:cubicBezTo>
                  <a:cubicBezTo>
                    <a:pt x="8807" y="94"/>
                    <a:pt x="7355" y="47"/>
                    <a:pt x="5887" y="65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574;p23"/>
            <p:cNvSpPr/>
            <p:nvPr/>
          </p:nvSpPr>
          <p:spPr>
            <a:xfrm>
              <a:off x="607750" y="2369075"/>
              <a:ext cx="39975" cy="39700"/>
            </a:xfrm>
            <a:custGeom>
              <a:avLst/>
              <a:gdLst/>
              <a:ahLst/>
              <a:cxnLst/>
              <a:rect l="l" t="t" r="r" b="b"/>
              <a:pathLst>
                <a:path w="1599" h="1588" extrusionOk="0">
                  <a:moveTo>
                    <a:pt x="798" y="0"/>
                  </a:moveTo>
                  <a:cubicBezTo>
                    <a:pt x="795" y="0"/>
                    <a:pt x="791" y="0"/>
                    <a:pt x="788" y="0"/>
                  </a:cubicBezTo>
                  <a:cubicBezTo>
                    <a:pt x="351" y="7"/>
                    <a:pt x="1" y="366"/>
                    <a:pt x="8" y="805"/>
                  </a:cubicBezTo>
                  <a:cubicBezTo>
                    <a:pt x="13" y="1241"/>
                    <a:pt x="367" y="1587"/>
                    <a:pt x="801" y="1587"/>
                  </a:cubicBezTo>
                  <a:cubicBezTo>
                    <a:pt x="804" y="1587"/>
                    <a:pt x="807" y="1587"/>
                    <a:pt x="811" y="1587"/>
                  </a:cubicBezTo>
                  <a:cubicBezTo>
                    <a:pt x="1248" y="1581"/>
                    <a:pt x="1598" y="1221"/>
                    <a:pt x="1591" y="783"/>
                  </a:cubicBezTo>
                  <a:cubicBezTo>
                    <a:pt x="1586" y="347"/>
                    <a:pt x="1230" y="0"/>
                    <a:pt x="7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575;p23"/>
            <p:cNvSpPr/>
            <p:nvPr/>
          </p:nvSpPr>
          <p:spPr>
            <a:xfrm>
              <a:off x="671650" y="2447900"/>
              <a:ext cx="22825" cy="22700"/>
            </a:xfrm>
            <a:custGeom>
              <a:avLst/>
              <a:gdLst/>
              <a:ahLst/>
              <a:cxnLst/>
              <a:rect l="l" t="t" r="r" b="b"/>
              <a:pathLst>
                <a:path w="913" h="908" extrusionOk="0">
                  <a:moveTo>
                    <a:pt x="456" y="1"/>
                  </a:moveTo>
                  <a:cubicBezTo>
                    <a:pt x="454" y="1"/>
                    <a:pt x="452" y="1"/>
                    <a:pt x="450" y="1"/>
                  </a:cubicBezTo>
                  <a:cubicBezTo>
                    <a:pt x="201" y="4"/>
                    <a:pt x="1" y="210"/>
                    <a:pt x="4" y="460"/>
                  </a:cubicBezTo>
                  <a:cubicBezTo>
                    <a:pt x="8" y="709"/>
                    <a:pt x="210" y="908"/>
                    <a:pt x="457" y="908"/>
                  </a:cubicBezTo>
                  <a:cubicBezTo>
                    <a:pt x="459" y="908"/>
                    <a:pt x="461" y="908"/>
                    <a:pt x="464" y="908"/>
                  </a:cubicBezTo>
                  <a:cubicBezTo>
                    <a:pt x="714" y="904"/>
                    <a:pt x="913" y="699"/>
                    <a:pt x="909" y="448"/>
                  </a:cubicBezTo>
                  <a:cubicBezTo>
                    <a:pt x="906" y="200"/>
                    <a:pt x="704" y="1"/>
                    <a:pt x="4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576;p23"/>
            <p:cNvSpPr/>
            <p:nvPr/>
          </p:nvSpPr>
          <p:spPr>
            <a:xfrm>
              <a:off x="549075" y="2443250"/>
              <a:ext cx="53100" cy="52750"/>
            </a:xfrm>
            <a:custGeom>
              <a:avLst/>
              <a:gdLst/>
              <a:ahLst/>
              <a:cxnLst/>
              <a:rect l="l" t="t" r="r" b="b"/>
              <a:pathLst>
                <a:path w="2124" h="2110" extrusionOk="0">
                  <a:moveTo>
                    <a:pt x="1063" y="0"/>
                  </a:moveTo>
                  <a:cubicBezTo>
                    <a:pt x="1058" y="0"/>
                    <a:pt x="1052" y="0"/>
                    <a:pt x="1047" y="0"/>
                  </a:cubicBezTo>
                  <a:cubicBezTo>
                    <a:pt x="465" y="7"/>
                    <a:pt x="0" y="486"/>
                    <a:pt x="9" y="1069"/>
                  </a:cubicBezTo>
                  <a:cubicBezTo>
                    <a:pt x="18" y="1647"/>
                    <a:pt x="487" y="2109"/>
                    <a:pt x="1064" y="2109"/>
                  </a:cubicBezTo>
                  <a:cubicBezTo>
                    <a:pt x="1068" y="2109"/>
                    <a:pt x="1072" y="2109"/>
                    <a:pt x="1076" y="2109"/>
                  </a:cubicBezTo>
                  <a:cubicBezTo>
                    <a:pt x="1658" y="2100"/>
                    <a:pt x="2123" y="1622"/>
                    <a:pt x="2116" y="1040"/>
                  </a:cubicBezTo>
                  <a:cubicBezTo>
                    <a:pt x="2108" y="462"/>
                    <a:pt x="1638" y="0"/>
                    <a:pt x="10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" name="Google Shape;581;p23"/>
          <p:cNvGrpSpPr/>
          <p:nvPr/>
        </p:nvGrpSpPr>
        <p:grpSpPr>
          <a:xfrm>
            <a:off x="1763688" y="3083187"/>
            <a:ext cx="1095241" cy="1325858"/>
            <a:chOff x="237325" y="1799125"/>
            <a:chExt cx="658475" cy="797125"/>
          </a:xfrm>
        </p:grpSpPr>
        <p:sp>
          <p:nvSpPr>
            <p:cNvPr id="24" name="Google Shape;582;p23"/>
            <p:cNvSpPr/>
            <p:nvPr/>
          </p:nvSpPr>
          <p:spPr>
            <a:xfrm>
              <a:off x="237325" y="1799125"/>
              <a:ext cx="658475" cy="797125"/>
            </a:xfrm>
            <a:custGeom>
              <a:avLst/>
              <a:gdLst/>
              <a:ahLst/>
              <a:cxnLst/>
              <a:rect l="l" t="t" r="r" b="b"/>
              <a:pathLst>
                <a:path w="26339" h="31885" extrusionOk="0">
                  <a:moveTo>
                    <a:pt x="15059" y="704"/>
                  </a:moveTo>
                  <a:cubicBezTo>
                    <a:pt x="15125" y="704"/>
                    <a:pt x="15185" y="730"/>
                    <a:pt x="15234" y="774"/>
                  </a:cubicBezTo>
                  <a:cubicBezTo>
                    <a:pt x="15282" y="821"/>
                    <a:pt x="15308" y="883"/>
                    <a:pt x="15310" y="951"/>
                  </a:cubicBezTo>
                  <a:cubicBezTo>
                    <a:pt x="15312" y="1078"/>
                    <a:pt x="15218" y="1186"/>
                    <a:pt x="15094" y="1203"/>
                  </a:cubicBezTo>
                  <a:cubicBezTo>
                    <a:pt x="14918" y="1227"/>
                    <a:pt x="14787" y="1379"/>
                    <a:pt x="14790" y="1555"/>
                  </a:cubicBezTo>
                  <a:lnTo>
                    <a:pt x="14909" y="10210"/>
                  </a:lnTo>
                  <a:cubicBezTo>
                    <a:pt x="14909" y="10263"/>
                    <a:pt x="14923" y="10317"/>
                    <a:pt x="14947" y="10365"/>
                  </a:cubicBezTo>
                  <a:lnTo>
                    <a:pt x="25543" y="30838"/>
                  </a:lnTo>
                  <a:lnTo>
                    <a:pt x="797" y="31180"/>
                  </a:lnTo>
                  <a:lnTo>
                    <a:pt x="10823" y="10422"/>
                  </a:lnTo>
                  <a:cubicBezTo>
                    <a:pt x="10847" y="10372"/>
                    <a:pt x="10859" y="10318"/>
                    <a:pt x="10857" y="10265"/>
                  </a:cubicBezTo>
                  <a:lnTo>
                    <a:pt x="10738" y="1612"/>
                  </a:lnTo>
                  <a:cubicBezTo>
                    <a:pt x="10736" y="1434"/>
                    <a:pt x="10602" y="1287"/>
                    <a:pt x="10426" y="1267"/>
                  </a:cubicBezTo>
                  <a:cubicBezTo>
                    <a:pt x="10300" y="1253"/>
                    <a:pt x="10205" y="1148"/>
                    <a:pt x="10203" y="1021"/>
                  </a:cubicBezTo>
                  <a:cubicBezTo>
                    <a:pt x="10201" y="954"/>
                    <a:pt x="10227" y="890"/>
                    <a:pt x="10274" y="844"/>
                  </a:cubicBezTo>
                  <a:cubicBezTo>
                    <a:pt x="10320" y="795"/>
                    <a:pt x="10382" y="768"/>
                    <a:pt x="10450" y="768"/>
                  </a:cubicBezTo>
                  <a:lnTo>
                    <a:pt x="15054" y="704"/>
                  </a:lnTo>
                  <a:close/>
                  <a:moveTo>
                    <a:pt x="15046" y="1"/>
                  </a:moveTo>
                  <a:lnTo>
                    <a:pt x="10441" y="65"/>
                  </a:lnTo>
                  <a:cubicBezTo>
                    <a:pt x="10186" y="68"/>
                    <a:pt x="9947" y="170"/>
                    <a:pt x="9769" y="353"/>
                  </a:cubicBezTo>
                  <a:cubicBezTo>
                    <a:pt x="9591" y="536"/>
                    <a:pt x="9496" y="776"/>
                    <a:pt x="9500" y="1032"/>
                  </a:cubicBezTo>
                  <a:cubicBezTo>
                    <a:pt x="9505" y="1401"/>
                    <a:pt x="9721" y="1724"/>
                    <a:pt x="10039" y="1878"/>
                  </a:cubicBezTo>
                  <a:lnTo>
                    <a:pt x="10154" y="10191"/>
                  </a:lnTo>
                  <a:lnTo>
                    <a:pt x="92" y="31021"/>
                  </a:lnTo>
                  <a:cubicBezTo>
                    <a:pt x="1" y="31211"/>
                    <a:pt x="13" y="31428"/>
                    <a:pt x="127" y="31606"/>
                  </a:cubicBezTo>
                  <a:cubicBezTo>
                    <a:pt x="238" y="31779"/>
                    <a:pt x="429" y="31884"/>
                    <a:pt x="631" y="31884"/>
                  </a:cubicBezTo>
                  <a:lnTo>
                    <a:pt x="642" y="31884"/>
                  </a:lnTo>
                  <a:lnTo>
                    <a:pt x="25719" y="31537"/>
                  </a:lnTo>
                  <a:cubicBezTo>
                    <a:pt x="25930" y="31534"/>
                    <a:pt x="26118" y="31425"/>
                    <a:pt x="26225" y="31245"/>
                  </a:cubicBezTo>
                  <a:cubicBezTo>
                    <a:pt x="26330" y="31069"/>
                    <a:pt x="26339" y="30845"/>
                    <a:pt x="26242" y="30660"/>
                  </a:cubicBezTo>
                  <a:lnTo>
                    <a:pt x="15610" y="10116"/>
                  </a:lnTo>
                  <a:lnTo>
                    <a:pt x="15496" y="1802"/>
                  </a:lnTo>
                  <a:cubicBezTo>
                    <a:pt x="15809" y="1640"/>
                    <a:pt x="16016" y="1312"/>
                    <a:pt x="16013" y="940"/>
                  </a:cubicBezTo>
                  <a:cubicBezTo>
                    <a:pt x="16009" y="686"/>
                    <a:pt x="15906" y="448"/>
                    <a:pt x="15723" y="270"/>
                  </a:cubicBezTo>
                  <a:cubicBezTo>
                    <a:pt x="15540" y="92"/>
                    <a:pt x="15299" y="1"/>
                    <a:pt x="150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583;p23"/>
            <p:cNvSpPr/>
            <p:nvPr/>
          </p:nvSpPr>
          <p:spPr>
            <a:xfrm>
              <a:off x="569750" y="2157625"/>
              <a:ext cx="44300" cy="44500"/>
            </a:xfrm>
            <a:custGeom>
              <a:avLst/>
              <a:gdLst/>
              <a:ahLst/>
              <a:cxnLst/>
              <a:rect l="l" t="t" r="r" b="b"/>
              <a:pathLst>
                <a:path w="1772" h="1780" extrusionOk="0">
                  <a:moveTo>
                    <a:pt x="886" y="1"/>
                  </a:moveTo>
                  <a:cubicBezTo>
                    <a:pt x="881" y="1"/>
                    <a:pt x="877" y="1"/>
                    <a:pt x="873" y="1"/>
                  </a:cubicBezTo>
                  <a:cubicBezTo>
                    <a:pt x="388" y="8"/>
                    <a:pt x="1" y="410"/>
                    <a:pt x="8" y="902"/>
                  </a:cubicBezTo>
                  <a:cubicBezTo>
                    <a:pt x="13" y="1388"/>
                    <a:pt x="405" y="1780"/>
                    <a:pt x="885" y="1780"/>
                  </a:cubicBezTo>
                  <a:cubicBezTo>
                    <a:pt x="889" y="1780"/>
                    <a:pt x="893" y="1780"/>
                    <a:pt x="897" y="1780"/>
                  </a:cubicBezTo>
                  <a:cubicBezTo>
                    <a:pt x="1382" y="1773"/>
                    <a:pt x="1771" y="1369"/>
                    <a:pt x="1764" y="878"/>
                  </a:cubicBezTo>
                  <a:cubicBezTo>
                    <a:pt x="1757" y="390"/>
                    <a:pt x="1365" y="1"/>
                    <a:pt x="8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584;p23"/>
            <p:cNvSpPr/>
            <p:nvPr/>
          </p:nvSpPr>
          <p:spPr>
            <a:xfrm>
              <a:off x="540925" y="2094150"/>
              <a:ext cx="25175" cy="25350"/>
            </a:xfrm>
            <a:custGeom>
              <a:avLst/>
              <a:gdLst/>
              <a:ahLst/>
              <a:cxnLst/>
              <a:rect l="l" t="t" r="r" b="b"/>
              <a:pathLst>
                <a:path w="1007" h="1014" extrusionOk="0">
                  <a:moveTo>
                    <a:pt x="504" y="1"/>
                  </a:moveTo>
                  <a:cubicBezTo>
                    <a:pt x="502" y="1"/>
                    <a:pt x="500" y="1"/>
                    <a:pt x="497" y="1"/>
                  </a:cubicBezTo>
                  <a:cubicBezTo>
                    <a:pt x="221" y="4"/>
                    <a:pt x="0" y="234"/>
                    <a:pt x="5" y="514"/>
                  </a:cubicBezTo>
                  <a:cubicBezTo>
                    <a:pt x="9" y="790"/>
                    <a:pt x="230" y="1013"/>
                    <a:pt x="502" y="1013"/>
                  </a:cubicBezTo>
                  <a:cubicBezTo>
                    <a:pt x="505" y="1013"/>
                    <a:pt x="508" y="1013"/>
                    <a:pt x="511" y="1013"/>
                  </a:cubicBezTo>
                  <a:cubicBezTo>
                    <a:pt x="788" y="1010"/>
                    <a:pt x="1007" y="780"/>
                    <a:pt x="1003" y="500"/>
                  </a:cubicBezTo>
                  <a:cubicBezTo>
                    <a:pt x="1000" y="222"/>
                    <a:pt x="777" y="1"/>
                    <a:pt x="50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585;p23"/>
            <p:cNvSpPr/>
            <p:nvPr/>
          </p:nvSpPr>
          <p:spPr>
            <a:xfrm>
              <a:off x="512125" y="2170025"/>
              <a:ext cx="25175" cy="25375"/>
            </a:xfrm>
            <a:custGeom>
              <a:avLst/>
              <a:gdLst/>
              <a:ahLst/>
              <a:cxnLst/>
              <a:rect l="l" t="t" r="r" b="b"/>
              <a:pathLst>
                <a:path w="1007" h="1015" extrusionOk="0">
                  <a:moveTo>
                    <a:pt x="504" y="0"/>
                  </a:moveTo>
                  <a:cubicBezTo>
                    <a:pt x="502" y="0"/>
                    <a:pt x="500" y="0"/>
                    <a:pt x="497" y="0"/>
                  </a:cubicBezTo>
                  <a:cubicBezTo>
                    <a:pt x="221" y="4"/>
                    <a:pt x="0" y="234"/>
                    <a:pt x="4" y="513"/>
                  </a:cubicBezTo>
                  <a:cubicBezTo>
                    <a:pt x="9" y="791"/>
                    <a:pt x="232" y="1014"/>
                    <a:pt x="505" y="1014"/>
                  </a:cubicBezTo>
                  <a:cubicBezTo>
                    <a:pt x="507" y="1014"/>
                    <a:pt x="509" y="1014"/>
                    <a:pt x="511" y="1014"/>
                  </a:cubicBezTo>
                  <a:cubicBezTo>
                    <a:pt x="786" y="1009"/>
                    <a:pt x="1007" y="779"/>
                    <a:pt x="1004" y="500"/>
                  </a:cubicBezTo>
                  <a:cubicBezTo>
                    <a:pt x="1000" y="222"/>
                    <a:pt x="776" y="0"/>
                    <a:pt x="50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586;p23"/>
            <p:cNvSpPr/>
            <p:nvPr/>
          </p:nvSpPr>
          <p:spPr>
            <a:xfrm>
              <a:off x="294800" y="2224425"/>
              <a:ext cx="526350" cy="330325"/>
            </a:xfrm>
            <a:custGeom>
              <a:avLst/>
              <a:gdLst/>
              <a:ahLst/>
              <a:cxnLst/>
              <a:rect l="l" t="t" r="r" b="b"/>
              <a:pathLst>
                <a:path w="21054" h="13213" extrusionOk="0">
                  <a:moveTo>
                    <a:pt x="5887" y="652"/>
                  </a:moveTo>
                  <a:lnTo>
                    <a:pt x="1263" y="10556"/>
                  </a:lnTo>
                  <a:cubicBezTo>
                    <a:pt x="1263" y="10556"/>
                    <a:pt x="1" y="13104"/>
                    <a:pt x="3111" y="13213"/>
                  </a:cubicBezTo>
                  <a:lnTo>
                    <a:pt x="18995" y="13037"/>
                  </a:lnTo>
                  <a:cubicBezTo>
                    <a:pt x="18995" y="13037"/>
                    <a:pt x="21054" y="13033"/>
                    <a:pt x="20448" y="11275"/>
                  </a:cubicBezTo>
                  <a:cubicBezTo>
                    <a:pt x="19840" y="9517"/>
                    <a:pt x="15023" y="1"/>
                    <a:pt x="15023" y="1"/>
                  </a:cubicBezTo>
                  <a:cubicBezTo>
                    <a:pt x="15023" y="1"/>
                    <a:pt x="12658" y="1026"/>
                    <a:pt x="11332" y="705"/>
                  </a:cubicBezTo>
                  <a:cubicBezTo>
                    <a:pt x="8807" y="94"/>
                    <a:pt x="7355" y="47"/>
                    <a:pt x="5887" y="65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587;p23"/>
            <p:cNvSpPr/>
            <p:nvPr/>
          </p:nvSpPr>
          <p:spPr>
            <a:xfrm>
              <a:off x="607750" y="2369075"/>
              <a:ext cx="39975" cy="39700"/>
            </a:xfrm>
            <a:custGeom>
              <a:avLst/>
              <a:gdLst/>
              <a:ahLst/>
              <a:cxnLst/>
              <a:rect l="l" t="t" r="r" b="b"/>
              <a:pathLst>
                <a:path w="1599" h="1588" extrusionOk="0">
                  <a:moveTo>
                    <a:pt x="798" y="0"/>
                  </a:moveTo>
                  <a:cubicBezTo>
                    <a:pt x="795" y="0"/>
                    <a:pt x="791" y="0"/>
                    <a:pt x="788" y="0"/>
                  </a:cubicBezTo>
                  <a:cubicBezTo>
                    <a:pt x="351" y="7"/>
                    <a:pt x="1" y="366"/>
                    <a:pt x="8" y="805"/>
                  </a:cubicBezTo>
                  <a:cubicBezTo>
                    <a:pt x="13" y="1241"/>
                    <a:pt x="367" y="1587"/>
                    <a:pt x="801" y="1587"/>
                  </a:cubicBezTo>
                  <a:cubicBezTo>
                    <a:pt x="804" y="1587"/>
                    <a:pt x="807" y="1587"/>
                    <a:pt x="811" y="1587"/>
                  </a:cubicBezTo>
                  <a:cubicBezTo>
                    <a:pt x="1248" y="1581"/>
                    <a:pt x="1598" y="1221"/>
                    <a:pt x="1591" y="783"/>
                  </a:cubicBezTo>
                  <a:cubicBezTo>
                    <a:pt x="1586" y="347"/>
                    <a:pt x="1230" y="0"/>
                    <a:pt x="7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588;p23"/>
            <p:cNvSpPr/>
            <p:nvPr/>
          </p:nvSpPr>
          <p:spPr>
            <a:xfrm>
              <a:off x="671650" y="2447900"/>
              <a:ext cx="22825" cy="22700"/>
            </a:xfrm>
            <a:custGeom>
              <a:avLst/>
              <a:gdLst/>
              <a:ahLst/>
              <a:cxnLst/>
              <a:rect l="l" t="t" r="r" b="b"/>
              <a:pathLst>
                <a:path w="913" h="908" extrusionOk="0">
                  <a:moveTo>
                    <a:pt x="456" y="1"/>
                  </a:moveTo>
                  <a:cubicBezTo>
                    <a:pt x="454" y="1"/>
                    <a:pt x="452" y="1"/>
                    <a:pt x="450" y="1"/>
                  </a:cubicBezTo>
                  <a:cubicBezTo>
                    <a:pt x="201" y="4"/>
                    <a:pt x="1" y="210"/>
                    <a:pt x="4" y="460"/>
                  </a:cubicBezTo>
                  <a:cubicBezTo>
                    <a:pt x="8" y="709"/>
                    <a:pt x="210" y="908"/>
                    <a:pt x="457" y="908"/>
                  </a:cubicBezTo>
                  <a:cubicBezTo>
                    <a:pt x="459" y="908"/>
                    <a:pt x="461" y="908"/>
                    <a:pt x="464" y="908"/>
                  </a:cubicBezTo>
                  <a:cubicBezTo>
                    <a:pt x="714" y="904"/>
                    <a:pt x="913" y="699"/>
                    <a:pt x="909" y="448"/>
                  </a:cubicBezTo>
                  <a:cubicBezTo>
                    <a:pt x="906" y="200"/>
                    <a:pt x="704" y="1"/>
                    <a:pt x="4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589;p23"/>
            <p:cNvSpPr/>
            <p:nvPr/>
          </p:nvSpPr>
          <p:spPr>
            <a:xfrm>
              <a:off x="549075" y="2443250"/>
              <a:ext cx="53100" cy="52750"/>
            </a:xfrm>
            <a:custGeom>
              <a:avLst/>
              <a:gdLst/>
              <a:ahLst/>
              <a:cxnLst/>
              <a:rect l="l" t="t" r="r" b="b"/>
              <a:pathLst>
                <a:path w="2124" h="2110" extrusionOk="0">
                  <a:moveTo>
                    <a:pt x="1063" y="0"/>
                  </a:moveTo>
                  <a:cubicBezTo>
                    <a:pt x="1058" y="0"/>
                    <a:pt x="1052" y="0"/>
                    <a:pt x="1047" y="0"/>
                  </a:cubicBezTo>
                  <a:cubicBezTo>
                    <a:pt x="465" y="7"/>
                    <a:pt x="0" y="486"/>
                    <a:pt x="9" y="1069"/>
                  </a:cubicBezTo>
                  <a:cubicBezTo>
                    <a:pt x="18" y="1647"/>
                    <a:pt x="487" y="2109"/>
                    <a:pt x="1064" y="2109"/>
                  </a:cubicBezTo>
                  <a:cubicBezTo>
                    <a:pt x="1068" y="2109"/>
                    <a:pt x="1072" y="2109"/>
                    <a:pt x="1076" y="2109"/>
                  </a:cubicBezTo>
                  <a:cubicBezTo>
                    <a:pt x="1658" y="2100"/>
                    <a:pt x="2123" y="1622"/>
                    <a:pt x="2116" y="1040"/>
                  </a:cubicBezTo>
                  <a:cubicBezTo>
                    <a:pt x="2108" y="462"/>
                    <a:pt x="1638" y="0"/>
                    <a:pt x="10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" name="Google Shape;825;p33"/>
          <p:cNvGrpSpPr/>
          <p:nvPr/>
        </p:nvGrpSpPr>
        <p:grpSpPr>
          <a:xfrm rot="6366942">
            <a:off x="4220378" y="2727619"/>
            <a:ext cx="1033271" cy="2007451"/>
            <a:chOff x="4235975" y="1152350"/>
            <a:chExt cx="674975" cy="1311350"/>
          </a:xfrm>
        </p:grpSpPr>
        <p:sp>
          <p:nvSpPr>
            <p:cNvPr id="33" name="Google Shape;826;p33"/>
            <p:cNvSpPr/>
            <p:nvPr/>
          </p:nvSpPr>
          <p:spPr>
            <a:xfrm>
              <a:off x="4578500" y="2126075"/>
              <a:ext cx="145175" cy="60600"/>
            </a:xfrm>
            <a:custGeom>
              <a:avLst/>
              <a:gdLst/>
              <a:ahLst/>
              <a:cxnLst/>
              <a:rect l="l" t="t" r="r" b="b"/>
              <a:pathLst>
                <a:path w="5807" h="2424" extrusionOk="0">
                  <a:moveTo>
                    <a:pt x="5736" y="76"/>
                  </a:moveTo>
                  <a:cubicBezTo>
                    <a:pt x="5612" y="50"/>
                    <a:pt x="5574" y="0"/>
                    <a:pt x="5446" y="9"/>
                  </a:cubicBezTo>
                  <a:cubicBezTo>
                    <a:pt x="5330" y="16"/>
                    <a:pt x="5220" y="88"/>
                    <a:pt x="5113" y="130"/>
                  </a:cubicBezTo>
                  <a:cubicBezTo>
                    <a:pt x="4812" y="245"/>
                    <a:pt x="4522" y="358"/>
                    <a:pt x="4221" y="472"/>
                  </a:cubicBezTo>
                  <a:cubicBezTo>
                    <a:pt x="3016" y="924"/>
                    <a:pt x="1771" y="1266"/>
                    <a:pt x="582" y="1739"/>
                  </a:cubicBezTo>
                  <a:cubicBezTo>
                    <a:pt x="444" y="1795"/>
                    <a:pt x="285" y="1819"/>
                    <a:pt x="182" y="1921"/>
                  </a:cubicBezTo>
                  <a:cubicBezTo>
                    <a:pt x="135" y="1969"/>
                    <a:pt x="152" y="1990"/>
                    <a:pt x="123" y="2055"/>
                  </a:cubicBezTo>
                  <a:cubicBezTo>
                    <a:pt x="37" y="2085"/>
                    <a:pt x="0" y="2173"/>
                    <a:pt x="33" y="2251"/>
                  </a:cubicBezTo>
                  <a:cubicBezTo>
                    <a:pt x="54" y="2332"/>
                    <a:pt x="147" y="2371"/>
                    <a:pt x="223" y="2342"/>
                  </a:cubicBezTo>
                  <a:cubicBezTo>
                    <a:pt x="278" y="2377"/>
                    <a:pt x="272" y="2396"/>
                    <a:pt x="334" y="2406"/>
                  </a:cubicBezTo>
                  <a:cubicBezTo>
                    <a:pt x="444" y="2423"/>
                    <a:pt x="558" y="2363"/>
                    <a:pt x="669" y="2332"/>
                  </a:cubicBezTo>
                  <a:cubicBezTo>
                    <a:pt x="1869" y="1993"/>
                    <a:pt x="3061" y="1586"/>
                    <a:pt x="4227" y="1116"/>
                  </a:cubicBezTo>
                  <a:cubicBezTo>
                    <a:pt x="4686" y="933"/>
                    <a:pt x="5137" y="757"/>
                    <a:pt x="5551" y="496"/>
                  </a:cubicBezTo>
                  <a:cubicBezTo>
                    <a:pt x="5593" y="470"/>
                    <a:pt x="5634" y="448"/>
                    <a:pt x="5670" y="406"/>
                  </a:cubicBezTo>
                  <a:cubicBezTo>
                    <a:pt x="5740" y="313"/>
                    <a:pt x="5738" y="261"/>
                    <a:pt x="5781" y="154"/>
                  </a:cubicBezTo>
                  <a:cubicBezTo>
                    <a:pt x="5802" y="144"/>
                    <a:pt x="5807" y="118"/>
                    <a:pt x="5800" y="95"/>
                  </a:cubicBezTo>
                  <a:cubicBezTo>
                    <a:pt x="5795" y="73"/>
                    <a:pt x="5769" y="62"/>
                    <a:pt x="5736" y="76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827;p33"/>
            <p:cNvSpPr/>
            <p:nvPr/>
          </p:nvSpPr>
          <p:spPr>
            <a:xfrm>
              <a:off x="4556175" y="2160475"/>
              <a:ext cx="228550" cy="81975"/>
            </a:xfrm>
            <a:custGeom>
              <a:avLst/>
              <a:gdLst/>
              <a:ahLst/>
              <a:cxnLst/>
              <a:rect l="l" t="t" r="r" b="b"/>
              <a:pathLst>
                <a:path w="9142" h="3279" extrusionOk="0">
                  <a:moveTo>
                    <a:pt x="9071" y="109"/>
                  </a:moveTo>
                  <a:cubicBezTo>
                    <a:pt x="9006" y="42"/>
                    <a:pt x="9066" y="44"/>
                    <a:pt x="8962" y="15"/>
                  </a:cubicBezTo>
                  <a:cubicBezTo>
                    <a:pt x="8936" y="1"/>
                    <a:pt x="8904" y="15"/>
                    <a:pt x="8859" y="23"/>
                  </a:cubicBezTo>
                  <a:cubicBezTo>
                    <a:pt x="8363" y="113"/>
                    <a:pt x="7879" y="301"/>
                    <a:pt x="7396" y="436"/>
                  </a:cubicBezTo>
                  <a:cubicBezTo>
                    <a:pt x="7009" y="543"/>
                    <a:pt x="6622" y="645"/>
                    <a:pt x="6249" y="754"/>
                  </a:cubicBezTo>
                  <a:cubicBezTo>
                    <a:pt x="5361" y="1016"/>
                    <a:pt x="4467" y="1299"/>
                    <a:pt x="3586" y="1588"/>
                  </a:cubicBezTo>
                  <a:cubicBezTo>
                    <a:pt x="2748" y="1862"/>
                    <a:pt x="1895" y="2125"/>
                    <a:pt x="1089" y="2474"/>
                  </a:cubicBezTo>
                  <a:cubicBezTo>
                    <a:pt x="802" y="2596"/>
                    <a:pt x="510" y="2700"/>
                    <a:pt x="261" y="2881"/>
                  </a:cubicBezTo>
                  <a:cubicBezTo>
                    <a:pt x="182" y="2937"/>
                    <a:pt x="149" y="2994"/>
                    <a:pt x="83" y="3059"/>
                  </a:cubicBezTo>
                  <a:cubicBezTo>
                    <a:pt x="30" y="3080"/>
                    <a:pt x="1" y="3144"/>
                    <a:pt x="25" y="3196"/>
                  </a:cubicBezTo>
                  <a:cubicBezTo>
                    <a:pt x="40" y="3253"/>
                    <a:pt x="106" y="3279"/>
                    <a:pt x="159" y="3256"/>
                  </a:cubicBezTo>
                  <a:cubicBezTo>
                    <a:pt x="266" y="3256"/>
                    <a:pt x="341" y="3274"/>
                    <a:pt x="444" y="3260"/>
                  </a:cubicBezTo>
                  <a:cubicBezTo>
                    <a:pt x="798" y="3211"/>
                    <a:pt x="1132" y="3087"/>
                    <a:pt x="1470" y="2983"/>
                  </a:cubicBezTo>
                  <a:cubicBezTo>
                    <a:pt x="3156" y="2467"/>
                    <a:pt x="4835" y="1935"/>
                    <a:pt x="6494" y="1365"/>
                  </a:cubicBezTo>
                  <a:cubicBezTo>
                    <a:pt x="7308" y="1087"/>
                    <a:pt x="8116" y="792"/>
                    <a:pt x="8886" y="439"/>
                  </a:cubicBezTo>
                  <a:cubicBezTo>
                    <a:pt x="8950" y="412"/>
                    <a:pt x="9030" y="401"/>
                    <a:pt x="9075" y="346"/>
                  </a:cubicBezTo>
                  <a:cubicBezTo>
                    <a:pt x="9137" y="267"/>
                    <a:pt x="9083" y="289"/>
                    <a:pt x="9104" y="191"/>
                  </a:cubicBezTo>
                  <a:cubicBezTo>
                    <a:pt x="9126" y="182"/>
                    <a:pt x="9142" y="156"/>
                    <a:pt x="9137" y="132"/>
                  </a:cubicBezTo>
                  <a:cubicBezTo>
                    <a:pt x="9120" y="111"/>
                    <a:pt x="9092" y="101"/>
                    <a:pt x="9071" y="10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828;p33"/>
            <p:cNvSpPr/>
            <p:nvPr/>
          </p:nvSpPr>
          <p:spPr>
            <a:xfrm>
              <a:off x="4545300" y="2217825"/>
              <a:ext cx="268800" cy="93450"/>
            </a:xfrm>
            <a:custGeom>
              <a:avLst/>
              <a:gdLst/>
              <a:ahLst/>
              <a:cxnLst/>
              <a:rect l="l" t="t" r="r" b="b"/>
              <a:pathLst>
                <a:path w="10752" h="3738" extrusionOk="0">
                  <a:moveTo>
                    <a:pt x="10682" y="75"/>
                  </a:moveTo>
                  <a:cubicBezTo>
                    <a:pt x="10513" y="61"/>
                    <a:pt x="10425" y="0"/>
                    <a:pt x="10254" y="23"/>
                  </a:cubicBezTo>
                  <a:cubicBezTo>
                    <a:pt x="9178" y="157"/>
                    <a:pt x="8159" y="638"/>
                    <a:pt x="7109" y="916"/>
                  </a:cubicBezTo>
                  <a:cubicBezTo>
                    <a:pt x="5449" y="1391"/>
                    <a:pt x="3741" y="1862"/>
                    <a:pt x="2094" y="2477"/>
                  </a:cubicBezTo>
                  <a:cubicBezTo>
                    <a:pt x="1676" y="2636"/>
                    <a:pt x="1242" y="2788"/>
                    <a:pt x="847" y="2988"/>
                  </a:cubicBezTo>
                  <a:cubicBezTo>
                    <a:pt x="594" y="3112"/>
                    <a:pt x="325" y="3207"/>
                    <a:pt x="140" y="3403"/>
                  </a:cubicBezTo>
                  <a:cubicBezTo>
                    <a:pt x="102" y="3437"/>
                    <a:pt x="107" y="3460"/>
                    <a:pt x="83" y="3499"/>
                  </a:cubicBezTo>
                  <a:cubicBezTo>
                    <a:pt x="19" y="3527"/>
                    <a:pt x="0" y="3594"/>
                    <a:pt x="28" y="3653"/>
                  </a:cubicBezTo>
                  <a:cubicBezTo>
                    <a:pt x="45" y="3713"/>
                    <a:pt x="121" y="3738"/>
                    <a:pt x="175" y="3713"/>
                  </a:cubicBezTo>
                  <a:cubicBezTo>
                    <a:pt x="233" y="3715"/>
                    <a:pt x="284" y="3726"/>
                    <a:pt x="342" y="3719"/>
                  </a:cubicBezTo>
                  <a:cubicBezTo>
                    <a:pt x="536" y="3694"/>
                    <a:pt x="729" y="3618"/>
                    <a:pt x="914" y="3558"/>
                  </a:cubicBezTo>
                  <a:cubicBezTo>
                    <a:pt x="1544" y="3351"/>
                    <a:pt x="2166" y="3107"/>
                    <a:pt x="2807" y="2895"/>
                  </a:cubicBezTo>
                  <a:cubicBezTo>
                    <a:pt x="4285" y="2403"/>
                    <a:pt x="5800" y="1957"/>
                    <a:pt x="7285" y="1537"/>
                  </a:cubicBezTo>
                  <a:cubicBezTo>
                    <a:pt x="8228" y="1259"/>
                    <a:pt x="9216" y="1062"/>
                    <a:pt x="10131" y="677"/>
                  </a:cubicBezTo>
                  <a:cubicBezTo>
                    <a:pt x="10249" y="629"/>
                    <a:pt x="10371" y="600"/>
                    <a:pt x="10468" y="517"/>
                  </a:cubicBezTo>
                  <a:cubicBezTo>
                    <a:pt x="10603" y="403"/>
                    <a:pt x="10624" y="299"/>
                    <a:pt x="10715" y="154"/>
                  </a:cubicBezTo>
                  <a:cubicBezTo>
                    <a:pt x="10734" y="144"/>
                    <a:pt x="10751" y="114"/>
                    <a:pt x="10734" y="95"/>
                  </a:cubicBezTo>
                  <a:cubicBezTo>
                    <a:pt x="10729" y="73"/>
                    <a:pt x="10703" y="62"/>
                    <a:pt x="10682" y="7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829;p33"/>
            <p:cNvSpPr/>
            <p:nvPr/>
          </p:nvSpPr>
          <p:spPr>
            <a:xfrm>
              <a:off x="4540550" y="2272775"/>
              <a:ext cx="320775" cy="112800"/>
            </a:xfrm>
            <a:custGeom>
              <a:avLst/>
              <a:gdLst/>
              <a:ahLst/>
              <a:cxnLst/>
              <a:rect l="l" t="t" r="r" b="b"/>
              <a:pathLst>
                <a:path w="12831" h="4512" extrusionOk="0">
                  <a:moveTo>
                    <a:pt x="12770" y="9"/>
                  </a:moveTo>
                  <a:cubicBezTo>
                    <a:pt x="12529" y="32"/>
                    <a:pt x="12314" y="25"/>
                    <a:pt x="12088" y="68"/>
                  </a:cubicBezTo>
                  <a:cubicBezTo>
                    <a:pt x="11874" y="108"/>
                    <a:pt x="11672" y="189"/>
                    <a:pt x="11454" y="260"/>
                  </a:cubicBezTo>
                  <a:cubicBezTo>
                    <a:pt x="9207" y="980"/>
                    <a:pt x="6948" y="1692"/>
                    <a:pt x="4691" y="2408"/>
                  </a:cubicBezTo>
                  <a:cubicBezTo>
                    <a:pt x="3327" y="2842"/>
                    <a:pt x="1947" y="3211"/>
                    <a:pt x="638" y="3761"/>
                  </a:cubicBezTo>
                  <a:cubicBezTo>
                    <a:pt x="489" y="3823"/>
                    <a:pt x="356" y="3902"/>
                    <a:pt x="211" y="3977"/>
                  </a:cubicBezTo>
                  <a:cubicBezTo>
                    <a:pt x="80" y="4021"/>
                    <a:pt x="0" y="4170"/>
                    <a:pt x="49" y="4305"/>
                  </a:cubicBezTo>
                  <a:cubicBezTo>
                    <a:pt x="95" y="4439"/>
                    <a:pt x="246" y="4512"/>
                    <a:pt x="375" y="4467"/>
                  </a:cubicBezTo>
                  <a:cubicBezTo>
                    <a:pt x="479" y="4455"/>
                    <a:pt x="562" y="4457"/>
                    <a:pt x="662" y="4436"/>
                  </a:cubicBezTo>
                  <a:cubicBezTo>
                    <a:pt x="1468" y="4265"/>
                    <a:pt x="2235" y="3944"/>
                    <a:pt x="3031" y="3690"/>
                  </a:cubicBezTo>
                  <a:cubicBezTo>
                    <a:pt x="5081" y="3034"/>
                    <a:pt x="7131" y="2381"/>
                    <a:pt x="9154" y="1667"/>
                  </a:cubicBezTo>
                  <a:cubicBezTo>
                    <a:pt x="10159" y="1313"/>
                    <a:pt x="11187" y="1039"/>
                    <a:pt x="12121" y="548"/>
                  </a:cubicBezTo>
                  <a:cubicBezTo>
                    <a:pt x="12370" y="419"/>
                    <a:pt x="12563" y="251"/>
                    <a:pt x="12793" y="92"/>
                  </a:cubicBezTo>
                  <a:cubicBezTo>
                    <a:pt x="12826" y="82"/>
                    <a:pt x="12831" y="58"/>
                    <a:pt x="12824" y="35"/>
                  </a:cubicBezTo>
                  <a:cubicBezTo>
                    <a:pt x="12819" y="11"/>
                    <a:pt x="12791" y="1"/>
                    <a:pt x="12770" y="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830;p33"/>
            <p:cNvSpPr/>
            <p:nvPr/>
          </p:nvSpPr>
          <p:spPr>
            <a:xfrm>
              <a:off x="4554825" y="1971275"/>
              <a:ext cx="130425" cy="54900"/>
            </a:xfrm>
            <a:custGeom>
              <a:avLst/>
              <a:gdLst/>
              <a:ahLst/>
              <a:cxnLst/>
              <a:rect l="l" t="t" r="r" b="b"/>
              <a:pathLst>
                <a:path w="5217" h="2196" extrusionOk="0">
                  <a:moveTo>
                    <a:pt x="5146" y="85"/>
                  </a:moveTo>
                  <a:cubicBezTo>
                    <a:pt x="5006" y="52"/>
                    <a:pt x="4934" y="1"/>
                    <a:pt x="4782" y="8"/>
                  </a:cubicBezTo>
                  <a:cubicBezTo>
                    <a:pt x="4712" y="11"/>
                    <a:pt x="4650" y="47"/>
                    <a:pt x="4585" y="68"/>
                  </a:cubicBezTo>
                  <a:cubicBezTo>
                    <a:pt x="3566" y="417"/>
                    <a:pt x="2531" y="750"/>
                    <a:pt x="1516" y="1116"/>
                  </a:cubicBezTo>
                  <a:cubicBezTo>
                    <a:pt x="1074" y="1277"/>
                    <a:pt x="652" y="1469"/>
                    <a:pt x="222" y="1634"/>
                  </a:cubicBezTo>
                  <a:cubicBezTo>
                    <a:pt x="80" y="1678"/>
                    <a:pt x="1" y="1830"/>
                    <a:pt x="51" y="1971"/>
                  </a:cubicBezTo>
                  <a:cubicBezTo>
                    <a:pt x="89" y="2116"/>
                    <a:pt x="241" y="2196"/>
                    <a:pt x="383" y="2153"/>
                  </a:cubicBezTo>
                  <a:cubicBezTo>
                    <a:pt x="794" y="2054"/>
                    <a:pt x="1200" y="1975"/>
                    <a:pt x="1604" y="1850"/>
                  </a:cubicBezTo>
                  <a:cubicBezTo>
                    <a:pt x="2194" y="1669"/>
                    <a:pt x="2782" y="1429"/>
                    <a:pt x="3357" y="1194"/>
                  </a:cubicBezTo>
                  <a:cubicBezTo>
                    <a:pt x="3870" y="983"/>
                    <a:pt x="4396" y="783"/>
                    <a:pt x="4883" y="524"/>
                  </a:cubicBezTo>
                  <a:cubicBezTo>
                    <a:pt x="4925" y="501"/>
                    <a:pt x="4956" y="488"/>
                    <a:pt x="4984" y="458"/>
                  </a:cubicBezTo>
                  <a:cubicBezTo>
                    <a:pt x="5087" y="360"/>
                    <a:pt x="5103" y="284"/>
                    <a:pt x="5179" y="166"/>
                  </a:cubicBezTo>
                  <a:cubicBezTo>
                    <a:pt x="5200" y="158"/>
                    <a:pt x="5217" y="130"/>
                    <a:pt x="5210" y="108"/>
                  </a:cubicBezTo>
                  <a:cubicBezTo>
                    <a:pt x="5193" y="87"/>
                    <a:pt x="5167" y="77"/>
                    <a:pt x="5146" y="8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831;p33"/>
            <p:cNvSpPr/>
            <p:nvPr/>
          </p:nvSpPr>
          <p:spPr>
            <a:xfrm>
              <a:off x="4519425" y="1908550"/>
              <a:ext cx="193425" cy="83525"/>
            </a:xfrm>
            <a:custGeom>
              <a:avLst/>
              <a:gdLst/>
              <a:ahLst/>
              <a:cxnLst/>
              <a:rect l="l" t="t" r="r" b="b"/>
              <a:pathLst>
                <a:path w="7737" h="3341" extrusionOk="0">
                  <a:moveTo>
                    <a:pt x="7667" y="66"/>
                  </a:moveTo>
                  <a:cubicBezTo>
                    <a:pt x="7565" y="40"/>
                    <a:pt x="7543" y="0"/>
                    <a:pt x="7439" y="9"/>
                  </a:cubicBezTo>
                  <a:cubicBezTo>
                    <a:pt x="6938" y="38"/>
                    <a:pt x="6491" y="358"/>
                    <a:pt x="6008" y="542"/>
                  </a:cubicBezTo>
                  <a:cubicBezTo>
                    <a:pt x="4773" y="1017"/>
                    <a:pt x="3543" y="1506"/>
                    <a:pt x="2298" y="1988"/>
                  </a:cubicBezTo>
                  <a:cubicBezTo>
                    <a:pt x="1762" y="2197"/>
                    <a:pt x="1222" y="2385"/>
                    <a:pt x="709" y="2639"/>
                  </a:cubicBezTo>
                  <a:cubicBezTo>
                    <a:pt x="531" y="2727"/>
                    <a:pt x="339" y="2803"/>
                    <a:pt x="196" y="2936"/>
                  </a:cubicBezTo>
                  <a:cubicBezTo>
                    <a:pt x="148" y="2979"/>
                    <a:pt x="135" y="3019"/>
                    <a:pt x="91" y="3073"/>
                  </a:cubicBezTo>
                  <a:cubicBezTo>
                    <a:pt x="27" y="3102"/>
                    <a:pt x="1" y="3180"/>
                    <a:pt x="30" y="3244"/>
                  </a:cubicBezTo>
                  <a:cubicBezTo>
                    <a:pt x="59" y="3311"/>
                    <a:pt x="137" y="3340"/>
                    <a:pt x="201" y="3309"/>
                  </a:cubicBezTo>
                  <a:cubicBezTo>
                    <a:pt x="262" y="3318"/>
                    <a:pt x="291" y="3337"/>
                    <a:pt x="348" y="3332"/>
                  </a:cubicBezTo>
                  <a:cubicBezTo>
                    <a:pt x="533" y="3314"/>
                    <a:pt x="690" y="3237"/>
                    <a:pt x="852" y="3178"/>
                  </a:cubicBezTo>
                  <a:cubicBezTo>
                    <a:pt x="2688" y="2522"/>
                    <a:pt x="4559" y="1903"/>
                    <a:pt x="6324" y="1069"/>
                  </a:cubicBezTo>
                  <a:cubicBezTo>
                    <a:pt x="6776" y="857"/>
                    <a:pt x="7298" y="724"/>
                    <a:pt x="7622" y="346"/>
                  </a:cubicBezTo>
                  <a:cubicBezTo>
                    <a:pt x="7686" y="271"/>
                    <a:pt x="7664" y="235"/>
                    <a:pt x="7700" y="145"/>
                  </a:cubicBezTo>
                  <a:cubicBezTo>
                    <a:pt x="7721" y="133"/>
                    <a:pt x="7736" y="106"/>
                    <a:pt x="7719" y="85"/>
                  </a:cubicBezTo>
                  <a:cubicBezTo>
                    <a:pt x="7714" y="64"/>
                    <a:pt x="7688" y="54"/>
                    <a:pt x="7667" y="66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832;p33"/>
            <p:cNvSpPr/>
            <p:nvPr/>
          </p:nvSpPr>
          <p:spPr>
            <a:xfrm>
              <a:off x="4478750" y="1856475"/>
              <a:ext cx="237250" cy="92600"/>
            </a:xfrm>
            <a:custGeom>
              <a:avLst/>
              <a:gdLst/>
              <a:ahLst/>
              <a:cxnLst/>
              <a:rect l="l" t="t" r="r" b="b"/>
              <a:pathLst>
                <a:path w="9490" h="3704" extrusionOk="0">
                  <a:moveTo>
                    <a:pt x="9420" y="30"/>
                  </a:moveTo>
                  <a:cubicBezTo>
                    <a:pt x="9189" y="50"/>
                    <a:pt x="9021" y="0"/>
                    <a:pt x="8787" y="47"/>
                  </a:cubicBezTo>
                  <a:cubicBezTo>
                    <a:pt x="8709" y="64"/>
                    <a:pt x="8648" y="106"/>
                    <a:pt x="8574" y="137"/>
                  </a:cubicBezTo>
                  <a:cubicBezTo>
                    <a:pt x="7572" y="555"/>
                    <a:pt x="6441" y="834"/>
                    <a:pt x="5457" y="1183"/>
                  </a:cubicBezTo>
                  <a:cubicBezTo>
                    <a:pt x="3856" y="1750"/>
                    <a:pt x="2275" y="2342"/>
                    <a:pt x="697" y="2993"/>
                  </a:cubicBezTo>
                  <a:cubicBezTo>
                    <a:pt x="526" y="3064"/>
                    <a:pt x="358" y="3145"/>
                    <a:pt x="189" y="3220"/>
                  </a:cubicBezTo>
                  <a:cubicBezTo>
                    <a:pt x="72" y="3263"/>
                    <a:pt x="1" y="3399"/>
                    <a:pt x="44" y="3520"/>
                  </a:cubicBezTo>
                  <a:cubicBezTo>
                    <a:pt x="87" y="3641"/>
                    <a:pt x="222" y="3703"/>
                    <a:pt x="341" y="3660"/>
                  </a:cubicBezTo>
                  <a:cubicBezTo>
                    <a:pt x="529" y="3608"/>
                    <a:pt x="706" y="3563"/>
                    <a:pt x="890" y="3505"/>
                  </a:cubicBezTo>
                  <a:cubicBezTo>
                    <a:pt x="2503" y="2985"/>
                    <a:pt x="4065" y="2311"/>
                    <a:pt x="5659" y="1772"/>
                  </a:cubicBezTo>
                  <a:cubicBezTo>
                    <a:pt x="6659" y="1434"/>
                    <a:pt x="7838" y="1201"/>
                    <a:pt x="8842" y="748"/>
                  </a:cubicBezTo>
                  <a:cubicBezTo>
                    <a:pt x="8914" y="714"/>
                    <a:pt x="9002" y="689"/>
                    <a:pt x="9072" y="634"/>
                  </a:cubicBezTo>
                  <a:cubicBezTo>
                    <a:pt x="9267" y="475"/>
                    <a:pt x="9329" y="308"/>
                    <a:pt x="9464" y="104"/>
                  </a:cubicBezTo>
                  <a:cubicBezTo>
                    <a:pt x="9484" y="92"/>
                    <a:pt x="9489" y="66"/>
                    <a:pt x="9483" y="43"/>
                  </a:cubicBezTo>
                  <a:cubicBezTo>
                    <a:pt x="9465" y="23"/>
                    <a:pt x="9441" y="18"/>
                    <a:pt x="9420" y="3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833;p33"/>
            <p:cNvSpPr/>
            <p:nvPr/>
          </p:nvSpPr>
          <p:spPr>
            <a:xfrm>
              <a:off x="4455925" y="1794500"/>
              <a:ext cx="267250" cy="113675"/>
            </a:xfrm>
            <a:custGeom>
              <a:avLst/>
              <a:gdLst/>
              <a:ahLst/>
              <a:cxnLst/>
              <a:rect l="l" t="t" r="r" b="b"/>
              <a:pathLst>
                <a:path w="10690" h="4547" extrusionOk="0">
                  <a:moveTo>
                    <a:pt x="10532" y="129"/>
                  </a:moveTo>
                  <a:cubicBezTo>
                    <a:pt x="10328" y="25"/>
                    <a:pt x="10546" y="1"/>
                    <a:pt x="10325" y="11"/>
                  </a:cubicBezTo>
                  <a:cubicBezTo>
                    <a:pt x="10219" y="16"/>
                    <a:pt x="10152" y="122"/>
                    <a:pt x="10061" y="174"/>
                  </a:cubicBezTo>
                  <a:cubicBezTo>
                    <a:pt x="9762" y="346"/>
                    <a:pt x="9428" y="472"/>
                    <a:pt x="9085" y="600"/>
                  </a:cubicBezTo>
                  <a:cubicBezTo>
                    <a:pt x="8245" y="913"/>
                    <a:pt x="7330" y="1163"/>
                    <a:pt x="6579" y="1457"/>
                  </a:cubicBezTo>
                  <a:cubicBezTo>
                    <a:pt x="4653" y="2222"/>
                    <a:pt x="2715" y="3208"/>
                    <a:pt x="739" y="3921"/>
                  </a:cubicBezTo>
                  <a:cubicBezTo>
                    <a:pt x="589" y="3977"/>
                    <a:pt x="430" y="4004"/>
                    <a:pt x="287" y="4091"/>
                  </a:cubicBezTo>
                  <a:cubicBezTo>
                    <a:pt x="216" y="4136"/>
                    <a:pt x="185" y="4193"/>
                    <a:pt x="118" y="4253"/>
                  </a:cubicBezTo>
                  <a:cubicBezTo>
                    <a:pt x="52" y="4272"/>
                    <a:pt x="0" y="4346"/>
                    <a:pt x="30" y="4415"/>
                  </a:cubicBezTo>
                  <a:cubicBezTo>
                    <a:pt x="49" y="4486"/>
                    <a:pt x="119" y="4528"/>
                    <a:pt x="185" y="4509"/>
                  </a:cubicBezTo>
                  <a:cubicBezTo>
                    <a:pt x="294" y="4519"/>
                    <a:pt x="384" y="4547"/>
                    <a:pt x="489" y="4536"/>
                  </a:cubicBezTo>
                  <a:cubicBezTo>
                    <a:pt x="869" y="4503"/>
                    <a:pt x="1226" y="4331"/>
                    <a:pt x="1584" y="4208"/>
                  </a:cubicBezTo>
                  <a:cubicBezTo>
                    <a:pt x="3363" y="3604"/>
                    <a:pt x="5085" y="2735"/>
                    <a:pt x="6819" y="2091"/>
                  </a:cubicBezTo>
                  <a:cubicBezTo>
                    <a:pt x="7656" y="1771"/>
                    <a:pt x="8738" y="1567"/>
                    <a:pt x="9629" y="1136"/>
                  </a:cubicBezTo>
                  <a:cubicBezTo>
                    <a:pt x="10005" y="951"/>
                    <a:pt x="10378" y="752"/>
                    <a:pt x="10630" y="455"/>
                  </a:cubicBezTo>
                  <a:cubicBezTo>
                    <a:pt x="10639" y="441"/>
                    <a:pt x="10660" y="428"/>
                    <a:pt x="10665" y="407"/>
                  </a:cubicBezTo>
                  <a:cubicBezTo>
                    <a:pt x="10689" y="187"/>
                    <a:pt x="10665" y="403"/>
                    <a:pt x="10586" y="196"/>
                  </a:cubicBezTo>
                  <a:cubicBezTo>
                    <a:pt x="10605" y="179"/>
                    <a:pt x="10610" y="151"/>
                    <a:pt x="10594" y="134"/>
                  </a:cubicBezTo>
                  <a:cubicBezTo>
                    <a:pt x="10577" y="117"/>
                    <a:pt x="10553" y="113"/>
                    <a:pt x="10534" y="12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834;p33"/>
            <p:cNvSpPr/>
            <p:nvPr/>
          </p:nvSpPr>
          <p:spPr>
            <a:xfrm>
              <a:off x="4443475" y="1753025"/>
              <a:ext cx="253775" cy="106325"/>
            </a:xfrm>
            <a:custGeom>
              <a:avLst/>
              <a:gdLst/>
              <a:ahLst/>
              <a:cxnLst/>
              <a:rect l="l" t="t" r="r" b="b"/>
              <a:pathLst>
                <a:path w="10151" h="4253" extrusionOk="0">
                  <a:moveTo>
                    <a:pt x="10032" y="114"/>
                  </a:moveTo>
                  <a:cubicBezTo>
                    <a:pt x="9923" y="14"/>
                    <a:pt x="10073" y="47"/>
                    <a:pt x="9926" y="23"/>
                  </a:cubicBezTo>
                  <a:cubicBezTo>
                    <a:pt x="9802" y="0"/>
                    <a:pt x="9690" y="114"/>
                    <a:pt x="9572" y="161"/>
                  </a:cubicBezTo>
                  <a:cubicBezTo>
                    <a:pt x="9218" y="301"/>
                    <a:pt x="8873" y="423"/>
                    <a:pt x="8515" y="548"/>
                  </a:cubicBezTo>
                  <a:cubicBezTo>
                    <a:pt x="7660" y="845"/>
                    <a:pt x="6799" y="1121"/>
                    <a:pt x="5970" y="1425"/>
                  </a:cubicBezTo>
                  <a:cubicBezTo>
                    <a:pt x="4431" y="2047"/>
                    <a:pt x="2895" y="2727"/>
                    <a:pt x="1343" y="3335"/>
                  </a:cubicBezTo>
                  <a:cubicBezTo>
                    <a:pt x="956" y="3485"/>
                    <a:pt x="571" y="3636"/>
                    <a:pt x="182" y="3776"/>
                  </a:cubicBezTo>
                  <a:cubicBezTo>
                    <a:pt x="61" y="3815"/>
                    <a:pt x="1" y="3945"/>
                    <a:pt x="34" y="4067"/>
                  </a:cubicBezTo>
                  <a:cubicBezTo>
                    <a:pt x="77" y="4185"/>
                    <a:pt x="201" y="4252"/>
                    <a:pt x="332" y="4211"/>
                  </a:cubicBezTo>
                  <a:cubicBezTo>
                    <a:pt x="1132" y="3974"/>
                    <a:pt x="1927" y="3712"/>
                    <a:pt x="2712" y="3422"/>
                  </a:cubicBezTo>
                  <a:cubicBezTo>
                    <a:pt x="3887" y="2990"/>
                    <a:pt x="5049" y="2508"/>
                    <a:pt x="6211" y="2076"/>
                  </a:cubicBezTo>
                  <a:cubicBezTo>
                    <a:pt x="7142" y="1703"/>
                    <a:pt x="8122" y="1427"/>
                    <a:pt x="9011" y="992"/>
                  </a:cubicBezTo>
                  <a:cubicBezTo>
                    <a:pt x="9379" y="815"/>
                    <a:pt x="9702" y="610"/>
                    <a:pt x="10033" y="384"/>
                  </a:cubicBezTo>
                  <a:cubicBezTo>
                    <a:pt x="10052" y="370"/>
                    <a:pt x="10087" y="365"/>
                    <a:pt x="10104" y="339"/>
                  </a:cubicBezTo>
                  <a:cubicBezTo>
                    <a:pt x="10151" y="204"/>
                    <a:pt x="10103" y="335"/>
                    <a:pt x="10077" y="190"/>
                  </a:cubicBezTo>
                  <a:cubicBezTo>
                    <a:pt x="10097" y="178"/>
                    <a:pt x="10101" y="152"/>
                    <a:pt x="10085" y="131"/>
                  </a:cubicBezTo>
                  <a:cubicBezTo>
                    <a:pt x="10078" y="111"/>
                    <a:pt x="10052" y="102"/>
                    <a:pt x="10032" y="114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835;p33"/>
            <p:cNvSpPr/>
            <p:nvPr/>
          </p:nvSpPr>
          <p:spPr>
            <a:xfrm>
              <a:off x="4424275" y="1698400"/>
              <a:ext cx="238800" cy="109875"/>
            </a:xfrm>
            <a:custGeom>
              <a:avLst/>
              <a:gdLst/>
              <a:ahLst/>
              <a:cxnLst/>
              <a:rect l="l" t="t" r="r" b="b"/>
              <a:pathLst>
                <a:path w="9552" h="4395" extrusionOk="0">
                  <a:moveTo>
                    <a:pt x="9458" y="80"/>
                  </a:moveTo>
                  <a:cubicBezTo>
                    <a:pt x="9333" y="54"/>
                    <a:pt x="9342" y="0"/>
                    <a:pt x="9216" y="18"/>
                  </a:cubicBezTo>
                  <a:cubicBezTo>
                    <a:pt x="9137" y="30"/>
                    <a:pt x="9071" y="94"/>
                    <a:pt x="8998" y="133"/>
                  </a:cubicBezTo>
                  <a:cubicBezTo>
                    <a:pt x="8689" y="304"/>
                    <a:pt x="8363" y="456"/>
                    <a:pt x="8023" y="601"/>
                  </a:cubicBezTo>
                  <a:cubicBezTo>
                    <a:pt x="7216" y="949"/>
                    <a:pt x="6359" y="1242"/>
                    <a:pt x="5593" y="1562"/>
                  </a:cubicBezTo>
                  <a:cubicBezTo>
                    <a:pt x="4315" y="2095"/>
                    <a:pt x="3069" y="2710"/>
                    <a:pt x="1800" y="3273"/>
                  </a:cubicBezTo>
                  <a:cubicBezTo>
                    <a:pt x="1261" y="3513"/>
                    <a:pt x="719" y="3743"/>
                    <a:pt x="170" y="3952"/>
                  </a:cubicBezTo>
                  <a:cubicBezTo>
                    <a:pt x="52" y="3995"/>
                    <a:pt x="0" y="4116"/>
                    <a:pt x="42" y="4227"/>
                  </a:cubicBezTo>
                  <a:cubicBezTo>
                    <a:pt x="83" y="4335"/>
                    <a:pt x="204" y="4394"/>
                    <a:pt x="311" y="4353"/>
                  </a:cubicBezTo>
                  <a:cubicBezTo>
                    <a:pt x="874" y="4152"/>
                    <a:pt x="1430" y="3931"/>
                    <a:pt x="1983" y="3700"/>
                  </a:cubicBezTo>
                  <a:cubicBezTo>
                    <a:pt x="3261" y="3166"/>
                    <a:pt x="4515" y="2582"/>
                    <a:pt x="5800" y="2078"/>
                  </a:cubicBezTo>
                  <a:cubicBezTo>
                    <a:pt x="6667" y="1733"/>
                    <a:pt x="7670" y="1462"/>
                    <a:pt x="8536" y="1021"/>
                  </a:cubicBezTo>
                  <a:cubicBezTo>
                    <a:pt x="8860" y="861"/>
                    <a:pt x="9154" y="676"/>
                    <a:pt x="9418" y="468"/>
                  </a:cubicBezTo>
                  <a:cubicBezTo>
                    <a:pt x="9437" y="453"/>
                    <a:pt x="9470" y="441"/>
                    <a:pt x="9487" y="417"/>
                  </a:cubicBezTo>
                  <a:cubicBezTo>
                    <a:pt x="9551" y="297"/>
                    <a:pt x="9499" y="285"/>
                    <a:pt x="9511" y="151"/>
                  </a:cubicBezTo>
                  <a:cubicBezTo>
                    <a:pt x="9532" y="135"/>
                    <a:pt x="9536" y="108"/>
                    <a:pt x="9520" y="89"/>
                  </a:cubicBezTo>
                  <a:cubicBezTo>
                    <a:pt x="9503" y="70"/>
                    <a:pt x="9477" y="66"/>
                    <a:pt x="9458" y="8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836;p33"/>
            <p:cNvSpPr/>
            <p:nvPr/>
          </p:nvSpPr>
          <p:spPr>
            <a:xfrm>
              <a:off x="4439175" y="1653625"/>
              <a:ext cx="190900" cy="90125"/>
            </a:xfrm>
            <a:custGeom>
              <a:avLst/>
              <a:gdLst/>
              <a:ahLst/>
              <a:cxnLst/>
              <a:rect l="l" t="t" r="r" b="b"/>
              <a:pathLst>
                <a:path w="7636" h="3605" extrusionOk="0">
                  <a:moveTo>
                    <a:pt x="7328" y="2"/>
                  </a:moveTo>
                  <a:lnTo>
                    <a:pt x="7304" y="0"/>
                  </a:lnTo>
                  <a:cubicBezTo>
                    <a:pt x="7233" y="0"/>
                    <a:pt x="7193" y="75"/>
                    <a:pt x="7133" y="113"/>
                  </a:cubicBezTo>
                  <a:cubicBezTo>
                    <a:pt x="6539" y="506"/>
                    <a:pt x="5739" y="655"/>
                    <a:pt x="5098" y="919"/>
                  </a:cubicBezTo>
                  <a:cubicBezTo>
                    <a:pt x="3938" y="1449"/>
                    <a:pt x="2719" y="1885"/>
                    <a:pt x="1563" y="2436"/>
                  </a:cubicBezTo>
                  <a:cubicBezTo>
                    <a:pt x="1100" y="2653"/>
                    <a:pt x="629" y="2842"/>
                    <a:pt x="238" y="3151"/>
                  </a:cubicBezTo>
                  <a:cubicBezTo>
                    <a:pt x="188" y="3189"/>
                    <a:pt x="154" y="3234"/>
                    <a:pt x="118" y="3275"/>
                  </a:cubicBezTo>
                  <a:cubicBezTo>
                    <a:pt x="35" y="3318"/>
                    <a:pt x="0" y="3417"/>
                    <a:pt x="45" y="3496"/>
                  </a:cubicBezTo>
                  <a:cubicBezTo>
                    <a:pt x="90" y="3574"/>
                    <a:pt x="180" y="3605"/>
                    <a:pt x="264" y="3563"/>
                  </a:cubicBezTo>
                  <a:cubicBezTo>
                    <a:pt x="342" y="3544"/>
                    <a:pt x="411" y="3538"/>
                    <a:pt x="499" y="3510"/>
                  </a:cubicBezTo>
                  <a:cubicBezTo>
                    <a:pt x="782" y="3418"/>
                    <a:pt x="1066" y="3284"/>
                    <a:pt x="1342" y="3170"/>
                  </a:cubicBezTo>
                  <a:cubicBezTo>
                    <a:pt x="2175" y="2829"/>
                    <a:pt x="3010" y="2501"/>
                    <a:pt x="3834" y="2171"/>
                  </a:cubicBezTo>
                  <a:cubicBezTo>
                    <a:pt x="4347" y="1966"/>
                    <a:pt x="4857" y="1745"/>
                    <a:pt x="5363" y="1517"/>
                  </a:cubicBezTo>
                  <a:cubicBezTo>
                    <a:pt x="5941" y="1242"/>
                    <a:pt x="6679" y="1080"/>
                    <a:pt x="7230" y="702"/>
                  </a:cubicBezTo>
                  <a:cubicBezTo>
                    <a:pt x="7370" y="607"/>
                    <a:pt x="7494" y="494"/>
                    <a:pt x="7603" y="372"/>
                  </a:cubicBezTo>
                  <a:cubicBezTo>
                    <a:pt x="7611" y="361"/>
                    <a:pt x="7634" y="355"/>
                    <a:pt x="7630" y="344"/>
                  </a:cubicBezTo>
                  <a:lnTo>
                    <a:pt x="7636" y="315"/>
                  </a:lnTo>
                  <a:cubicBezTo>
                    <a:pt x="7604" y="292"/>
                    <a:pt x="7560" y="253"/>
                    <a:pt x="7508" y="190"/>
                  </a:cubicBezTo>
                  <a:cubicBezTo>
                    <a:pt x="7527" y="173"/>
                    <a:pt x="7530" y="144"/>
                    <a:pt x="7515" y="127"/>
                  </a:cubicBezTo>
                  <a:cubicBezTo>
                    <a:pt x="7497" y="109"/>
                    <a:pt x="7463" y="111"/>
                    <a:pt x="7454" y="125"/>
                  </a:cubicBezTo>
                  <a:cubicBezTo>
                    <a:pt x="7380" y="70"/>
                    <a:pt x="7345" y="28"/>
                    <a:pt x="7328" y="2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837;p33"/>
            <p:cNvSpPr/>
            <p:nvPr/>
          </p:nvSpPr>
          <p:spPr>
            <a:xfrm>
              <a:off x="4471300" y="1619775"/>
              <a:ext cx="110500" cy="51625"/>
            </a:xfrm>
            <a:custGeom>
              <a:avLst/>
              <a:gdLst/>
              <a:ahLst/>
              <a:cxnLst/>
              <a:rect l="l" t="t" r="r" b="b"/>
              <a:pathLst>
                <a:path w="4420" h="2065" extrusionOk="0">
                  <a:moveTo>
                    <a:pt x="4340" y="13"/>
                  </a:moveTo>
                  <a:cubicBezTo>
                    <a:pt x="4226" y="30"/>
                    <a:pt x="4142" y="21"/>
                    <a:pt x="4031" y="52"/>
                  </a:cubicBezTo>
                  <a:cubicBezTo>
                    <a:pt x="3900" y="90"/>
                    <a:pt x="3777" y="164"/>
                    <a:pt x="3649" y="220"/>
                  </a:cubicBezTo>
                  <a:cubicBezTo>
                    <a:pt x="2791" y="596"/>
                    <a:pt x="1858" y="867"/>
                    <a:pt x="960" y="1180"/>
                  </a:cubicBezTo>
                  <a:cubicBezTo>
                    <a:pt x="852" y="1218"/>
                    <a:pt x="731" y="1253"/>
                    <a:pt x="627" y="1308"/>
                  </a:cubicBezTo>
                  <a:cubicBezTo>
                    <a:pt x="451" y="1401"/>
                    <a:pt x="316" y="1522"/>
                    <a:pt x="157" y="1636"/>
                  </a:cubicBezTo>
                  <a:cubicBezTo>
                    <a:pt x="50" y="1679"/>
                    <a:pt x="0" y="1800"/>
                    <a:pt x="52" y="1905"/>
                  </a:cubicBezTo>
                  <a:cubicBezTo>
                    <a:pt x="92" y="2011"/>
                    <a:pt x="211" y="2064"/>
                    <a:pt x="318" y="2019"/>
                  </a:cubicBezTo>
                  <a:cubicBezTo>
                    <a:pt x="501" y="1995"/>
                    <a:pt x="679" y="2000"/>
                    <a:pt x="867" y="1952"/>
                  </a:cubicBezTo>
                  <a:cubicBezTo>
                    <a:pt x="1554" y="1776"/>
                    <a:pt x="2223" y="1443"/>
                    <a:pt x="2874" y="1133"/>
                  </a:cubicBezTo>
                  <a:cubicBezTo>
                    <a:pt x="3326" y="919"/>
                    <a:pt x="3760" y="679"/>
                    <a:pt x="4157" y="394"/>
                  </a:cubicBezTo>
                  <a:cubicBezTo>
                    <a:pt x="4187" y="373"/>
                    <a:pt x="4218" y="356"/>
                    <a:pt x="4245" y="329"/>
                  </a:cubicBezTo>
                  <a:cubicBezTo>
                    <a:pt x="4320" y="247"/>
                    <a:pt x="4337" y="178"/>
                    <a:pt x="4394" y="83"/>
                  </a:cubicBezTo>
                  <a:cubicBezTo>
                    <a:pt x="4415" y="71"/>
                    <a:pt x="4420" y="44"/>
                    <a:pt x="4402" y="25"/>
                  </a:cubicBezTo>
                  <a:cubicBezTo>
                    <a:pt x="4385" y="6"/>
                    <a:pt x="4361" y="0"/>
                    <a:pt x="4340" y="1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838;p33"/>
            <p:cNvSpPr/>
            <p:nvPr/>
          </p:nvSpPr>
          <p:spPr>
            <a:xfrm>
              <a:off x="4424475" y="1482475"/>
              <a:ext cx="124175" cy="49800"/>
            </a:xfrm>
            <a:custGeom>
              <a:avLst/>
              <a:gdLst/>
              <a:ahLst/>
              <a:cxnLst/>
              <a:rect l="l" t="t" r="r" b="b"/>
              <a:pathLst>
                <a:path w="4967" h="1992" extrusionOk="0">
                  <a:moveTo>
                    <a:pt x="4895" y="64"/>
                  </a:moveTo>
                  <a:cubicBezTo>
                    <a:pt x="4781" y="40"/>
                    <a:pt x="4724" y="0"/>
                    <a:pt x="4607" y="5"/>
                  </a:cubicBezTo>
                  <a:cubicBezTo>
                    <a:pt x="4514" y="12"/>
                    <a:pt x="4443" y="52"/>
                    <a:pt x="4355" y="81"/>
                  </a:cubicBezTo>
                  <a:cubicBezTo>
                    <a:pt x="3243" y="479"/>
                    <a:pt x="2137" y="950"/>
                    <a:pt x="1001" y="1304"/>
                  </a:cubicBezTo>
                  <a:cubicBezTo>
                    <a:pt x="738" y="1384"/>
                    <a:pt x="462" y="1413"/>
                    <a:pt x="236" y="1539"/>
                  </a:cubicBezTo>
                  <a:cubicBezTo>
                    <a:pt x="205" y="1558"/>
                    <a:pt x="187" y="1582"/>
                    <a:pt x="160" y="1608"/>
                  </a:cubicBezTo>
                  <a:cubicBezTo>
                    <a:pt x="60" y="1631"/>
                    <a:pt x="1" y="1726"/>
                    <a:pt x="27" y="1822"/>
                  </a:cubicBezTo>
                  <a:cubicBezTo>
                    <a:pt x="41" y="1921"/>
                    <a:pt x="139" y="1981"/>
                    <a:pt x="239" y="1959"/>
                  </a:cubicBezTo>
                  <a:cubicBezTo>
                    <a:pt x="279" y="1969"/>
                    <a:pt x="307" y="1985"/>
                    <a:pt x="343" y="1988"/>
                  </a:cubicBezTo>
                  <a:cubicBezTo>
                    <a:pt x="484" y="1992"/>
                    <a:pt x="616" y="1945"/>
                    <a:pt x="749" y="1916"/>
                  </a:cubicBezTo>
                  <a:cubicBezTo>
                    <a:pt x="1408" y="1769"/>
                    <a:pt x="2056" y="1539"/>
                    <a:pt x="2690" y="1296"/>
                  </a:cubicBezTo>
                  <a:cubicBezTo>
                    <a:pt x="3312" y="1056"/>
                    <a:pt x="3942" y="802"/>
                    <a:pt x="4540" y="512"/>
                  </a:cubicBezTo>
                  <a:cubicBezTo>
                    <a:pt x="4614" y="477"/>
                    <a:pt x="4700" y="449"/>
                    <a:pt x="4757" y="394"/>
                  </a:cubicBezTo>
                  <a:cubicBezTo>
                    <a:pt x="4854" y="313"/>
                    <a:pt x="4859" y="244"/>
                    <a:pt x="4928" y="145"/>
                  </a:cubicBezTo>
                  <a:cubicBezTo>
                    <a:pt x="4949" y="135"/>
                    <a:pt x="4966" y="109"/>
                    <a:pt x="4949" y="88"/>
                  </a:cubicBezTo>
                  <a:cubicBezTo>
                    <a:pt x="4942" y="66"/>
                    <a:pt x="4916" y="56"/>
                    <a:pt x="4895" y="64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839;p33"/>
            <p:cNvSpPr/>
            <p:nvPr/>
          </p:nvSpPr>
          <p:spPr>
            <a:xfrm>
              <a:off x="4397550" y="1422275"/>
              <a:ext cx="178675" cy="75775"/>
            </a:xfrm>
            <a:custGeom>
              <a:avLst/>
              <a:gdLst/>
              <a:ahLst/>
              <a:cxnLst/>
              <a:rect l="l" t="t" r="r" b="b"/>
              <a:pathLst>
                <a:path w="7147" h="3031" extrusionOk="0">
                  <a:moveTo>
                    <a:pt x="7078" y="34"/>
                  </a:moveTo>
                  <a:cubicBezTo>
                    <a:pt x="6993" y="28"/>
                    <a:pt x="6950" y="1"/>
                    <a:pt x="6860" y="18"/>
                  </a:cubicBezTo>
                  <a:cubicBezTo>
                    <a:pt x="6344" y="122"/>
                    <a:pt x="5884" y="443"/>
                    <a:pt x="5385" y="654"/>
                  </a:cubicBezTo>
                  <a:cubicBezTo>
                    <a:pt x="4119" y="1187"/>
                    <a:pt x="2765" y="1655"/>
                    <a:pt x="1473" y="2141"/>
                  </a:cubicBezTo>
                  <a:cubicBezTo>
                    <a:pt x="1087" y="2286"/>
                    <a:pt x="707" y="2415"/>
                    <a:pt x="356" y="2607"/>
                  </a:cubicBezTo>
                  <a:cubicBezTo>
                    <a:pt x="263" y="2659"/>
                    <a:pt x="185" y="2724"/>
                    <a:pt x="95" y="2785"/>
                  </a:cubicBezTo>
                  <a:cubicBezTo>
                    <a:pt x="42" y="2804"/>
                    <a:pt x="0" y="2873"/>
                    <a:pt x="28" y="2933"/>
                  </a:cubicBezTo>
                  <a:cubicBezTo>
                    <a:pt x="45" y="2997"/>
                    <a:pt x="112" y="3030"/>
                    <a:pt x="178" y="3008"/>
                  </a:cubicBezTo>
                  <a:cubicBezTo>
                    <a:pt x="271" y="3006"/>
                    <a:pt x="358" y="3016"/>
                    <a:pt x="460" y="3002"/>
                  </a:cubicBezTo>
                  <a:cubicBezTo>
                    <a:pt x="815" y="2956"/>
                    <a:pt x="1163" y="2844"/>
                    <a:pt x="1515" y="2743"/>
                  </a:cubicBezTo>
                  <a:cubicBezTo>
                    <a:pt x="2517" y="2460"/>
                    <a:pt x="3542" y="2094"/>
                    <a:pt x="4525" y="1693"/>
                  </a:cubicBezTo>
                  <a:cubicBezTo>
                    <a:pt x="4898" y="1540"/>
                    <a:pt x="5280" y="1377"/>
                    <a:pt x="5634" y="1191"/>
                  </a:cubicBezTo>
                  <a:cubicBezTo>
                    <a:pt x="5997" y="1001"/>
                    <a:pt x="6354" y="785"/>
                    <a:pt x="6684" y="559"/>
                  </a:cubicBezTo>
                  <a:cubicBezTo>
                    <a:pt x="6805" y="479"/>
                    <a:pt x="6943" y="420"/>
                    <a:pt x="7033" y="310"/>
                  </a:cubicBezTo>
                  <a:cubicBezTo>
                    <a:pt x="7085" y="241"/>
                    <a:pt x="7085" y="191"/>
                    <a:pt x="7121" y="108"/>
                  </a:cubicBezTo>
                  <a:cubicBezTo>
                    <a:pt x="7142" y="96"/>
                    <a:pt x="7147" y="68"/>
                    <a:pt x="7140" y="47"/>
                  </a:cubicBezTo>
                  <a:cubicBezTo>
                    <a:pt x="7123" y="27"/>
                    <a:pt x="7099" y="21"/>
                    <a:pt x="7078" y="34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840;p33"/>
            <p:cNvSpPr/>
            <p:nvPr/>
          </p:nvSpPr>
          <p:spPr>
            <a:xfrm>
              <a:off x="4362950" y="1357700"/>
              <a:ext cx="231550" cy="94450"/>
            </a:xfrm>
            <a:custGeom>
              <a:avLst/>
              <a:gdLst/>
              <a:ahLst/>
              <a:cxnLst/>
              <a:rect l="l" t="t" r="r" b="b"/>
              <a:pathLst>
                <a:path w="9262" h="3778" extrusionOk="0">
                  <a:moveTo>
                    <a:pt x="9073" y="54"/>
                  </a:moveTo>
                  <a:lnTo>
                    <a:pt x="9037" y="5"/>
                  </a:lnTo>
                  <a:lnTo>
                    <a:pt x="9035" y="2"/>
                  </a:lnTo>
                  <a:cubicBezTo>
                    <a:pt x="9023" y="0"/>
                    <a:pt x="9014" y="12"/>
                    <a:pt x="9004" y="16"/>
                  </a:cubicBezTo>
                  <a:cubicBezTo>
                    <a:pt x="8900" y="69"/>
                    <a:pt x="8795" y="117"/>
                    <a:pt x="8690" y="168"/>
                  </a:cubicBezTo>
                  <a:cubicBezTo>
                    <a:pt x="8270" y="366"/>
                    <a:pt x="7840" y="529"/>
                    <a:pt x="7398" y="694"/>
                  </a:cubicBezTo>
                  <a:cubicBezTo>
                    <a:pt x="6721" y="948"/>
                    <a:pt x="6053" y="1195"/>
                    <a:pt x="5396" y="1440"/>
                  </a:cubicBezTo>
                  <a:cubicBezTo>
                    <a:pt x="3992" y="1988"/>
                    <a:pt x="2576" y="2580"/>
                    <a:pt x="1132" y="3067"/>
                  </a:cubicBezTo>
                  <a:cubicBezTo>
                    <a:pt x="1034" y="3100"/>
                    <a:pt x="923" y="3129"/>
                    <a:pt x="818" y="3173"/>
                  </a:cubicBezTo>
                  <a:cubicBezTo>
                    <a:pt x="562" y="3281"/>
                    <a:pt x="338" y="3420"/>
                    <a:pt x="98" y="3537"/>
                  </a:cubicBezTo>
                  <a:cubicBezTo>
                    <a:pt x="32" y="3554"/>
                    <a:pt x="1" y="3617"/>
                    <a:pt x="16" y="3677"/>
                  </a:cubicBezTo>
                  <a:cubicBezTo>
                    <a:pt x="32" y="3739"/>
                    <a:pt x="91" y="3777"/>
                    <a:pt x="156" y="3760"/>
                  </a:cubicBezTo>
                  <a:cubicBezTo>
                    <a:pt x="446" y="3741"/>
                    <a:pt x="730" y="3741"/>
                    <a:pt x="1023" y="3684"/>
                  </a:cubicBezTo>
                  <a:cubicBezTo>
                    <a:pt x="1315" y="3627"/>
                    <a:pt x="1583" y="3523"/>
                    <a:pt x="1856" y="3435"/>
                  </a:cubicBezTo>
                  <a:cubicBezTo>
                    <a:pt x="3132" y="3028"/>
                    <a:pt x="4382" y="2523"/>
                    <a:pt x="5633" y="2069"/>
                  </a:cubicBezTo>
                  <a:cubicBezTo>
                    <a:pt x="6491" y="1736"/>
                    <a:pt x="7398" y="1456"/>
                    <a:pt x="8230" y="1026"/>
                  </a:cubicBezTo>
                  <a:cubicBezTo>
                    <a:pt x="8564" y="855"/>
                    <a:pt x="8878" y="656"/>
                    <a:pt x="9173" y="435"/>
                  </a:cubicBezTo>
                  <a:cubicBezTo>
                    <a:pt x="9203" y="413"/>
                    <a:pt x="9249" y="406"/>
                    <a:pt x="9261" y="366"/>
                  </a:cubicBezTo>
                  <a:lnTo>
                    <a:pt x="9258" y="352"/>
                  </a:lnTo>
                  <a:lnTo>
                    <a:pt x="9241" y="328"/>
                  </a:lnTo>
                  <a:cubicBezTo>
                    <a:pt x="9234" y="304"/>
                    <a:pt x="9194" y="240"/>
                    <a:pt x="9177" y="219"/>
                  </a:cubicBezTo>
                  <a:cubicBezTo>
                    <a:pt x="9173" y="211"/>
                    <a:pt x="9213" y="181"/>
                    <a:pt x="9194" y="154"/>
                  </a:cubicBezTo>
                  <a:cubicBezTo>
                    <a:pt x="9175" y="130"/>
                    <a:pt x="9134" y="145"/>
                    <a:pt x="9132" y="140"/>
                  </a:cubicBezTo>
                  <a:cubicBezTo>
                    <a:pt x="9113" y="112"/>
                    <a:pt x="9092" y="83"/>
                    <a:pt x="9073" y="54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841;p33"/>
            <p:cNvSpPr/>
            <p:nvPr/>
          </p:nvSpPr>
          <p:spPr>
            <a:xfrm>
              <a:off x="4303725" y="1290075"/>
              <a:ext cx="285025" cy="107350"/>
            </a:xfrm>
            <a:custGeom>
              <a:avLst/>
              <a:gdLst/>
              <a:ahLst/>
              <a:cxnLst/>
              <a:rect l="l" t="t" r="r" b="b"/>
              <a:pathLst>
                <a:path w="11401" h="4294" extrusionOk="0">
                  <a:moveTo>
                    <a:pt x="11332" y="57"/>
                  </a:moveTo>
                  <a:cubicBezTo>
                    <a:pt x="11254" y="31"/>
                    <a:pt x="11269" y="0"/>
                    <a:pt x="11188" y="6"/>
                  </a:cubicBezTo>
                  <a:cubicBezTo>
                    <a:pt x="11061" y="11"/>
                    <a:pt x="10957" y="113"/>
                    <a:pt x="10841" y="164"/>
                  </a:cubicBezTo>
                  <a:cubicBezTo>
                    <a:pt x="10197" y="458"/>
                    <a:pt x="9520" y="671"/>
                    <a:pt x="8827" y="871"/>
                  </a:cubicBezTo>
                  <a:cubicBezTo>
                    <a:pt x="8124" y="1076"/>
                    <a:pt x="7422" y="1273"/>
                    <a:pt x="6734" y="1494"/>
                  </a:cubicBezTo>
                  <a:cubicBezTo>
                    <a:pt x="4739" y="2175"/>
                    <a:pt x="2757" y="2954"/>
                    <a:pt x="741" y="3601"/>
                  </a:cubicBezTo>
                  <a:cubicBezTo>
                    <a:pt x="567" y="3657"/>
                    <a:pt x="353" y="3655"/>
                    <a:pt x="206" y="3771"/>
                  </a:cubicBezTo>
                  <a:cubicBezTo>
                    <a:pt x="137" y="3822"/>
                    <a:pt x="157" y="3857"/>
                    <a:pt x="107" y="3933"/>
                  </a:cubicBezTo>
                  <a:cubicBezTo>
                    <a:pt x="42" y="3950"/>
                    <a:pt x="0" y="4021"/>
                    <a:pt x="30" y="4083"/>
                  </a:cubicBezTo>
                  <a:cubicBezTo>
                    <a:pt x="47" y="4151"/>
                    <a:pt x="116" y="4189"/>
                    <a:pt x="182" y="4170"/>
                  </a:cubicBezTo>
                  <a:cubicBezTo>
                    <a:pt x="251" y="4209"/>
                    <a:pt x="261" y="4246"/>
                    <a:pt x="346" y="4254"/>
                  </a:cubicBezTo>
                  <a:cubicBezTo>
                    <a:pt x="771" y="4294"/>
                    <a:pt x="1171" y="4021"/>
                    <a:pt x="1575" y="3895"/>
                  </a:cubicBezTo>
                  <a:cubicBezTo>
                    <a:pt x="3377" y="3332"/>
                    <a:pt x="5138" y="2658"/>
                    <a:pt x="6935" y="2073"/>
                  </a:cubicBezTo>
                  <a:cubicBezTo>
                    <a:pt x="7993" y="1696"/>
                    <a:pt x="9102" y="1415"/>
                    <a:pt x="10140" y="955"/>
                  </a:cubicBezTo>
                  <a:cubicBezTo>
                    <a:pt x="10553" y="772"/>
                    <a:pt x="10945" y="560"/>
                    <a:pt x="11318" y="316"/>
                  </a:cubicBezTo>
                  <a:cubicBezTo>
                    <a:pt x="11328" y="308"/>
                    <a:pt x="11351" y="303"/>
                    <a:pt x="11347" y="294"/>
                  </a:cubicBezTo>
                  <a:cubicBezTo>
                    <a:pt x="11399" y="220"/>
                    <a:pt x="11363" y="218"/>
                    <a:pt x="11377" y="132"/>
                  </a:cubicBezTo>
                  <a:cubicBezTo>
                    <a:pt x="11396" y="120"/>
                    <a:pt x="11401" y="94"/>
                    <a:pt x="11396" y="71"/>
                  </a:cubicBezTo>
                  <a:cubicBezTo>
                    <a:pt x="11378" y="52"/>
                    <a:pt x="11352" y="45"/>
                    <a:pt x="11332" y="5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842;p33"/>
            <p:cNvSpPr/>
            <p:nvPr/>
          </p:nvSpPr>
          <p:spPr>
            <a:xfrm>
              <a:off x="4263650" y="1224350"/>
              <a:ext cx="324625" cy="114675"/>
            </a:xfrm>
            <a:custGeom>
              <a:avLst/>
              <a:gdLst/>
              <a:ahLst/>
              <a:cxnLst/>
              <a:rect l="l" t="t" r="r" b="b"/>
              <a:pathLst>
                <a:path w="12985" h="4587" extrusionOk="0">
                  <a:moveTo>
                    <a:pt x="12916" y="16"/>
                  </a:moveTo>
                  <a:cubicBezTo>
                    <a:pt x="12855" y="15"/>
                    <a:pt x="12817" y="3"/>
                    <a:pt x="12760" y="11"/>
                  </a:cubicBezTo>
                  <a:cubicBezTo>
                    <a:pt x="12681" y="25"/>
                    <a:pt x="12620" y="60"/>
                    <a:pt x="12555" y="84"/>
                  </a:cubicBezTo>
                  <a:cubicBezTo>
                    <a:pt x="11536" y="479"/>
                    <a:pt x="10532" y="838"/>
                    <a:pt x="9498" y="1179"/>
                  </a:cubicBezTo>
                  <a:cubicBezTo>
                    <a:pt x="6833" y="2058"/>
                    <a:pt x="4094" y="2738"/>
                    <a:pt x="1429" y="3619"/>
                  </a:cubicBezTo>
                  <a:cubicBezTo>
                    <a:pt x="1080" y="3733"/>
                    <a:pt x="726" y="3823"/>
                    <a:pt x="413" y="3982"/>
                  </a:cubicBezTo>
                  <a:cubicBezTo>
                    <a:pt x="318" y="4027"/>
                    <a:pt x="251" y="4082"/>
                    <a:pt x="170" y="4134"/>
                  </a:cubicBezTo>
                  <a:cubicBezTo>
                    <a:pt x="61" y="4172"/>
                    <a:pt x="1" y="4298"/>
                    <a:pt x="42" y="4410"/>
                  </a:cubicBezTo>
                  <a:cubicBezTo>
                    <a:pt x="73" y="4527"/>
                    <a:pt x="206" y="4586"/>
                    <a:pt x="315" y="4548"/>
                  </a:cubicBezTo>
                  <a:cubicBezTo>
                    <a:pt x="418" y="4538"/>
                    <a:pt x="501" y="4541"/>
                    <a:pt x="603" y="4522"/>
                  </a:cubicBezTo>
                  <a:cubicBezTo>
                    <a:pt x="817" y="4483"/>
                    <a:pt x="1023" y="4408"/>
                    <a:pt x="1230" y="4346"/>
                  </a:cubicBezTo>
                  <a:cubicBezTo>
                    <a:pt x="3938" y="3540"/>
                    <a:pt x="6683" y="2873"/>
                    <a:pt x="9330" y="1885"/>
                  </a:cubicBezTo>
                  <a:cubicBezTo>
                    <a:pt x="10460" y="1464"/>
                    <a:pt x="11584" y="971"/>
                    <a:pt x="12639" y="362"/>
                  </a:cubicBezTo>
                  <a:cubicBezTo>
                    <a:pt x="12712" y="320"/>
                    <a:pt x="12786" y="287"/>
                    <a:pt x="12853" y="232"/>
                  </a:cubicBezTo>
                  <a:cubicBezTo>
                    <a:pt x="12902" y="187"/>
                    <a:pt x="12914" y="146"/>
                    <a:pt x="12959" y="91"/>
                  </a:cubicBezTo>
                  <a:cubicBezTo>
                    <a:pt x="12980" y="80"/>
                    <a:pt x="12985" y="56"/>
                    <a:pt x="12980" y="34"/>
                  </a:cubicBezTo>
                  <a:cubicBezTo>
                    <a:pt x="12973" y="11"/>
                    <a:pt x="12947" y="1"/>
                    <a:pt x="12916" y="1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843;p33"/>
            <p:cNvSpPr/>
            <p:nvPr/>
          </p:nvSpPr>
          <p:spPr>
            <a:xfrm>
              <a:off x="4404025" y="1152350"/>
              <a:ext cx="506925" cy="1224050"/>
            </a:xfrm>
            <a:custGeom>
              <a:avLst/>
              <a:gdLst/>
              <a:ahLst/>
              <a:cxnLst/>
              <a:rect l="l" t="t" r="r" b="b"/>
              <a:pathLst>
                <a:path w="20277" h="48962" extrusionOk="0">
                  <a:moveTo>
                    <a:pt x="20209" y="48080"/>
                  </a:moveTo>
                  <a:cubicBezTo>
                    <a:pt x="18946" y="41833"/>
                    <a:pt x="14936" y="39156"/>
                    <a:pt x="10841" y="36785"/>
                  </a:cubicBezTo>
                  <a:cubicBezTo>
                    <a:pt x="7062" y="34597"/>
                    <a:pt x="3214" y="32708"/>
                    <a:pt x="1945" y="27955"/>
                  </a:cubicBezTo>
                  <a:cubicBezTo>
                    <a:pt x="1256" y="25348"/>
                    <a:pt x="2121" y="22564"/>
                    <a:pt x="3346" y="19898"/>
                  </a:cubicBezTo>
                  <a:cubicBezTo>
                    <a:pt x="4646" y="17069"/>
                    <a:pt x="6356" y="14371"/>
                    <a:pt x="7276" y="12136"/>
                  </a:cubicBezTo>
                  <a:cubicBezTo>
                    <a:pt x="9016" y="7912"/>
                    <a:pt x="8489" y="4162"/>
                    <a:pt x="7499" y="579"/>
                  </a:cubicBezTo>
                  <a:cubicBezTo>
                    <a:pt x="7403" y="214"/>
                    <a:pt x="7017" y="0"/>
                    <a:pt x="6655" y="100"/>
                  </a:cubicBezTo>
                  <a:cubicBezTo>
                    <a:pt x="6292" y="200"/>
                    <a:pt x="6078" y="579"/>
                    <a:pt x="6175" y="945"/>
                  </a:cubicBezTo>
                  <a:cubicBezTo>
                    <a:pt x="7093" y="4252"/>
                    <a:pt x="7605" y="7717"/>
                    <a:pt x="6002" y="11615"/>
                  </a:cubicBezTo>
                  <a:cubicBezTo>
                    <a:pt x="4900" y="14293"/>
                    <a:pt x="2672" y="17634"/>
                    <a:pt x="1368" y="21072"/>
                  </a:cubicBezTo>
                  <a:cubicBezTo>
                    <a:pt x="453" y="23497"/>
                    <a:pt x="0" y="25972"/>
                    <a:pt x="617" y="28309"/>
                  </a:cubicBezTo>
                  <a:cubicBezTo>
                    <a:pt x="1992" y="33457"/>
                    <a:pt x="6071" y="35599"/>
                    <a:pt x="10152" y="37973"/>
                  </a:cubicBezTo>
                  <a:cubicBezTo>
                    <a:pt x="13931" y="40162"/>
                    <a:pt x="17708" y="42580"/>
                    <a:pt x="18858" y="48351"/>
                  </a:cubicBezTo>
                  <a:cubicBezTo>
                    <a:pt x="18941" y="48721"/>
                    <a:pt x="19304" y="48961"/>
                    <a:pt x="19674" y="48887"/>
                  </a:cubicBezTo>
                  <a:cubicBezTo>
                    <a:pt x="20043" y="48814"/>
                    <a:pt x="20276" y="48453"/>
                    <a:pt x="20207" y="4808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844;p33"/>
            <p:cNvSpPr/>
            <p:nvPr/>
          </p:nvSpPr>
          <p:spPr>
            <a:xfrm>
              <a:off x="4235975" y="1237150"/>
              <a:ext cx="531925" cy="1226550"/>
            </a:xfrm>
            <a:custGeom>
              <a:avLst/>
              <a:gdLst/>
              <a:ahLst/>
              <a:cxnLst/>
              <a:rect l="l" t="t" r="r" b="b"/>
              <a:pathLst>
                <a:path w="21277" h="49062" extrusionOk="0">
                  <a:moveTo>
                    <a:pt x="13781" y="48075"/>
                  </a:moveTo>
                  <a:cubicBezTo>
                    <a:pt x="11914" y="42421"/>
                    <a:pt x="14049" y="38443"/>
                    <a:pt x="16299" y="34680"/>
                  </a:cubicBezTo>
                  <a:cubicBezTo>
                    <a:pt x="18736" y="30604"/>
                    <a:pt x="21276" y="26751"/>
                    <a:pt x="19929" y="21592"/>
                  </a:cubicBezTo>
                  <a:cubicBezTo>
                    <a:pt x="19313" y="19254"/>
                    <a:pt x="17696" y="17326"/>
                    <a:pt x="15705" y="15668"/>
                  </a:cubicBezTo>
                  <a:cubicBezTo>
                    <a:pt x="12872" y="13324"/>
                    <a:pt x="9285" y="11518"/>
                    <a:pt x="7006" y="9734"/>
                  </a:cubicBezTo>
                  <a:cubicBezTo>
                    <a:pt x="3688" y="7138"/>
                    <a:pt x="2239" y="4140"/>
                    <a:pt x="1422" y="598"/>
                  </a:cubicBezTo>
                  <a:cubicBezTo>
                    <a:pt x="1339" y="228"/>
                    <a:pt x="966" y="0"/>
                    <a:pt x="598" y="83"/>
                  </a:cubicBezTo>
                  <a:cubicBezTo>
                    <a:pt x="232" y="168"/>
                    <a:pt x="0" y="537"/>
                    <a:pt x="83" y="907"/>
                  </a:cubicBezTo>
                  <a:cubicBezTo>
                    <a:pt x="964" y="4753"/>
                    <a:pt x="2555" y="7998"/>
                    <a:pt x="6154" y="10815"/>
                  </a:cubicBezTo>
                  <a:cubicBezTo>
                    <a:pt x="8057" y="12304"/>
                    <a:pt x="10876" y="13806"/>
                    <a:pt x="13404" y="15623"/>
                  </a:cubicBezTo>
                  <a:cubicBezTo>
                    <a:pt x="15786" y="17338"/>
                    <a:pt x="17914" y="19333"/>
                    <a:pt x="18601" y="21937"/>
                  </a:cubicBezTo>
                  <a:cubicBezTo>
                    <a:pt x="19843" y="26696"/>
                    <a:pt x="17363" y="30215"/>
                    <a:pt x="15126" y="33975"/>
                  </a:cubicBezTo>
                  <a:cubicBezTo>
                    <a:pt x="12689" y="38051"/>
                    <a:pt x="10453" y="42379"/>
                    <a:pt x="12475" y="48505"/>
                  </a:cubicBezTo>
                  <a:cubicBezTo>
                    <a:pt x="12600" y="48864"/>
                    <a:pt x="12981" y="49061"/>
                    <a:pt x="13339" y="48944"/>
                  </a:cubicBezTo>
                  <a:cubicBezTo>
                    <a:pt x="13710" y="48821"/>
                    <a:pt x="13905" y="48433"/>
                    <a:pt x="13781" y="4807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8815123" y="4809514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25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6499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539552" y="411510"/>
            <a:ext cx="7703716" cy="1080120"/>
          </a:xfrm>
        </p:spPr>
        <p:txBody>
          <a:bodyPr/>
          <a:lstStyle/>
          <a:p>
            <a:r>
              <a:rPr lang="en-GB" sz="2800" b="1" i="1" dirty="0" err="1">
                <a:solidFill>
                  <a:srgbClr val="55534F"/>
                </a:solidFill>
                <a:latin typeface="Baloo 2 ExtraBold" charset="-18"/>
                <a:cs typeface="Baloo 2 ExtraBold" charset="-18"/>
              </a:rPr>
              <a:t>Tablica</a:t>
            </a:r>
            <a:r>
              <a:rPr lang="en-GB" sz="2800" b="1" i="1" dirty="0">
                <a:solidFill>
                  <a:srgbClr val="55534F"/>
                </a:solidFill>
                <a:latin typeface="Baloo 2 ExtraBold" charset="-18"/>
                <a:cs typeface="Baloo 2 ExtraBold" charset="-18"/>
              </a:rPr>
              <a:t> 5.</a:t>
            </a:r>
            <a:r>
              <a:rPr lang="en-GB" sz="2800" dirty="0">
                <a:solidFill>
                  <a:srgbClr val="55534F"/>
                </a:solidFill>
                <a:latin typeface="Baloo 2 ExtraBold" charset="-18"/>
                <a:cs typeface="Baloo 2 ExtraBold" charset="-18"/>
              </a:rPr>
              <a:t> </a:t>
            </a:r>
            <a:r>
              <a:rPr lang="en-GB" sz="2800" dirty="0" err="1">
                <a:solidFill>
                  <a:srgbClr val="55534F"/>
                </a:solidFill>
                <a:latin typeface="Baloo 2 ExtraBold" charset="-18"/>
                <a:cs typeface="Baloo 2 ExtraBold" charset="-18"/>
              </a:rPr>
              <a:t>Konstante</a:t>
            </a:r>
            <a:r>
              <a:rPr lang="en-GB" sz="2800" dirty="0">
                <a:solidFill>
                  <a:srgbClr val="55534F"/>
                </a:solidFill>
                <a:latin typeface="Baloo 2 ExtraBold" charset="-18"/>
                <a:cs typeface="Baloo 2 ExtraBold" charset="-18"/>
              </a:rPr>
              <a:t> </a:t>
            </a:r>
            <a:r>
              <a:rPr lang="en-GB" sz="2800" dirty="0" err="1">
                <a:solidFill>
                  <a:srgbClr val="55534F"/>
                </a:solidFill>
                <a:latin typeface="Baloo 2 ExtraBold" charset="-18"/>
                <a:cs typeface="Baloo 2 ExtraBold" charset="-18"/>
              </a:rPr>
              <a:t>vezanja</a:t>
            </a:r>
            <a:r>
              <a:rPr lang="en-GB" sz="2800" dirty="0">
                <a:solidFill>
                  <a:srgbClr val="55534F"/>
                </a:solidFill>
                <a:latin typeface="Baloo 2 ExtraBold" charset="-18"/>
                <a:cs typeface="Baloo 2 ExtraBold" charset="-18"/>
              </a:rPr>
              <a:t> </a:t>
            </a:r>
            <a:r>
              <a:rPr lang="en-GB" sz="2800" dirty="0" err="1">
                <a:solidFill>
                  <a:srgbClr val="55534F"/>
                </a:solidFill>
                <a:latin typeface="Baloo 2 ExtraBold" charset="-18"/>
                <a:cs typeface="Baloo 2 ExtraBold" charset="-18"/>
              </a:rPr>
              <a:t>određene</a:t>
            </a:r>
            <a:r>
              <a:rPr lang="en-GB" sz="2800" dirty="0">
                <a:solidFill>
                  <a:srgbClr val="55534F"/>
                </a:solidFill>
                <a:latin typeface="Baloo 2 ExtraBold" charset="-18"/>
                <a:cs typeface="Baloo 2 ExtraBold" charset="-18"/>
              </a:rPr>
              <a:t> UV-Vis </a:t>
            </a:r>
            <a:r>
              <a:rPr lang="en-GB" sz="2800" dirty="0" err="1">
                <a:solidFill>
                  <a:srgbClr val="55534F"/>
                </a:solidFill>
                <a:latin typeface="Baloo 2 ExtraBold" charset="-18"/>
                <a:cs typeface="Baloo 2 ExtraBold" charset="-18"/>
              </a:rPr>
              <a:t>titracijama</a:t>
            </a:r>
            <a:r>
              <a:rPr lang="en-GB" sz="2800" dirty="0">
                <a:solidFill>
                  <a:srgbClr val="55534F"/>
                </a:solidFill>
                <a:latin typeface="Baloo 2 ExtraBold" charset="-18"/>
                <a:cs typeface="Baloo 2 ExtraBold" charset="-18"/>
              </a:rPr>
              <a:t> i </a:t>
            </a:r>
            <a:r>
              <a:rPr lang="en-GB" sz="2800" dirty="0" err="1">
                <a:solidFill>
                  <a:srgbClr val="55534F"/>
                </a:solidFill>
                <a:latin typeface="Baloo 2 ExtraBold" charset="-18"/>
                <a:cs typeface="Baloo 2 ExtraBold" charset="-18"/>
              </a:rPr>
              <a:t>HypSpec-om</a:t>
            </a:r>
            <a:r>
              <a:rPr lang="en-GB" sz="2800" dirty="0">
                <a:solidFill>
                  <a:srgbClr val="55534F"/>
                </a:solidFill>
                <a:latin typeface="Baloo 2 ExtraBold" charset="-18"/>
                <a:cs typeface="Baloo 2 ExtraBold" charset="-18"/>
              </a:rPr>
              <a:t> </a:t>
            </a:r>
            <a:r>
              <a:rPr lang="en-GB" sz="2800" dirty="0" err="1">
                <a:solidFill>
                  <a:srgbClr val="55534F"/>
                </a:solidFill>
                <a:latin typeface="Baloo 2 ExtraBold" charset="-18"/>
                <a:cs typeface="Baloo 2 ExtraBold" charset="-18"/>
              </a:rPr>
              <a:t>za</a:t>
            </a:r>
            <a:r>
              <a:rPr lang="en-GB" sz="2800" dirty="0">
                <a:solidFill>
                  <a:srgbClr val="55534F"/>
                </a:solidFill>
                <a:latin typeface="Baloo 2 ExtraBold" charset="-18"/>
                <a:cs typeface="Baloo 2 ExtraBold" charset="-18"/>
              </a:rPr>
              <a:t> </a:t>
            </a:r>
            <a:r>
              <a:rPr lang="en-GB" sz="2800" dirty="0" err="1">
                <a:solidFill>
                  <a:srgbClr val="55534F"/>
                </a:solidFill>
                <a:latin typeface="Baloo 2 ExtraBold" charset="-18"/>
                <a:cs typeface="Baloo 2 ExtraBold" charset="-18"/>
              </a:rPr>
              <a:t>receptore</a:t>
            </a:r>
            <a:r>
              <a:rPr lang="en-GB" sz="2800" dirty="0">
                <a:solidFill>
                  <a:srgbClr val="55534F"/>
                </a:solidFill>
                <a:latin typeface="Baloo 2 ExtraBold" charset="-18"/>
                <a:cs typeface="Baloo 2 ExtraBold" charset="-18"/>
              </a:rPr>
              <a:t> </a:t>
            </a:r>
            <a:r>
              <a:rPr lang="en-GB" sz="2800" b="1" dirty="0">
                <a:solidFill>
                  <a:srgbClr val="55534F"/>
                </a:solidFill>
                <a:latin typeface="Baloo 2 ExtraBold" charset="-18"/>
                <a:cs typeface="Baloo 2 ExtraBold" charset="-18"/>
              </a:rPr>
              <a:t>4</a:t>
            </a:r>
            <a:r>
              <a:rPr lang="en-GB" sz="2800" dirty="0">
                <a:solidFill>
                  <a:srgbClr val="55534F"/>
                </a:solidFill>
                <a:latin typeface="Baloo 2 ExtraBold" charset="-18"/>
                <a:cs typeface="Baloo 2 ExtraBold" charset="-18"/>
              </a:rPr>
              <a:t> i </a:t>
            </a:r>
            <a:r>
              <a:rPr lang="en-GB" sz="2800" b="1" dirty="0">
                <a:solidFill>
                  <a:srgbClr val="55534F"/>
                </a:solidFill>
                <a:latin typeface="Baloo 2 ExtraBold" charset="-18"/>
                <a:cs typeface="Baloo 2 ExtraBold" charset="-18"/>
              </a:rPr>
              <a:t>8</a:t>
            </a:r>
            <a:endParaRPr lang="hr-HR" sz="2800" dirty="0">
              <a:solidFill>
                <a:srgbClr val="55534F"/>
              </a:solidFill>
              <a:latin typeface="Baloo 2 ExtraBold" charset="-18"/>
              <a:cs typeface="Baloo 2 ExtraBold" charset="-18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6598946"/>
              </p:ext>
            </p:extLst>
          </p:nvPr>
        </p:nvGraphicFramePr>
        <p:xfrm>
          <a:off x="683568" y="1561500"/>
          <a:ext cx="7344817" cy="2941640"/>
        </p:xfrm>
        <a:graphic>
          <a:graphicData uri="http://schemas.openxmlformats.org/drawingml/2006/table">
            <a:tbl>
              <a:tblPr firstRow="1" firstCol="1" bandRow="1">
                <a:tableStyleId>{8799B23B-EC83-4686-B30A-512413B5E67A}</a:tableStyleId>
              </a:tblPr>
              <a:tblGrid>
                <a:gridCol w="1427316"/>
                <a:gridCol w="1427316"/>
                <a:gridCol w="1428085"/>
                <a:gridCol w="1428085"/>
                <a:gridCol w="1634015"/>
              </a:tblGrid>
              <a:tr h="4953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Receptor 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Anion 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log β</a:t>
                      </a:r>
                      <a:r>
                        <a:rPr lang="en-GB" sz="1400" baseline="-25000">
                          <a:effectLst/>
                          <a:latin typeface="Rubik" charset="-79"/>
                          <a:cs typeface="Rubik" charset="-79"/>
                        </a:rPr>
                        <a:t>11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log β</a:t>
                      </a:r>
                      <a:r>
                        <a:rPr lang="en-GB" sz="1400" baseline="-25000">
                          <a:effectLst/>
                          <a:latin typeface="Rubik" charset="-79"/>
                          <a:cs typeface="Rubik" charset="-79"/>
                        </a:rPr>
                        <a:t>12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err="1">
                          <a:effectLst/>
                          <a:latin typeface="Rubik" charset="-79"/>
                          <a:cs typeface="Rubik" charset="-79"/>
                        </a:rPr>
                        <a:t>Deprotoniranje</a:t>
                      </a:r>
                      <a:r>
                        <a:rPr lang="en-GB" sz="1400" baseline="30000" dirty="0" err="1">
                          <a:effectLst/>
                          <a:latin typeface="Rubik" charset="-79"/>
                          <a:cs typeface="Rubik" charset="-79"/>
                        </a:rPr>
                        <a:t>a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299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4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H</a:t>
                      </a:r>
                      <a:r>
                        <a:rPr lang="en-GB" sz="1400" baseline="-25000">
                          <a:effectLst/>
                          <a:latin typeface="Rubik" charset="-79"/>
                          <a:cs typeface="Rubik" charset="-79"/>
                        </a:rPr>
                        <a:t>2</a:t>
                      </a: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PO</a:t>
                      </a:r>
                      <a:r>
                        <a:rPr lang="en-GB" sz="1400" baseline="-25000">
                          <a:effectLst/>
                          <a:latin typeface="Rubik" charset="-79"/>
                          <a:cs typeface="Rubik" charset="-79"/>
                        </a:rPr>
                        <a:t>4</a:t>
                      </a:r>
                      <a:r>
                        <a:rPr lang="en-GB" sz="1400" baseline="3000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5.6 (0.1)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10.08 (0.08)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Ne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4953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CH</a:t>
                      </a:r>
                      <a:r>
                        <a:rPr lang="en-GB" sz="1400" baseline="-25000">
                          <a:effectLst/>
                          <a:latin typeface="Rubik" charset="-79"/>
                          <a:cs typeface="Rubik" charset="-79"/>
                        </a:rPr>
                        <a:t>3</a:t>
                      </a: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COO</a:t>
                      </a:r>
                      <a:r>
                        <a:rPr lang="en-GB" sz="1400" baseline="3000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3.892 (0.009)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Ne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299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F</a:t>
                      </a:r>
                      <a:r>
                        <a:rPr lang="en-GB" sz="1400" baseline="3000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r>
                        <a:rPr lang="en-GB" sz="1400" baseline="30000">
                          <a:effectLst/>
                          <a:latin typeface="Rubik" charset="-79"/>
                          <a:cs typeface="Rubik" charset="-79"/>
                        </a:rPr>
                        <a:t>b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Da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4953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8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H</a:t>
                      </a:r>
                      <a:r>
                        <a:rPr lang="en-GB" sz="1400" baseline="-25000">
                          <a:effectLst/>
                          <a:latin typeface="Rubik" charset="-79"/>
                          <a:cs typeface="Rubik" charset="-79"/>
                        </a:rPr>
                        <a:t>2</a:t>
                      </a: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PO</a:t>
                      </a:r>
                      <a:r>
                        <a:rPr lang="en-GB" sz="1400" baseline="-25000">
                          <a:effectLst/>
                          <a:latin typeface="Rubik" charset="-79"/>
                          <a:cs typeface="Rubik" charset="-79"/>
                        </a:rPr>
                        <a:t>4</a:t>
                      </a:r>
                      <a:r>
                        <a:rPr lang="en-GB" sz="1400" baseline="3000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4.016 (0.003)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Ne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4953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CH</a:t>
                      </a:r>
                      <a:r>
                        <a:rPr lang="en-GB" sz="1400" baseline="-25000">
                          <a:effectLst/>
                          <a:latin typeface="Rubik" charset="-79"/>
                          <a:cs typeface="Rubik" charset="-79"/>
                        </a:rPr>
                        <a:t>3</a:t>
                      </a: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COO</a:t>
                      </a:r>
                      <a:r>
                        <a:rPr lang="en-GB" sz="1400" baseline="3000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4.049 (0.004)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Ne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  <a:tr h="299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F</a:t>
                      </a:r>
                      <a:r>
                        <a:rPr lang="en-GB" sz="1400" baseline="3000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-</a:t>
                      </a:r>
                      <a:r>
                        <a:rPr lang="en-GB" sz="1400" baseline="30000">
                          <a:effectLst/>
                          <a:latin typeface="Rubik" charset="-79"/>
                          <a:cs typeface="Rubik" charset="-79"/>
                        </a:rPr>
                        <a:t>b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Rubik" charset="-79"/>
                          <a:cs typeface="Rubik" charset="-79"/>
                        </a:rPr>
                        <a:t> 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Rubik" charset="-79"/>
                          <a:cs typeface="Rubik" charset="-79"/>
                        </a:rPr>
                        <a:t>Da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Rubik" charset="-79"/>
                        <a:ea typeface="Calibri"/>
                        <a:cs typeface="Rubik" charset="-79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9551" y="4503140"/>
            <a:ext cx="9649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aseline="30000" dirty="0">
                <a:solidFill>
                  <a:srgbClr val="55534F"/>
                </a:solidFill>
                <a:latin typeface="Rubik" charset="-79"/>
                <a:cs typeface="Rubik" charset="-79"/>
              </a:rPr>
              <a:t>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Označav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pojavljuje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li se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deprotoniranje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pri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koncentracijam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korištenim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z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određivanje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log β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vrijednosti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. </a:t>
            </a:r>
            <a:b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</a:br>
            <a:r>
              <a:rPr lang="en-GB" sz="1200" baseline="30000" dirty="0">
                <a:solidFill>
                  <a:srgbClr val="55534F"/>
                </a:solidFill>
                <a:latin typeface="Rubik" charset="-79"/>
                <a:cs typeface="Rubik" charset="-79"/>
              </a:rPr>
              <a:t>b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Točn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vrijednost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nije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mogl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biti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određen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zbog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 smtClean="0">
                <a:solidFill>
                  <a:srgbClr val="55534F"/>
                </a:solidFill>
                <a:latin typeface="Rubik" charset="-79"/>
                <a:cs typeface="Rubik" charset="-79"/>
              </a:rPr>
              <a:t>deprotoniranja</a:t>
            </a:r>
            <a:r>
              <a:rPr lang="en-GB" sz="1200" dirty="0" smtClean="0">
                <a:solidFill>
                  <a:srgbClr val="55534F"/>
                </a:solidFill>
                <a:latin typeface="Rubik" charset="-79"/>
                <a:cs typeface="Rubik" charset="-79"/>
              </a:rPr>
              <a:t>.</a:t>
            </a:r>
            <a:endParaRPr lang="hr-HR" sz="1200" dirty="0">
              <a:solidFill>
                <a:srgbClr val="55534F"/>
              </a:solidFill>
              <a:latin typeface="Rubik" charset="-79"/>
              <a:cs typeface="Rubik" charset="-79"/>
            </a:endParaRPr>
          </a:p>
          <a:p>
            <a:endParaRPr lang="hr-HR" sz="1200" dirty="0">
              <a:solidFill>
                <a:srgbClr val="55534F"/>
              </a:solidFill>
              <a:latin typeface="Rubik" charset="-79"/>
              <a:cs typeface="Rubik" charset="-79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815123" y="4809514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26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177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07504" y="195486"/>
            <a:ext cx="8856984" cy="1152128"/>
          </a:xfrm>
        </p:spPr>
        <p:txBody>
          <a:bodyPr/>
          <a:lstStyle/>
          <a:p>
            <a:r>
              <a:rPr lang="en-GB" sz="2400" b="1" i="1" dirty="0" err="1">
                <a:latin typeface="Baloo 2 ExtraBold" charset="-18"/>
                <a:cs typeface="Baloo 2 ExtraBold" charset="-18"/>
              </a:rPr>
              <a:t>Tablica</a:t>
            </a:r>
            <a:r>
              <a:rPr lang="en-GB" sz="2400" b="1" i="1" dirty="0">
                <a:latin typeface="Baloo 2 ExtraBold" charset="-18"/>
                <a:cs typeface="Baloo 2 ExtraBold" charset="-18"/>
              </a:rPr>
              <a:t> 6.  </a:t>
            </a:r>
            <a:r>
              <a:rPr lang="en-GB" sz="2400" dirty="0" err="1">
                <a:latin typeface="Baloo 2 ExtraBold" charset="-18"/>
                <a:cs typeface="Baloo 2 ExtraBold" charset="-18"/>
              </a:rPr>
              <a:t>Konstante</a:t>
            </a:r>
            <a:r>
              <a:rPr lang="en-GB" sz="2400" dirty="0">
                <a:latin typeface="Baloo 2 ExtraBold" charset="-18"/>
                <a:cs typeface="Baloo 2 ExtraBold" charset="-18"/>
              </a:rPr>
              <a:t> </a:t>
            </a:r>
            <a:r>
              <a:rPr lang="en-GB" sz="2400" dirty="0" err="1">
                <a:latin typeface="Baloo 2 ExtraBold" charset="-18"/>
                <a:cs typeface="Baloo 2 ExtraBold" charset="-18"/>
              </a:rPr>
              <a:t>vezanja</a:t>
            </a:r>
            <a:r>
              <a:rPr lang="en-GB" sz="2400" dirty="0">
                <a:latin typeface="Baloo 2 ExtraBold" charset="-18"/>
                <a:cs typeface="Baloo 2 ExtraBold" charset="-18"/>
              </a:rPr>
              <a:t> </a:t>
            </a:r>
            <a:r>
              <a:rPr lang="en-GB" sz="2400" dirty="0" err="1">
                <a:latin typeface="Baloo 2 ExtraBold" charset="-18"/>
                <a:cs typeface="Baloo 2 ExtraBold" charset="-18"/>
              </a:rPr>
              <a:t>određene</a:t>
            </a:r>
            <a:r>
              <a:rPr lang="en-GB" sz="2400" dirty="0">
                <a:latin typeface="Baloo 2 ExtraBold" charset="-18"/>
                <a:cs typeface="Baloo 2 ExtraBold" charset="-18"/>
              </a:rPr>
              <a:t> </a:t>
            </a:r>
            <a:r>
              <a:rPr lang="en-GB" sz="2400" dirty="0" err="1">
                <a:latin typeface="Baloo 2 ExtraBold" charset="-18"/>
                <a:cs typeface="Baloo 2 ExtraBold" charset="-18"/>
              </a:rPr>
              <a:t>korištenjem</a:t>
            </a:r>
            <a:r>
              <a:rPr lang="en-GB" sz="2400" dirty="0">
                <a:latin typeface="Baloo 2 ExtraBold" charset="-18"/>
                <a:cs typeface="Baloo 2 ExtraBold" charset="-18"/>
              </a:rPr>
              <a:t> </a:t>
            </a:r>
            <a:r>
              <a:rPr lang="en-GB" sz="2400" dirty="0" smtClean="0">
                <a:latin typeface="Baloo 2 ExtraBold" charset="-18"/>
                <a:cs typeface="Baloo 2 ExtraBold" charset="-18"/>
              </a:rPr>
              <a:t/>
            </a:r>
            <a:br>
              <a:rPr lang="en-GB" sz="2400" dirty="0" smtClean="0">
                <a:latin typeface="Baloo 2 ExtraBold" charset="-18"/>
                <a:cs typeface="Baloo 2 ExtraBold" charset="-18"/>
              </a:rPr>
            </a:br>
            <a:r>
              <a:rPr lang="en-GB" sz="2400" baseline="30000" dirty="0" smtClean="0">
                <a:latin typeface="Baloo 2 ExtraBold" charset="-18"/>
                <a:cs typeface="Baloo 2 ExtraBold" charset="-18"/>
              </a:rPr>
              <a:t>1</a:t>
            </a:r>
            <a:r>
              <a:rPr lang="en-GB" sz="2400" dirty="0" smtClean="0">
                <a:latin typeface="Baloo 2 ExtraBold" charset="-18"/>
                <a:cs typeface="Baloo 2 ExtraBold" charset="-18"/>
              </a:rPr>
              <a:t>H </a:t>
            </a:r>
            <a:r>
              <a:rPr lang="en-GB" sz="2400" dirty="0">
                <a:latin typeface="Baloo 2 ExtraBold" charset="-18"/>
                <a:cs typeface="Baloo 2 ExtraBold" charset="-18"/>
              </a:rPr>
              <a:t>NMR </a:t>
            </a:r>
            <a:r>
              <a:rPr lang="en-GB" sz="2400" dirty="0" err="1">
                <a:latin typeface="Baloo 2 ExtraBold" charset="-18"/>
                <a:cs typeface="Baloo 2 ExtraBold" charset="-18"/>
              </a:rPr>
              <a:t>titracija</a:t>
            </a:r>
            <a:r>
              <a:rPr lang="en-GB" sz="2400" dirty="0">
                <a:latin typeface="Baloo 2 ExtraBold" charset="-18"/>
                <a:cs typeface="Baloo 2 ExtraBold" charset="-18"/>
              </a:rPr>
              <a:t> </a:t>
            </a:r>
            <a:r>
              <a:rPr lang="en-GB" sz="2400" dirty="0" err="1">
                <a:latin typeface="Baloo 2 ExtraBold" charset="-18"/>
                <a:cs typeface="Baloo 2 ExtraBold" charset="-18"/>
              </a:rPr>
              <a:t>za</a:t>
            </a:r>
            <a:r>
              <a:rPr lang="en-GB" sz="2400" dirty="0">
                <a:latin typeface="Baloo 2 ExtraBold" charset="-18"/>
                <a:cs typeface="Baloo 2 ExtraBold" charset="-18"/>
              </a:rPr>
              <a:t> </a:t>
            </a:r>
            <a:r>
              <a:rPr lang="en-GB" sz="2400" dirty="0" err="1">
                <a:latin typeface="Baloo 2 ExtraBold" charset="-18"/>
                <a:cs typeface="Baloo 2 ExtraBold" charset="-18"/>
              </a:rPr>
              <a:t>receptore</a:t>
            </a:r>
            <a:r>
              <a:rPr lang="en-GB" sz="2400" dirty="0">
                <a:latin typeface="Baloo 2 ExtraBold" charset="-18"/>
                <a:cs typeface="Baloo 2 ExtraBold" charset="-18"/>
              </a:rPr>
              <a:t> </a:t>
            </a:r>
            <a:r>
              <a:rPr lang="en-GB" sz="2400" b="1" dirty="0">
                <a:latin typeface="Baloo 2 ExtraBold" charset="-18"/>
                <a:cs typeface="Baloo 2 ExtraBold" charset="-18"/>
              </a:rPr>
              <a:t>4 </a:t>
            </a:r>
            <a:r>
              <a:rPr lang="en-GB" sz="2400" dirty="0">
                <a:latin typeface="Baloo 2 ExtraBold" charset="-18"/>
                <a:cs typeface="Baloo 2 ExtraBold" charset="-18"/>
              </a:rPr>
              <a:t>i </a:t>
            </a:r>
            <a:r>
              <a:rPr lang="en-GB" sz="2400" b="1" dirty="0">
                <a:latin typeface="Baloo 2 ExtraBold" charset="-18"/>
                <a:cs typeface="Baloo 2 ExtraBold" charset="-18"/>
              </a:rPr>
              <a:t>8</a:t>
            </a:r>
            <a:r>
              <a:rPr lang="en-GB" sz="2400" dirty="0">
                <a:latin typeface="Baloo 2 ExtraBold" charset="-18"/>
                <a:cs typeface="Baloo 2 ExtraBold" charset="-18"/>
              </a:rPr>
              <a:t> </a:t>
            </a:r>
            <a:r>
              <a:rPr lang="en-GB" sz="2400" dirty="0" err="1">
                <a:latin typeface="Baloo 2 ExtraBold" charset="-18"/>
                <a:cs typeface="Baloo 2 ExtraBold" charset="-18"/>
              </a:rPr>
              <a:t>pomoću</a:t>
            </a:r>
            <a:r>
              <a:rPr lang="en-GB" sz="2400" dirty="0">
                <a:latin typeface="Baloo 2 ExtraBold" charset="-18"/>
                <a:cs typeface="Baloo 2 ExtraBold" charset="-18"/>
              </a:rPr>
              <a:t> HypNMR2008</a:t>
            </a:r>
            <a:endParaRPr lang="hr-HR" sz="2400" dirty="0">
              <a:latin typeface="Baloo 2 ExtraBold" charset="-18"/>
              <a:cs typeface="Baloo 2 ExtraBold" charset="-1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3203" y="4659982"/>
            <a:ext cx="9649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aseline="30000" dirty="0">
                <a:solidFill>
                  <a:srgbClr val="55534F"/>
                </a:solidFill>
                <a:latin typeface="Rubik" charset="-79"/>
                <a:cs typeface="Rubik" charset="-79"/>
              </a:rPr>
              <a:t>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Označav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pojavljuje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li se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deprotoniranje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pri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koncentracijam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korištenim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z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određivanje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log β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vrijednosti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. </a:t>
            </a:r>
            <a:b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</a:br>
            <a:r>
              <a:rPr lang="en-GB" sz="1200" baseline="30000" dirty="0">
                <a:solidFill>
                  <a:srgbClr val="55534F"/>
                </a:solidFill>
                <a:latin typeface="Rubik" charset="-79"/>
                <a:cs typeface="Rubik" charset="-79"/>
              </a:rPr>
              <a:t>b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Točn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vrijednost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nije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mogl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biti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određen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zbog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en-GB" sz="1200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deprotoniranja</a:t>
            </a:r>
            <a:r>
              <a:rPr lang="en-GB" sz="1200" dirty="0">
                <a:solidFill>
                  <a:srgbClr val="55534F"/>
                </a:solidFill>
                <a:latin typeface="Rubik" charset="-79"/>
                <a:cs typeface="Rubik" charset="-79"/>
              </a:rPr>
              <a:t>.</a:t>
            </a:r>
            <a:endParaRPr lang="hr-HR" sz="1200" dirty="0">
              <a:solidFill>
                <a:srgbClr val="55534F"/>
              </a:solidFill>
              <a:latin typeface="Rubik" charset="-79"/>
              <a:cs typeface="Rubik" charset="-79"/>
            </a:endParaRPr>
          </a:p>
          <a:p>
            <a:endParaRPr lang="hr-HR" sz="1200" dirty="0">
              <a:solidFill>
                <a:srgbClr val="55534F"/>
              </a:solidFill>
              <a:latin typeface="Rubik" charset="-79"/>
              <a:cs typeface="Rubik" charset="-79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9995805"/>
              </p:ext>
            </p:extLst>
          </p:nvPr>
        </p:nvGraphicFramePr>
        <p:xfrm>
          <a:off x="683568" y="1495502"/>
          <a:ext cx="7776863" cy="3147188"/>
        </p:xfrm>
        <a:graphic>
          <a:graphicData uri="http://schemas.openxmlformats.org/drawingml/2006/table">
            <a:tbl>
              <a:tblPr firstRow="1" firstCol="1" bandRow="1">
                <a:tableStyleId>{8799B23B-EC83-4686-B30A-512413B5E67A}</a:tableStyleId>
              </a:tblPr>
              <a:tblGrid>
                <a:gridCol w="1521967"/>
                <a:gridCol w="1521967"/>
                <a:gridCol w="1521967"/>
                <a:gridCol w="1519502"/>
                <a:gridCol w="1691460"/>
              </a:tblGrid>
              <a:tr h="5760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Baloo 2 ExtraBold" charset="-18"/>
                          <a:cs typeface="Baloo 2 ExtraBold" charset="-18"/>
                        </a:rPr>
                        <a:t>Receptor 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Anion 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log β</a:t>
                      </a:r>
                      <a:r>
                        <a:rPr lang="en-GB" sz="1600" baseline="-25000">
                          <a:effectLst/>
                          <a:latin typeface="Baloo 2 ExtraBold" charset="-18"/>
                          <a:cs typeface="Baloo 2 ExtraBold" charset="-18"/>
                        </a:rPr>
                        <a:t>11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log β</a:t>
                      </a:r>
                      <a:r>
                        <a:rPr lang="en-GB" sz="1600" baseline="-25000">
                          <a:effectLst/>
                          <a:latin typeface="Baloo 2 ExtraBold" charset="-18"/>
                          <a:cs typeface="Baloo 2 ExtraBold" charset="-18"/>
                        </a:rPr>
                        <a:t>12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Deprotoniranje</a:t>
                      </a:r>
                      <a:r>
                        <a:rPr lang="en-GB" sz="1600" baseline="30000">
                          <a:effectLst/>
                          <a:latin typeface="Baloo 2 ExtraBold" charset="-18"/>
                          <a:cs typeface="Baloo 2 ExtraBold" charset="-18"/>
                        </a:rPr>
                        <a:t>a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</a:tr>
              <a:tr h="5540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4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Cl</a:t>
                      </a:r>
                      <a:r>
                        <a:rPr lang="en-GB" sz="1600" baseline="30000">
                          <a:effectLst/>
                          <a:latin typeface="Baloo 2 ExtraBold" charset="-18"/>
                          <a:cs typeface="Baloo 2 ExtraBold" charset="-18"/>
                        </a:rPr>
                        <a:t>-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1.615 (0.009)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 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Ne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</a:tr>
              <a:tr h="3350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Baloo 2 ExtraBold" charset="-18"/>
                          <a:cs typeface="Baloo 2 ExtraBold" charset="-18"/>
                        </a:rPr>
                        <a:t> 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H</a:t>
                      </a:r>
                      <a:r>
                        <a:rPr lang="en-GB" sz="1600" baseline="-25000">
                          <a:effectLst/>
                          <a:latin typeface="Baloo 2 ExtraBold" charset="-18"/>
                          <a:cs typeface="Baloo 2 ExtraBold" charset="-18"/>
                        </a:rPr>
                        <a:t>2</a:t>
                      </a: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PO</a:t>
                      </a:r>
                      <a:r>
                        <a:rPr lang="en-GB" sz="1600" baseline="-25000">
                          <a:effectLst/>
                          <a:latin typeface="Baloo 2 ExtraBold" charset="-18"/>
                          <a:cs typeface="Baloo 2 ExtraBold" charset="-18"/>
                        </a:rPr>
                        <a:t>4</a:t>
                      </a:r>
                      <a:r>
                        <a:rPr lang="en-GB" sz="1600" baseline="30000">
                          <a:effectLst/>
                          <a:latin typeface="Baloo 2 ExtraBold" charset="-18"/>
                          <a:cs typeface="Baloo 2 ExtraBold" charset="-18"/>
                        </a:rPr>
                        <a:t>-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-</a:t>
                      </a:r>
                      <a:r>
                        <a:rPr lang="en-GB" sz="1600" baseline="30000">
                          <a:effectLst/>
                          <a:latin typeface="Baloo 2 ExtraBold" charset="-18"/>
                          <a:cs typeface="Baloo 2 ExtraBold" charset="-18"/>
                        </a:rPr>
                        <a:t>b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-</a:t>
                      </a:r>
                      <a:r>
                        <a:rPr lang="en-GB" sz="1600" baseline="30000">
                          <a:effectLst/>
                          <a:latin typeface="Baloo 2 ExtraBold" charset="-18"/>
                          <a:cs typeface="Baloo 2 ExtraBold" charset="-18"/>
                        </a:rPr>
                        <a:t>b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Da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</a:tr>
              <a:tr h="3350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 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CH</a:t>
                      </a:r>
                      <a:r>
                        <a:rPr lang="en-GB" sz="1600" baseline="-25000">
                          <a:effectLst/>
                          <a:latin typeface="Baloo 2 ExtraBold" charset="-18"/>
                          <a:cs typeface="Baloo 2 ExtraBold" charset="-18"/>
                        </a:rPr>
                        <a:t>3</a:t>
                      </a: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COO</a:t>
                      </a:r>
                      <a:r>
                        <a:rPr lang="en-GB" sz="1600" baseline="30000">
                          <a:effectLst/>
                          <a:latin typeface="Baloo 2 ExtraBold" charset="-18"/>
                          <a:cs typeface="Baloo 2 ExtraBold" charset="-18"/>
                        </a:rPr>
                        <a:t>-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1.75 (0.06)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 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Ne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</a:tr>
              <a:tr h="5540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8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Cl</a:t>
                      </a:r>
                      <a:r>
                        <a:rPr lang="en-GB" sz="1600" baseline="30000">
                          <a:effectLst/>
                          <a:latin typeface="Baloo 2 ExtraBold" charset="-18"/>
                          <a:cs typeface="Baloo 2 ExtraBold" charset="-18"/>
                        </a:rPr>
                        <a:t>-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1.869 (0.005)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 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Ne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</a:tr>
              <a:tr h="3350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 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H</a:t>
                      </a:r>
                      <a:r>
                        <a:rPr lang="en-GB" sz="1600" baseline="-25000">
                          <a:effectLst/>
                          <a:latin typeface="Baloo 2 ExtraBold" charset="-18"/>
                          <a:cs typeface="Baloo 2 ExtraBold" charset="-18"/>
                        </a:rPr>
                        <a:t>2</a:t>
                      </a: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PO</a:t>
                      </a:r>
                      <a:r>
                        <a:rPr lang="en-GB" sz="1600" baseline="-25000">
                          <a:effectLst/>
                          <a:latin typeface="Baloo 2 ExtraBold" charset="-18"/>
                          <a:cs typeface="Baloo 2 ExtraBold" charset="-18"/>
                        </a:rPr>
                        <a:t>4</a:t>
                      </a:r>
                      <a:r>
                        <a:rPr lang="en-GB" sz="1600" baseline="30000">
                          <a:effectLst/>
                          <a:latin typeface="Baloo 2 ExtraBold" charset="-18"/>
                          <a:cs typeface="Baloo 2 ExtraBold" charset="-18"/>
                        </a:rPr>
                        <a:t>-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-</a:t>
                      </a:r>
                      <a:r>
                        <a:rPr lang="en-GB" sz="1600" baseline="30000">
                          <a:effectLst/>
                          <a:latin typeface="Baloo 2 ExtraBold" charset="-18"/>
                          <a:cs typeface="Baloo 2 ExtraBold" charset="-18"/>
                        </a:rPr>
                        <a:t>b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 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Da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</a:tr>
              <a:tr h="3350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Baloo 2 ExtraBold" charset="-18"/>
                          <a:cs typeface="Baloo 2 ExtraBold" charset="-18"/>
                        </a:rPr>
                        <a:t> 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Baloo 2 ExtraBold" charset="-18"/>
                          <a:cs typeface="Baloo 2 ExtraBold" charset="-18"/>
                        </a:rPr>
                        <a:t>CH</a:t>
                      </a:r>
                      <a:r>
                        <a:rPr lang="en-GB" sz="1600" baseline="-25000" dirty="0">
                          <a:effectLst/>
                          <a:latin typeface="Baloo 2 ExtraBold" charset="-18"/>
                          <a:cs typeface="Baloo 2 ExtraBold" charset="-18"/>
                        </a:rPr>
                        <a:t>3</a:t>
                      </a:r>
                      <a:r>
                        <a:rPr lang="en-GB" sz="1600" dirty="0">
                          <a:effectLst/>
                          <a:latin typeface="Baloo 2 ExtraBold" charset="-18"/>
                          <a:cs typeface="Baloo 2 ExtraBold" charset="-18"/>
                        </a:rPr>
                        <a:t>COO</a:t>
                      </a:r>
                      <a:r>
                        <a:rPr lang="en-GB" sz="1600" baseline="30000" dirty="0">
                          <a:effectLst/>
                          <a:latin typeface="Baloo 2 ExtraBold" charset="-18"/>
                          <a:cs typeface="Baloo 2 ExtraBold" charset="-18"/>
                        </a:rPr>
                        <a:t>-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3.46 (0.07)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latin typeface="Baloo 2 ExtraBold" charset="-18"/>
                          <a:cs typeface="Baloo 2 ExtraBold" charset="-18"/>
                        </a:rPr>
                        <a:t> </a:t>
                      </a:r>
                      <a:endParaRPr lang="hr-HR" sz="140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latin typeface="Baloo 2 ExtraBold" charset="-18"/>
                          <a:cs typeface="Baloo 2 ExtraBold" charset="-18"/>
                        </a:rPr>
                        <a:t>Ne</a:t>
                      </a:r>
                      <a:endParaRPr lang="hr-HR" sz="1400" dirty="0">
                        <a:solidFill>
                          <a:srgbClr val="000000"/>
                        </a:solidFill>
                        <a:effectLst/>
                        <a:latin typeface="Baloo 2 ExtraBold" charset="-18"/>
                        <a:ea typeface="Calibri"/>
                        <a:cs typeface="Baloo 2 ExtraBold" charset="-18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815123" y="4809514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27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1857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65781" y="1667163"/>
            <a:ext cx="6365400" cy="1797300"/>
          </a:xfrm>
        </p:spPr>
        <p:txBody>
          <a:bodyPr/>
          <a:lstStyle/>
          <a:p>
            <a:r>
              <a:rPr lang="en-GB" sz="8000" dirty="0" err="1" smtClean="0"/>
              <a:t>Zaključak</a:t>
            </a:r>
            <a:endParaRPr lang="hr-HR" sz="8000" dirty="0"/>
          </a:p>
        </p:txBody>
      </p:sp>
      <p:grpSp>
        <p:nvGrpSpPr>
          <p:cNvPr id="37" name="Google Shape;332;p16"/>
          <p:cNvGrpSpPr/>
          <p:nvPr/>
        </p:nvGrpSpPr>
        <p:grpSpPr>
          <a:xfrm rot="-7375560" flipH="1">
            <a:off x="7675064" y="444155"/>
            <a:ext cx="719338" cy="438693"/>
            <a:chOff x="910500" y="3033500"/>
            <a:chExt cx="502700" cy="306575"/>
          </a:xfrm>
        </p:grpSpPr>
        <p:sp>
          <p:nvSpPr>
            <p:cNvPr id="38" name="Google Shape;333;p16"/>
            <p:cNvSpPr/>
            <p:nvPr/>
          </p:nvSpPr>
          <p:spPr>
            <a:xfrm>
              <a:off x="922250" y="3043800"/>
              <a:ext cx="480075" cy="286000"/>
            </a:xfrm>
            <a:custGeom>
              <a:avLst/>
              <a:gdLst/>
              <a:ahLst/>
              <a:cxnLst/>
              <a:rect l="l" t="t" r="r" b="b"/>
              <a:pathLst>
                <a:path w="19203" h="11440" extrusionOk="0">
                  <a:moveTo>
                    <a:pt x="4546" y="0"/>
                  </a:moveTo>
                  <a:cubicBezTo>
                    <a:pt x="3876" y="0"/>
                    <a:pt x="3254" y="153"/>
                    <a:pt x="2690" y="458"/>
                  </a:cubicBezTo>
                  <a:cubicBezTo>
                    <a:pt x="740" y="1492"/>
                    <a:pt x="0" y="3747"/>
                    <a:pt x="987" y="5696"/>
                  </a:cubicBezTo>
                  <a:cubicBezTo>
                    <a:pt x="1480" y="6671"/>
                    <a:pt x="2279" y="7376"/>
                    <a:pt x="3371" y="7763"/>
                  </a:cubicBezTo>
                  <a:cubicBezTo>
                    <a:pt x="3512" y="7822"/>
                    <a:pt x="3665" y="7869"/>
                    <a:pt x="3806" y="7916"/>
                  </a:cubicBezTo>
                  <a:cubicBezTo>
                    <a:pt x="3900" y="7940"/>
                    <a:pt x="3994" y="7975"/>
                    <a:pt x="4076" y="8010"/>
                  </a:cubicBezTo>
                  <a:lnTo>
                    <a:pt x="8597" y="9560"/>
                  </a:lnTo>
                  <a:lnTo>
                    <a:pt x="8609" y="9560"/>
                  </a:lnTo>
                  <a:cubicBezTo>
                    <a:pt x="8809" y="9619"/>
                    <a:pt x="9608" y="9889"/>
                    <a:pt x="10265" y="10101"/>
                  </a:cubicBezTo>
                  <a:cubicBezTo>
                    <a:pt x="10817" y="10277"/>
                    <a:pt x="11369" y="10453"/>
                    <a:pt x="11698" y="10570"/>
                  </a:cubicBezTo>
                  <a:cubicBezTo>
                    <a:pt x="11898" y="10629"/>
                    <a:pt x="12097" y="10700"/>
                    <a:pt x="12309" y="10758"/>
                  </a:cubicBezTo>
                  <a:cubicBezTo>
                    <a:pt x="12814" y="10934"/>
                    <a:pt x="13342" y="11099"/>
                    <a:pt x="13871" y="11263"/>
                  </a:cubicBezTo>
                  <a:cubicBezTo>
                    <a:pt x="14258" y="11381"/>
                    <a:pt x="14658" y="11439"/>
                    <a:pt x="15057" y="11439"/>
                  </a:cubicBezTo>
                  <a:cubicBezTo>
                    <a:pt x="15445" y="11439"/>
                    <a:pt x="15832" y="11381"/>
                    <a:pt x="16220" y="11275"/>
                  </a:cubicBezTo>
                  <a:cubicBezTo>
                    <a:pt x="17371" y="10946"/>
                    <a:pt x="18792" y="9901"/>
                    <a:pt x="19015" y="8022"/>
                  </a:cubicBezTo>
                  <a:cubicBezTo>
                    <a:pt x="19203" y="6483"/>
                    <a:pt x="18451" y="4945"/>
                    <a:pt x="17101" y="4099"/>
                  </a:cubicBezTo>
                  <a:cubicBezTo>
                    <a:pt x="16713" y="3852"/>
                    <a:pt x="16302" y="3700"/>
                    <a:pt x="15938" y="3570"/>
                  </a:cubicBezTo>
                  <a:cubicBezTo>
                    <a:pt x="14364" y="3042"/>
                    <a:pt x="6683" y="458"/>
                    <a:pt x="5849" y="200"/>
                  </a:cubicBezTo>
                  <a:cubicBezTo>
                    <a:pt x="5532" y="94"/>
                    <a:pt x="5203" y="35"/>
                    <a:pt x="4851" y="12"/>
                  </a:cubicBezTo>
                  <a:cubicBezTo>
                    <a:pt x="4745" y="0"/>
                    <a:pt x="4639" y="0"/>
                    <a:pt x="4546" y="0"/>
                  </a:cubicBezTo>
                  <a:close/>
                </a:path>
              </a:pathLst>
            </a:custGeom>
            <a:solidFill>
              <a:srgbClr val="F1E3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34;p16"/>
            <p:cNvSpPr/>
            <p:nvPr/>
          </p:nvSpPr>
          <p:spPr>
            <a:xfrm>
              <a:off x="910500" y="3033500"/>
              <a:ext cx="502700" cy="306575"/>
            </a:xfrm>
            <a:custGeom>
              <a:avLst/>
              <a:gdLst/>
              <a:ahLst/>
              <a:cxnLst/>
              <a:rect l="l" t="t" r="r" b="b"/>
              <a:pathLst>
                <a:path w="20108" h="12263" extrusionOk="0">
                  <a:moveTo>
                    <a:pt x="5016" y="835"/>
                  </a:moveTo>
                  <a:cubicBezTo>
                    <a:pt x="5109" y="835"/>
                    <a:pt x="5192" y="835"/>
                    <a:pt x="5286" y="847"/>
                  </a:cubicBezTo>
                  <a:cubicBezTo>
                    <a:pt x="5603" y="858"/>
                    <a:pt x="5896" y="917"/>
                    <a:pt x="6190" y="1011"/>
                  </a:cubicBezTo>
                  <a:cubicBezTo>
                    <a:pt x="7036" y="1269"/>
                    <a:pt x="14717" y="3853"/>
                    <a:pt x="16279" y="4382"/>
                  </a:cubicBezTo>
                  <a:cubicBezTo>
                    <a:pt x="16655" y="4511"/>
                    <a:pt x="17019" y="4652"/>
                    <a:pt x="17348" y="4863"/>
                  </a:cubicBezTo>
                  <a:cubicBezTo>
                    <a:pt x="18557" y="5615"/>
                    <a:pt x="19227" y="7024"/>
                    <a:pt x="19074" y="8387"/>
                  </a:cubicBezTo>
                  <a:cubicBezTo>
                    <a:pt x="18886" y="9914"/>
                    <a:pt x="17759" y="10947"/>
                    <a:pt x="16584" y="11276"/>
                  </a:cubicBezTo>
                  <a:cubicBezTo>
                    <a:pt x="16232" y="11382"/>
                    <a:pt x="15879" y="11429"/>
                    <a:pt x="15527" y="11429"/>
                  </a:cubicBezTo>
                  <a:cubicBezTo>
                    <a:pt x="15163" y="11429"/>
                    <a:pt x="14811" y="11370"/>
                    <a:pt x="14458" y="11276"/>
                  </a:cubicBezTo>
                  <a:cubicBezTo>
                    <a:pt x="13730" y="11053"/>
                    <a:pt x="13014" y="10806"/>
                    <a:pt x="12297" y="10583"/>
                  </a:cubicBezTo>
                  <a:cubicBezTo>
                    <a:pt x="11440" y="10301"/>
                    <a:pt x="9161" y="9549"/>
                    <a:pt x="9138" y="9549"/>
                  </a:cubicBezTo>
                  <a:cubicBezTo>
                    <a:pt x="9056" y="9526"/>
                    <a:pt x="6108" y="8516"/>
                    <a:pt x="4687" y="8023"/>
                  </a:cubicBezTo>
                  <a:cubicBezTo>
                    <a:pt x="4452" y="7940"/>
                    <a:pt x="4217" y="7870"/>
                    <a:pt x="3982" y="7788"/>
                  </a:cubicBezTo>
                  <a:cubicBezTo>
                    <a:pt x="3031" y="7435"/>
                    <a:pt x="2291" y="6836"/>
                    <a:pt x="1833" y="5920"/>
                  </a:cubicBezTo>
                  <a:cubicBezTo>
                    <a:pt x="1011" y="4300"/>
                    <a:pt x="1492" y="2221"/>
                    <a:pt x="3360" y="1234"/>
                  </a:cubicBezTo>
                  <a:cubicBezTo>
                    <a:pt x="3876" y="964"/>
                    <a:pt x="4428" y="835"/>
                    <a:pt x="5016" y="835"/>
                  </a:cubicBezTo>
                  <a:close/>
                  <a:moveTo>
                    <a:pt x="5016" y="1"/>
                  </a:moveTo>
                  <a:cubicBezTo>
                    <a:pt x="4287" y="1"/>
                    <a:pt x="3594" y="165"/>
                    <a:pt x="2960" y="494"/>
                  </a:cubicBezTo>
                  <a:cubicBezTo>
                    <a:pt x="811" y="1645"/>
                    <a:pt x="1" y="4135"/>
                    <a:pt x="1081" y="6296"/>
                  </a:cubicBezTo>
                  <a:cubicBezTo>
                    <a:pt x="1621" y="7377"/>
                    <a:pt x="2502" y="8140"/>
                    <a:pt x="3700" y="8575"/>
                  </a:cubicBezTo>
                  <a:cubicBezTo>
                    <a:pt x="3841" y="8622"/>
                    <a:pt x="3994" y="8669"/>
                    <a:pt x="4135" y="8727"/>
                  </a:cubicBezTo>
                  <a:cubicBezTo>
                    <a:pt x="4229" y="8751"/>
                    <a:pt x="4323" y="8786"/>
                    <a:pt x="4417" y="8810"/>
                  </a:cubicBezTo>
                  <a:lnTo>
                    <a:pt x="5403" y="9150"/>
                  </a:lnTo>
                  <a:cubicBezTo>
                    <a:pt x="7329" y="9820"/>
                    <a:pt x="8809" y="10325"/>
                    <a:pt x="8868" y="10348"/>
                  </a:cubicBezTo>
                  <a:lnTo>
                    <a:pt x="9150" y="10442"/>
                  </a:lnTo>
                  <a:lnTo>
                    <a:pt x="9161" y="10442"/>
                  </a:lnTo>
                  <a:cubicBezTo>
                    <a:pt x="9490" y="10548"/>
                    <a:pt x="10089" y="10736"/>
                    <a:pt x="10594" y="10900"/>
                  </a:cubicBezTo>
                  <a:cubicBezTo>
                    <a:pt x="11146" y="11088"/>
                    <a:pt x="11698" y="11264"/>
                    <a:pt x="12039" y="11382"/>
                  </a:cubicBezTo>
                  <a:cubicBezTo>
                    <a:pt x="12239" y="11440"/>
                    <a:pt x="12438" y="11511"/>
                    <a:pt x="12638" y="11570"/>
                  </a:cubicBezTo>
                  <a:cubicBezTo>
                    <a:pt x="13155" y="11746"/>
                    <a:pt x="13683" y="11910"/>
                    <a:pt x="14223" y="12075"/>
                  </a:cubicBezTo>
                  <a:cubicBezTo>
                    <a:pt x="14646" y="12204"/>
                    <a:pt x="15081" y="12263"/>
                    <a:pt x="15527" y="12263"/>
                  </a:cubicBezTo>
                  <a:cubicBezTo>
                    <a:pt x="15950" y="12263"/>
                    <a:pt x="16384" y="12204"/>
                    <a:pt x="16807" y="12086"/>
                  </a:cubicBezTo>
                  <a:cubicBezTo>
                    <a:pt x="18487" y="11617"/>
                    <a:pt x="19696" y="10207"/>
                    <a:pt x="19896" y="8492"/>
                  </a:cubicBezTo>
                  <a:cubicBezTo>
                    <a:pt x="20108" y="6789"/>
                    <a:pt x="19274" y="5086"/>
                    <a:pt x="17794" y="4147"/>
                  </a:cubicBezTo>
                  <a:cubicBezTo>
                    <a:pt x="17371" y="3888"/>
                    <a:pt x="16925" y="3724"/>
                    <a:pt x="16549" y="3595"/>
                  </a:cubicBezTo>
                  <a:cubicBezTo>
                    <a:pt x="14963" y="3055"/>
                    <a:pt x="7294" y="483"/>
                    <a:pt x="6448" y="212"/>
                  </a:cubicBezTo>
                  <a:cubicBezTo>
                    <a:pt x="6096" y="95"/>
                    <a:pt x="5744" y="36"/>
                    <a:pt x="5344" y="13"/>
                  </a:cubicBezTo>
                  <a:cubicBezTo>
                    <a:pt x="5239" y="1"/>
                    <a:pt x="5121" y="1"/>
                    <a:pt x="50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335;p16"/>
            <p:cNvSpPr/>
            <p:nvPr/>
          </p:nvSpPr>
          <p:spPr>
            <a:xfrm>
              <a:off x="1139525" y="3101925"/>
              <a:ext cx="251650" cy="217225"/>
            </a:xfrm>
            <a:custGeom>
              <a:avLst/>
              <a:gdLst/>
              <a:ahLst/>
              <a:cxnLst/>
              <a:rect l="l" t="t" r="r" b="b"/>
              <a:pathLst>
                <a:path w="10066" h="8689" extrusionOk="0">
                  <a:moveTo>
                    <a:pt x="2291" y="1"/>
                  </a:moveTo>
                  <a:cubicBezTo>
                    <a:pt x="1527" y="2279"/>
                    <a:pt x="776" y="4534"/>
                    <a:pt x="0" y="6824"/>
                  </a:cubicBezTo>
                  <a:cubicBezTo>
                    <a:pt x="200" y="6883"/>
                    <a:pt x="376" y="6953"/>
                    <a:pt x="564" y="7012"/>
                  </a:cubicBezTo>
                  <a:cubicBezTo>
                    <a:pt x="1422" y="7282"/>
                    <a:pt x="2279" y="7564"/>
                    <a:pt x="3136" y="7846"/>
                  </a:cubicBezTo>
                  <a:cubicBezTo>
                    <a:pt x="3853" y="8069"/>
                    <a:pt x="4569" y="8316"/>
                    <a:pt x="5297" y="8539"/>
                  </a:cubicBezTo>
                  <a:cubicBezTo>
                    <a:pt x="5650" y="8639"/>
                    <a:pt x="6002" y="8689"/>
                    <a:pt x="6356" y="8689"/>
                  </a:cubicBezTo>
                  <a:cubicBezTo>
                    <a:pt x="6710" y="8689"/>
                    <a:pt x="7065" y="8639"/>
                    <a:pt x="7423" y="8539"/>
                  </a:cubicBezTo>
                  <a:cubicBezTo>
                    <a:pt x="8598" y="8210"/>
                    <a:pt x="9725" y="7177"/>
                    <a:pt x="9913" y="5650"/>
                  </a:cubicBezTo>
                  <a:cubicBezTo>
                    <a:pt x="10066" y="4287"/>
                    <a:pt x="9396" y="2878"/>
                    <a:pt x="8187" y="2126"/>
                  </a:cubicBezTo>
                  <a:cubicBezTo>
                    <a:pt x="7858" y="1915"/>
                    <a:pt x="7494" y="1774"/>
                    <a:pt x="7118" y="1645"/>
                  </a:cubicBezTo>
                  <a:cubicBezTo>
                    <a:pt x="5556" y="1116"/>
                    <a:pt x="3994" y="588"/>
                    <a:pt x="2432" y="59"/>
                  </a:cubicBezTo>
                  <a:cubicBezTo>
                    <a:pt x="2385" y="36"/>
                    <a:pt x="2349" y="24"/>
                    <a:pt x="2291" y="1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336;p16"/>
            <p:cNvSpPr/>
            <p:nvPr/>
          </p:nvSpPr>
          <p:spPr>
            <a:xfrm>
              <a:off x="935750" y="3054400"/>
              <a:ext cx="260475" cy="217850"/>
            </a:xfrm>
            <a:custGeom>
              <a:avLst/>
              <a:gdLst/>
              <a:ahLst/>
              <a:cxnLst/>
              <a:rect l="l" t="t" r="r" b="b"/>
              <a:pathLst>
                <a:path w="10419" h="8714" extrusionOk="0">
                  <a:moveTo>
                    <a:pt x="3990" y="1"/>
                  </a:moveTo>
                  <a:cubicBezTo>
                    <a:pt x="3414" y="1"/>
                    <a:pt x="2864" y="126"/>
                    <a:pt x="2350" y="398"/>
                  </a:cubicBezTo>
                  <a:cubicBezTo>
                    <a:pt x="482" y="1385"/>
                    <a:pt x="1" y="3464"/>
                    <a:pt x="823" y="5084"/>
                  </a:cubicBezTo>
                  <a:cubicBezTo>
                    <a:pt x="1281" y="6000"/>
                    <a:pt x="2021" y="6599"/>
                    <a:pt x="2972" y="6952"/>
                  </a:cubicBezTo>
                  <a:cubicBezTo>
                    <a:pt x="3207" y="7034"/>
                    <a:pt x="3442" y="7104"/>
                    <a:pt x="3677" y="7187"/>
                  </a:cubicBezTo>
                  <a:cubicBezTo>
                    <a:pt x="5098" y="7680"/>
                    <a:pt x="6519" y="8161"/>
                    <a:pt x="7940" y="8655"/>
                  </a:cubicBezTo>
                  <a:cubicBezTo>
                    <a:pt x="7999" y="8666"/>
                    <a:pt x="8046" y="8690"/>
                    <a:pt x="8128" y="8713"/>
                  </a:cubicBezTo>
                  <a:cubicBezTo>
                    <a:pt x="8903" y="6435"/>
                    <a:pt x="9655" y="4168"/>
                    <a:pt x="10418" y="1902"/>
                  </a:cubicBezTo>
                  <a:cubicBezTo>
                    <a:pt x="10359" y="1878"/>
                    <a:pt x="10324" y="1855"/>
                    <a:pt x="10277" y="1843"/>
                  </a:cubicBezTo>
                  <a:cubicBezTo>
                    <a:pt x="9866" y="1702"/>
                    <a:pt x="9455" y="1549"/>
                    <a:pt x="9044" y="1408"/>
                  </a:cubicBezTo>
                  <a:cubicBezTo>
                    <a:pt x="8598" y="1267"/>
                    <a:pt x="8151" y="1115"/>
                    <a:pt x="7705" y="974"/>
                  </a:cubicBezTo>
                  <a:cubicBezTo>
                    <a:pt x="6871" y="704"/>
                    <a:pt x="6026" y="433"/>
                    <a:pt x="5180" y="175"/>
                  </a:cubicBezTo>
                  <a:cubicBezTo>
                    <a:pt x="4886" y="81"/>
                    <a:pt x="4593" y="22"/>
                    <a:pt x="4276" y="11"/>
                  </a:cubicBezTo>
                  <a:cubicBezTo>
                    <a:pt x="4180" y="4"/>
                    <a:pt x="4085" y="1"/>
                    <a:pt x="399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337;p16"/>
            <p:cNvSpPr/>
            <p:nvPr/>
          </p:nvSpPr>
          <p:spPr>
            <a:xfrm>
              <a:off x="1209700" y="3144925"/>
              <a:ext cx="93100" cy="48850"/>
            </a:xfrm>
            <a:custGeom>
              <a:avLst/>
              <a:gdLst/>
              <a:ahLst/>
              <a:cxnLst/>
              <a:rect l="l" t="t" r="r" b="b"/>
              <a:pathLst>
                <a:path w="3724" h="1954" extrusionOk="0">
                  <a:moveTo>
                    <a:pt x="799" y="1"/>
                  </a:moveTo>
                  <a:cubicBezTo>
                    <a:pt x="694" y="1"/>
                    <a:pt x="591" y="13"/>
                    <a:pt x="494" y="54"/>
                  </a:cubicBezTo>
                  <a:cubicBezTo>
                    <a:pt x="130" y="183"/>
                    <a:pt x="0" y="594"/>
                    <a:pt x="224" y="911"/>
                  </a:cubicBezTo>
                  <a:cubicBezTo>
                    <a:pt x="294" y="994"/>
                    <a:pt x="376" y="1064"/>
                    <a:pt x="458" y="1123"/>
                  </a:cubicBezTo>
                  <a:cubicBezTo>
                    <a:pt x="564" y="1193"/>
                    <a:pt x="682" y="1264"/>
                    <a:pt x="799" y="1311"/>
                  </a:cubicBezTo>
                  <a:cubicBezTo>
                    <a:pt x="1093" y="1440"/>
                    <a:pt x="1398" y="1569"/>
                    <a:pt x="1703" y="1710"/>
                  </a:cubicBezTo>
                  <a:cubicBezTo>
                    <a:pt x="1703" y="1698"/>
                    <a:pt x="1715" y="1698"/>
                    <a:pt x="1715" y="1698"/>
                  </a:cubicBezTo>
                  <a:cubicBezTo>
                    <a:pt x="1868" y="1745"/>
                    <a:pt x="2032" y="1804"/>
                    <a:pt x="2197" y="1863"/>
                  </a:cubicBezTo>
                  <a:cubicBezTo>
                    <a:pt x="2279" y="1886"/>
                    <a:pt x="2373" y="1910"/>
                    <a:pt x="2455" y="1921"/>
                  </a:cubicBezTo>
                  <a:cubicBezTo>
                    <a:pt x="2551" y="1942"/>
                    <a:pt x="2645" y="1953"/>
                    <a:pt x="2738" y="1953"/>
                  </a:cubicBezTo>
                  <a:cubicBezTo>
                    <a:pt x="2860" y="1953"/>
                    <a:pt x="2981" y="1933"/>
                    <a:pt x="3101" y="1886"/>
                  </a:cubicBezTo>
                  <a:cubicBezTo>
                    <a:pt x="3583" y="1698"/>
                    <a:pt x="3724" y="1134"/>
                    <a:pt x="3383" y="735"/>
                  </a:cubicBezTo>
                  <a:cubicBezTo>
                    <a:pt x="3289" y="618"/>
                    <a:pt x="3160" y="524"/>
                    <a:pt x="3019" y="477"/>
                  </a:cubicBezTo>
                  <a:cubicBezTo>
                    <a:pt x="2901" y="430"/>
                    <a:pt x="2784" y="383"/>
                    <a:pt x="2666" y="348"/>
                  </a:cubicBezTo>
                  <a:cubicBezTo>
                    <a:pt x="2361" y="277"/>
                    <a:pt x="2056" y="207"/>
                    <a:pt x="1739" y="148"/>
                  </a:cubicBezTo>
                  <a:cubicBezTo>
                    <a:pt x="1480" y="89"/>
                    <a:pt x="1210" y="54"/>
                    <a:pt x="940" y="7"/>
                  </a:cubicBezTo>
                  <a:cubicBezTo>
                    <a:pt x="893" y="3"/>
                    <a:pt x="846" y="1"/>
                    <a:pt x="79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4" name="Google Shape;450;p20"/>
          <p:cNvGrpSpPr/>
          <p:nvPr/>
        </p:nvGrpSpPr>
        <p:grpSpPr>
          <a:xfrm rot="6176195">
            <a:off x="1171140" y="2937747"/>
            <a:ext cx="1591561" cy="1900385"/>
            <a:chOff x="1469141" y="1923639"/>
            <a:chExt cx="1591561" cy="1900385"/>
          </a:xfrm>
          <a:solidFill>
            <a:schemeClr val="accent5">
              <a:lumMod val="95000"/>
            </a:schemeClr>
          </a:solidFill>
        </p:grpSpPr>
        <p:sp>
          <p:nvSpPr>
            <p:cNvPr id="49" name="Google Shape;451;p20"/>
            <p:cNvSpPr/>
            <p:nvPr/>
          </p:nvSpPr>
          <p:spPr>
            <a:xfrm>
              <a:off x="2262943" y="2701151"/>
              <a:ext cx="35019" cy="939999"/>
            </a:xfrm>
            <a:custGeom>
              <a:avLst/>
              <a:gdLst/>
              <a:ahLst/>
              <a:cxnLst/>
              <a:rect l="l" t="t" r="r" b="b"/>
              <a:pathLst>
                <a:path w="761" h="20427" extrusionOk="0">
                  <a:moveTo>
                    <a:pt x="1" y="0"/>
                  </a:moveTo>
                  <a:lnTo>
                    <a:pt x="1" y="20426"/>
                  </a:lnTo>
                  <a:lnTo>
                    <a:pt x="761" y="20426"/>
                  </a:lnTo>
                  <a:lnTo>
                    <a:pt x="761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452;p20"/>
            <p:cNvSpPr/>
            <p:nvPr/>
          </p:nvSpPr>
          <p:spPr>
            <a:xfrm>
              <a:off x="1621505" y="3631717"/>
              <a:ext cx="662882" cy="70131"/>
            </a:xfrm>
            <a:custGeom>
              <a:avLst/>
              <a:gdLst/>
              <a:ahLst/>
              <a:cxnLst/>
              <a:rect l="l" t="t" r="r" b="b"/>
              <a:pathLst>
                <a:path w="14405" h="1524" extrusionOk="0">
                  <a:moveTo>
                    <a:pt x="14363" y="1"/>
                  </a:moveTo>
                  <a:lnTo>
                    <a:pt x="0" y="766"/>
                  </a:lnTo>
                  <a:lnTo>
                    <a:pt x="42" y="1524"/>
                  </a:lnTo>
                  <a:lnTo>
                    <a:pt x="14404" y="759"/>
                  </a:lnTo>
                  <a:lnTo>
                    <a:pt x="1436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453;p20"/>
            <p:cNvSpPr/>
            <p:nvPr/>
          </p:nvSpPr>
          <p:spPr>
            <a:xfrm>
              <a:off x="2208090" y="2446904"/>
              <a:ext cx="695094" cy="430310"/>
            </a:xfrm>
            <a:custGeom>
              <a:avLst/>
              <a:gdLst/>
              <a:ahLst/>
              <a:cxnLst/>
              <a:rect l="l" t="t" r="r" b="b"/>
              <a:pathLst>
                <a:path w="15105" h="9351" extrusionOk="0">
                  <a:moveTo>
                    <a:pt x="14719" y="0"/>
                  </a:moveTo>
                  <a:lnTo>
                    <a:pt x="1" y="8696"/>
                  </a:lnTo>
                  <a:lnTo>
                    <a:pt x="388" y="9351"/>
                  </a:lnTo>
                  <a:lnTo>
                    <a:pt x="15104" y="653"/>
                  </a:lnTo>
                  <a:lnTo>
                    <a:pt x="14719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454;p20"/>
            <p:cNvSpPr/>
            <p:nvPr/>
          </p:nvSpPr>
          <p:spPr>
            <a:xfrm>
              <a:off x="2223460" y="2175861"/>
              <a:ext cx="42014" cy="787037"/>
            </a:xfrm>
            <a:custGeom>
              <a:avLst/>
              <a:gdLst/>
              <a:ahLst/>
              <a:cxnLst/>
              <a:rect l="l" t="t" r="r" b="b"/>
              <a:pathLst>
                <a:path w="913" h="17103" extrusionOk="0">
                  <a:moveTo>
                    <a:pt x="152" y="1"/>
                  </a:moveTo>
                  <a:lnTo>
                    <a:pt x="0" y="17096"/>
                  </a:lnTo>
                  <a:lnTo>
                    <a:pt x="760" y="17102"/>
                  </a:lnTo>
                  <a:lnTo>
                    <a:pt x="912" y="8"/>
                  </a:lnTo>
                  <a:lnTo>
                    <a:pt x="152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455;p20"/>
            <p:cNvSpPr/>
            <p:nvPr/>
          </p:nvSpPr>
          <p:spPr>
            <a:xfrm>
              <a:off x="2111545" y="3498450"/>
              <a:ext cx="327092" cy="298009"/>
            </a:xfrm>
            <a:custGeom>
              <a:avLst/>
              <a:gdLst/>
              <a:ahLst/>
              <a:cxnLst/>
              <a:rect l="l" t="t" r="r" b="b"/>
              <a:pathLst>
                <a:path w="7108" h="6476" extrusionOk="0">
                  <a:moveTo>
                    <a:pt x="3554" y="0"/>
                  </a:moveTo>
                  <a:cubicBezTo>
                    <a:pt x="2725" y="0"/>
                    <a:pt x="1897" y="316"/>
                    <a:pt x="1265" y="948"/>
                  </a:cubicBezTo>
                  <a:cubicBezTo>
                    <a:pt x="1" y="2213"/>
                    <a:pt x="1" y="4263"/>
                    <a:pt x="1265" y="5527"/>
                  </a:cubicBezTo>
                  <a:cubicBezTo>
                    <a:pt x="1897" y="6159"/>
                    <a:pt x="2725" y="6475"/>
                    <a:pt x="3554" y="6475"/>
                  </a:cubicBezTo>
                  <a:cubicBezTo>
                    <a:pt x="4383" y="6475"/>
                    <a:pt x="5211" y="6159"/>
                    <a:pt x="5843" y="5527"/>
                  </a:cubicBezTo>
                  <a:cubicBezTo>
                    <a:pt x="7108" y="4263"/>
                    <a:pt x="7108" y="2213"/>
                    <a:pt x="5843" y="948"/>
                  </a:cubicBezTo>
                  <a:cubicBezTo>
                    <a:pt x="5211" y="316"/>
                    <a:pt x="4383" y="0"/>
                    <a:pt x="355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456;p20"/>
            <p:cNvSpPr/>
            <p:nvPr/>
          </p:nvSpPr>
          <p:spPr>
            <a:xfrm>
              <a:off x="2104412" y="3482206"/>
              <a:ext cx="341450" cy="330544"/>
            </a:xfrm>
            <a:custGeom>
              <a:avLst/>
              <a:gdLst/>
              <a:ahLst/>
              <a:cxnLst/>
              <a:rect l="l" t="t" r="r" b="b"/>
              <a:pathLst>
                <a:path w="7420" h="7183" extrusionOk="0">
                  <a:moveTo>
                    <a:pt x="3712" y="704"/>
                  </a:moveTo>
                  <a:cubicBezTo>
                    <a:pt x="4161" y="704"/>
                    <a:pt x="4606" y="809"/>
                    <a:pt x="5017" y="1018"/>
                  </a:cubicBezTo>
                  <a:cubicBezTo>
                    <a:pt x="5705" y="1367"/>
                    <a:pt x="6214" y="1965"/>
                    <a:pt x="6454" y="2697"/>
                  </a:cubicBezTo>
                  <a:cubicBezTo>
                    <a:pt x="6693" y="3429"/>
                    <a:pt x="6632" y="4212"/>
                    <a:pt x="6282" y="4899"/>
                  </a:cubicBezTo>
                  <a:cubicBezTo>
                    <a:pt x="5933" y="5586"/>
                    <a:pt x="5337" y="6096"/>
                    <a:pt x="4605" y="6336"/>
                  </a:cubicBezTo>
                  <a:cubicBezTo>
                    <a:pt x="4310" y="6432"/>
                    <a:pt x="4007" y="6479"/>
                    <a:pt x="3706" y="6479"/>
                  </a:cubicBezTo>
                  <a:cubicBezTo>
                    <a:pt x="3257" y="6479"/>
                    <a:pt x="2812" y="6374"/>
                    <a:pt x="2401" y="6165"/>
                  </a:cubicBezTo>
                  <a:cubicBezTo>
                    <a:pt x="1715" y="5814"/>
                    <a:pt x="1204" y="5218"/>
                    <a:pt x="966" y="4486"/>
                  </a:cubicBezTo>
                  <a:cubicBezTo>
                    <a:pt x="726" y="3752"/>
                    <a:pt x="788" y="2970"/>
                    <a:pt x="1137" y="2282"/>
                  </a:cubicBezTo>
                  <a:cubicBezTo>
                    <a:pt x="1485" y="1597"/>
                    <a:pt x="2081" y="1086"/>
                    <a:pt x="2815" y="847"/>
                  </a:cubicBezTo>
                  <a:cubicBezTo>
                    <a:pt x="3109" y="752"/>
                    <a:pt x="3411" y="704"/>
                    <a:pt x="3712" y="704"/>
                  </a:cubicBezTo>
                  <a:close/>
                  <a:moveTo>
                    <a:pt x="3713" y="1"/>
                  </a:moveTo>
                  <a:cubicBezTo>
                    <a:pt x="3339" y="1"/>
                    <a:pt x="2963" y="60"/>
                    <a:pt x="2598" y="179"/>
                  </a:cubicBezTo>
                  <a:cubicBezTo>
                    <a:pt x="1686" y="476"/>
                    <a:pt x="945" y="1110"/>
                    <a:pt x="510" y="1965"/>
                  </a:cubicBezTo>
                  <a:cubicBezTo>
                    <a:pt x="76" y="2820"/>
                    <a:pt x="0" y="3792"/>
                    <a:pt x="297" y="4704"/>
                  </a:cubicBezTo>
                  <a:cubicBezTo>
                    <a:pt x="594" y="5616"/>
                    <a:pt x="1228" y="6357"/>
                    <a:pt x="2083" y="6790"/>
                  </a:cubicBezTo>
                  <a:cubicBezTo>
                    <a:pt x="2594" y="7051"/>
                    <a:pt x="3149" y="7182"/>
                    <a:pt x="3706" y="7182"/>
                  </a:cubicBezTo>
                  <a:cubicBezTo>
                    <a:pt x="4080" y="7182"/>
                    <a:pt x="4456" y="7123"/>
                    <a:pt x="4822" y="7004"/>
                  </a:cubicBezTo>
                  <a:cubicBezTo>
                    <a:pt x="5732" y="6707"/>
                    <a:pt x="6475" y="6072"/>
                    <a:pt x="6908" y="5218"/>
                  </a:cubicBezTo>
                  <a:cubicBezTo>
                    <a:pt x="7344" y="4364"/>
                    <a:pt x="7420" y="3391"/>
                    <a:pt x="7123" y="2479"/>
                  </a:cubicBezTo>
                  <a:cubicBezTo>
                    <a:pt x="6824" y="1567"/>
                    <a:pt x="6190" y="826"/>
                    <a:pt x="5337" y="393"/>
                  </a:cubicBezTo>
                  <a:cubicBezTo>
                    <a:pt x="4825" y="132"/>
                    <a:pt x="4271" y="1"/>
                    <a:pt x="3713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457;p20"/>
            <p:cNvSpPr/>
            <p:nvPr/>
          </p:nvSpPr>
          <p:spPr>
            <a:xfrm>
              <a:off x="2715249" y="2296059"/>
              <a:ext cx="327184" cy="298009"/>
            </a:xfrm>
            <a:custGeom>
              <a:avLst/>
              <a:gdLst/>
              <a:ahLst/>
              <a:cxnLst/>
              <a:rect l="l" t="t" r="r" b="b"/>
              <a:pathLst>
                <a:path w="7110" h="6476" extrusionOk="0">
                  <a:moveTo>
                    <a:pt x="3554" y="0"/>
                  </a:moveTo>
                  <a:cubicBezTo>
                    <a:pt x="2725" y="0"/>
                    <a:pt x="1897" y="316"/>
                    <a:pt x="1265" y="948"/>
                  </a:cubicBezTo>
                  <a:cubicBezTo>
                    <a:pt x="1" y="2213"/>
                    <a:pt x="1" y="4263"/>
                    <a:pt x="1265" y="5527"/>
                  </a:cubicBezTo>
                  <a:cubicBezTo>
                    <a:pt x="1897" y="6159"/>
                    <a:pt x="2725" y="6475"/>
                    <a:pt x="3554" y="6475"/>
                  </a:cubicBezTo>
                  <a:cubicBezTo>
                    <a:pt x="4383" y="6475"/>
                    <a:pt x="5212" y="6159"/>
                    <a:pt x="5845" y="5527"/>
                  </a:cubicBezTo>
                  <a:cubicBezTo>
                    <a:pt x="7109" y="4263"/>
                    <a:pt x="7109" y="2213"/>
                    <a:pt x="5845" y="948"/>
                  </a:cubicBezTo>
                  <a:cubicBezTo>
                    <a:pt x="5212" y="316"/>
                    <a:pt x="4383" y="0"/>
                    <a:pt x="355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458;p20"/>
            <p:cNvSpPr/>
            <p:nvPr/>
          </p:nvSpPr>
          <p:spPr>
            <a:xfrm>
              <a:off x="2696980" y="2279769"/>
              <a:ext cx="363722" cy="330498"/>
            </a:xfrm>
            <a:custGeom>
              <a:avLst/>
              <a:gdLst/>
              <a:ahLst/>
              <a:cxnLst/>
              <a:rect l="l" t="t" r="r" b="b"/>
              <a:pathLst>
                <a:path w="7904" h="7182" extrusionOk="0">
                  <a:moveTo>
                    <a:pt x="3943" y="704"/>
                  </a:moveTo>
                  <a:cubicBezTo>
                    <a:pt x="4170" y="704"/>
                    <a:pt x="4399" y="731"/>
                    <a:pt x="4625" y="786"/>
                  </a:cubicBezTo>
                  <a:cubicBezTo>
                    <a:pt x="6173" y="1157"/>
                    <a:pt x="7130" y="2719"/>
                    <a:pt x="6758" y="4266"/>
                  </a:cubicBezTo>
                  <a:cubicBezTo>
                    <a:pt x="6441" y="5587"/>
                    <a:pt x="5258" y="6478"/>
                    <a:pt x="3955" y="6478"/>
                  </a:cubicBezTo>
                  <a:cubicBezTo>
                    <a:pt x="3732" y="6478"/>
                    <a:pt x="3505" y="6452"/>
                    <a:pt x="3278" y="6397"/>
                  </a:cubicBezTo>
                  <a:lnTo>
                    <a:pt x="3277" y="6397"/>
                  </a:lnTo>
                  <a:cubicBezTo>
                    <a:pt x="1731" y="6026"/>
                    <a:pt x="774" y="4465"/>
                    <a:pt x="1145" y="2917"/>
                  </a:cubicBezTo>
                  <a:cubicBezTo>
                    <a:pt x="1325" y="2168"/>
                    <a:pt x="1786" y="1534"/>
                    <a:pt x="2444" y="1130"/>
                  </a:cubicBezTo>
                  <a:cubicBezTo>
                    <a:pt x="2902" y="849"/>
                    <a:pt x="3418" y="704"/>
                    <a:pt x="3943" y="704"/>
                  </a:cubicBezTo>
                  <a:close/>
                  <a:moveTo>
                    <a:pt x="3943" y="1"/>
                  </a:moveTo>
                  <a:cubicBezTo>
                    <a:pt x="3291" y="1"/>
                    <a:pt x="2648" y="181"/>
                    <a:pt x="2076" y="530"/>
                  </a:cubicBezTo>
                  <a:cubicBezTo>
                    <a:pt x="1259" y="1031"/>
                    <a:pt x="686" y="1821"/>
                    <a:pt x="461" y="2753"/>
                  </a:cubicBezTo>
                  <a:cubicBezTo>
                    <a:pt x="0" y="4677"/>
                    <a:pt x="1190" y="6618"/>
                    <a:pt x="3114" y="7081"/>
                  </a:cubicBezTo>
                  <a:cubicBezTo>
                    <a:pt x="3394" y="7149"/>
                    <a:pt x="3676" y="7181"/>
                    <a:pt x="3952" y="7181"/>
                  </a:cubicBezTo>
                  <a:cubicBezTo>
                    <a:pt x="5572" y="7181"/>
                    <a:pt x="7047" y="6073"/>
                    <a:pt x="7442" y="4430"/>
                  </a:cubicBezTo>
                  <a:cubicBezTo>
                    <a:pt x="7903" y="2506"/>
                    <a:pt x="6715" y="563"/>
                    <a:pt x="4790" y="102"/>
                  </a:cubicBezTo>
                  <a:cubicBezTo>
                    <a:pt x="4509" y="34"/>
                    <a:pt x="4225" y="1"/>
                    <a:pt x="3943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459;p20"/>
            <p:cNvSpPr/>
            <p:nvPr/>
          </p:nvSpPr>
          <p:spPr>
            <a:xfrm>
              <a:off x="2086282" y="1939929"/>
              <a:ext cx="327092" cy="297963"/>
            </a:xfrm>
            <a:custGeom>
              <a:avLst/>
              <a:gdLst/>
              <a:ahLst/>
              <a:cxnLst/>
              <a:rect l="l" t="t" r="r" b="b"/>
              <a:pathLst>
                <a:path w="7108" h="6475" extrusionOk="0">
                  <a:moveTo>
                    <a:pt x="3554" y="0"/>
                  </a:moveTo>
                  <a:cubicBezTo>
                    <a:pt x="2725" y="0"/>
                    <a:pt x="1897" y="316"/>
                    <a:pt x="1265" y="948"/>
                  </a:cubicBezTo>
                  <a:cubicBezTo>
                    <a:pt x="0" y="2213"/>
                    <a:pt x="0" y="4263"/>
                    <a:pt x="1265" y="5527"/>
                  </a:cubicBezTo>
                  <a:cubicBezTo>
                    <a:pt x="1897" y="6159"/>
                    <a:pt x="2725" y="6475"/>
                    <a:pt x="3554" y="6475"/>
                  </a:cubicBezTo>
                  <a:cubicBezTo>
                    <a:pt x="4382" y="6475"/>
                    <a:pt x="5211" y="6159"/>
                    <a:pt x="5843" y="5527"/>
                  </a:cubicBezTo>
                  <a:cubicBezTo>
                    <a:pt x="7107" y="4263"/>
                    <a:pt x="7107" y="2213"/>
                    <a:pt x="5843" y="948"/>
                  </a:cubicBezTo>
                  <a:cubicBezTo>
                    <a:pt x="5211" y="316"/>
                    <a:pt x="4382" y="0"/>
                    <a:pt x="355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460;p20"/>
            <p:cNvSpPr/>
            <p:nvPr/>
          </p:nvSpPr>
          <p:spPr>
            <a:xfrm>
              <a:off x="2078873" y="1923639"/>
              <a:ext cx="341864" cy="330406"/>
            </a:xfrm>
            <a:custGeom>
              <a:avLst/>
              <a:gdLst/>
              <a:ahLst/>
              <a:cxnLst/>
              <a:rect l="l" t="t" r="r" b="b"/>
              <a:pathLst>
                <a:path w="7429" h="7180" extrusionOk="0">
                  <a:moveTo>
                    <a:pt x="3709" y="703"/>
                  </a:moveTo>
                  <a:cubicBezTo>
                    <a:pt x="3935" y="703"/>
                    <a:pt x="4163" y="731"/>
                    <a:pt x="4389" y="784"/>
                  </a:cubicBezTo>
                  <a:cubicBezTo>
                    <a:pt x="5139" y="964"/>
                    <a:pt x="5773" y="1427"/>
                    <a:pt x="6177" y="2083"/>
                  </a:cubicBezTo>
                  <a:cubicBezTo>
                    <a:pt x="6579" y="2741"/>
                    <a:pt x="6702" y="3516"/>
                    <a:pt x="6521" y="4266"/>
                  </a:cubicBezTo>
                  <a:cubicBezTo>
                    <a:pt x="6205" y="5587"/>
                    <a:pt x="5022" y="6478"/>
                    <a:pt x="3717" y="6478"/>
                  </a:cubicBezTo>
                  <a:cubicBezTo>
                    <a:pt x="3494" y="6478"/>
                    <a:pt x="3267" y="6452"/>
                    <a:pt x="3040" y="6397"/>
                  </a:cubicBezTo>
                  <a:cubicBezTo>
                    <a:pt x="2291" y="6218"/>
                    <a:pt x="1657" y="5756"/>
                    <a:pt x="1255" y="5098"/>
                  </a:cubicBezTo>
                  <a:cubicBezTo>
                    <a:pt x="850" y="4442"/>
                    <a:pt x="728" y="3667"/>
                    <a:pt x="909" y="2917"/>
                  </a:cubicBezTo>
                  <a:cubicBezTo>
                    <a:pt x="1089" y="2168"/>
                    <a:pt x="1550" y="1532"/>
                    <a:pt x="2208" y="1130"/>
                  </a:cubicBezTo>
                  <a:cubicBezTo>
                    <a:pt x="2667" y="848"/>
                    <a:pt x="3184" y="703"/>
                    <a:pt x="3709" y="703"/>
                  </a:cubicBezTo>
                  <a:close/>
                  <a:moveTo>
                    <a:pt x="3709" y="0"/>
                  </a:moveTo>
                  <a:cubicBezTo>
                    <a:pt x="3055" y="0"/>
                    <a:pt x="2412" y="180"/>
                    <a:pt x="1840" y="530"/>
                  </a:cubicBezTo>
                  <a:cubicBezTo>
                    <a:pt x="1023" y="1031"/>
                    <a:pt x="450" y="1820"/>
                    <a:pt x="225" y="2753"/>
                  </a:cubicBezTo>
                  <a:cubicBezTo>
                    <a:pt x="1" y="3686"/>
                    <a:pt x="154" y="4648"/>
                    <a:pt x="655" y="5466"/>
                  </a:cubicBezTo>
                  <a:cubicBezTo>
                    <a:pt x="1156" y="6283"/>
                    <a:pt x="1945" y="6857"/>
                    <a:pt x="2876" y="7081"/>
                  </a:cubicBezTo>
                  <a:cubicBezTo>
                    <a:pt x="3158" y="7149"/>
                    <a:pt x="3438" y="7180"/>
                    <a:pt x="3716" y="7180"/>
                  </a:cubicBezTo>
                  <a:cubicBezTo>
                    <a:pt x="5336" y="7180"/>
                    <a:pt x="6811" y="6073"/>
                    <a:pt x="7204" y="4428"/>
                  </a:cubicBezTo>
                  <a:cubicBezTo>
                    <a:pt x="7429" y="3497"/>
                    <a:pt x="7275" y="2534"/>
                    <a:pt x="6774" y="1715"/>
                  </a:cubicBezTo>
                  <a:cubicBezTo>
                    <a:pt x="6275" y="898"/>
                    <a:pt x="5486" y="325"/>
                    <a:pt x="4553" y="100"/>
                  </a:cubicBezTo>
                  <a:cubicBezTo>
                    <a:pt x="4273" y="33"/>
                    <a:pt x="3990" y="0"/>
                    <a:pt x="370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461;p20"/>
            <p:cNvSpPr/>
            <p:nvPr/>
          </p:nvSpPr>
          <p:spPr>
            <a:xfrm>
              <a:off x="1476274" y="3509816"/>
              <a:ext cx="327092" cy="298009"/>
            </a:xfrm>
            <a:custGeom>
              <a:avLst/>
              <a:gdLst/>
              <a:ahLst/>
              <a:cxnLst/>
              <a:rect l="l" t="t" r="r" b="b"/>
              <a:pathLst>
                <a:path w="7108" h="6476" extrusionOk="0">
                  <a:moveTo>
                    <a:pt x="3554" y="0"/>
                  </a:moveTo>
                  <a:cubicBezTo>
                    <a:pt x="2726" y="0"/>
                    <a:pt x="1897" y="316"/>
                    <a:pt x="1265" y="948"/>
                  </a:cubicBezTo>
                  <a:cubicBezTo>
                    <a:pt x="1" y="2213"/>
                    <a:pt x="1" y="4263"/>
                    <a:pt x="1265" y="5527"/>
                  </a:cubicBezTo>
                  <a:cubicBezTo>
                    <a:pt x="1897" y="6159"/>
                    <a:pt x="2726" y="6475"/>
                    <a:pt x="3554" y="6475"/>
                  </a:cubicBezTo>
                  <a:cubicBezTo>
                    <a:pt x="4383" y="6475"/>
                    <a:pt x="5212" y="6159"/>
                    <a:pt x="5844" y="5527"/>
                  </a:cubicBezTo>
                  <a:cubicBezTo>
                    <a:pt x="7108" y="4263"/>
                    <a:pt x="7108" y="2213"/>
                    <a:pt x="5844" y="948"/>
                  </a:cubicBezTo>
                  <a:cubicBezTo>
                    <a:pt x="5212" y="316"/>
                    <a:pt x="4383" y="0"/>
                    <a:pt x="355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462;p20"/>
            <p:cNvSpPr/>
            <p:nvPr/>
          </p:nvSpPr>
          <p:spPr>
            <a:xfrm>
              <a:off x="1469141" y="3493526"/>
              <a:ext cx="341404" cy="330498"/>
            </a:xfrm>
            <a:custGeom>
              <a:avLst/>
              <a:gdLst/>
              <a:ahLst/>
              <a:cxnLst/>
              <a:rect l="l" t="t" r="r" b="b"/>
              <a:pathLst>
                <a:path w="7419" h="7182" extrusionOk="0">
                  <a:moveTo>
                    <a:pt x="3714" y="703"/>
                  </a:moveTo>
                  <a:cubicBezTo>
                    <a:pt x="4161" y="703"/>
                    <a:pt x="4607" y="808"/>
                    <a:pt x="5018" y="1019"/>
                  </a:cubicBezTo>
                  <a:cubicBezTo>
                    <a:pt x="5705" y="1368"/>
                    <a:pt x="6216" y="1964"/>
                    <a:pt x="6455" y="2696"/>
                  </a:cubicBezTo>
                  <a:cubicBezTo>
                    <a:pt x="6693" y="3430"/>
                    <a:pt x="6633" y="4213"/>
                    <a:pt x="6284" y="4900"/>
                  </a:cubicBezTo>
                  <a:cubicBezTo>
                    <a:pt x="5933" y="5586"/>
                    <a:pt x="5337" y="6097"/>
                    <a:pt x="4605" y="6335"/>
                  </a:cubicBezTo>
                  <a:cubicBezTo>
                    <a:pt x="4310" y="6432"/>
                    <a:pt x="4007" y="6480"/>
                    <a:pt x="3706" y="6480"/>
                  </a:cubicBezTo>
                  <a:cubicBezTo>
                    <a:pt x="3258" y="6480"/>
                    <a:pt x="2813" y="6374"/>
                    <a:pt x="2401" y="6164"/>
                  </a:cubicBezTo>
                  <a:cubicBezTo>
                    <a:pt x="1716" y="5815"/>
                    <a:pt x="1204" y="5218"/>
                    <a:pt x="966" y="4485"/>
                  </a:cubicBezTo>
                  <a:cubicBezTo>
                    <a:pt x="728" y="3753"/>
                    <a:pt x="788" y="2971"/>
                    <a:pt x="1137" y="2283"/>
                  </a:cubicBezTo>
                  <a:cubicBezTo>
                    <a:pt x="1486" y="1596"/>
                    <a:pt x="2083" y="1087"/>
                    <a:pt x="2816" y="846"/>
                  </a:cubicBezTo>
                  <a:cubicBezTo>
                    <a:pt x="3109" y="751"/>
                    <a:pt x="3412" y="703"/>
                    <a:pt x="3714" y="703"/>
                  </a:cubicBezTo>
                  <a:close/>
                  <a:moveTo>
                    <a:pt x="3716" y="1"/>
                  </a:moveTo>
                  <a:cubicBezTo>
                    <a:pt x="3341" y="1"/>
                    <a:pt x="2965" y="60"/>
                    <a:pt x="2598" y="180"/>
                  </a:cubicBezTo>
                  <a:cubicBezTo>
                    <a:pt x="1686" y="475"/>
                    <a:pt x="945" y="1111"/>
                    <a:pt x="510" y="1966"/>
                  </a:cubicBezTo>
                  <a:cubicBezTo>
                    <a:pt x="77" y="2819"/>
                    <a:pt x="1" y="3793"/>
                    <a:pt x="298" y="4703"/>
                  </a:cubicBezTo>
                  <a:cubicBezTo>
                    <a:pt x="595" y="5615"/>
                    <a:pt x="1228" y="6356"/>
                    <a:pt x="2083" y="6791"/>
                  </a:cubicBezTo>
                  <a:cubicBezTo>
                    <a:pt x="2595" y="7050"/>
                    <a:pt x="3149" y="7181"/>
                    <a:pt x="3707" y="7181"/>
                  </a:cubicBezTo>
                  <a:cubicBezTo>
                    <a:pt x="4080" y="7181"/>
                    <a:pt x="4456" y="7123"/>
                    <a:pt x="4823" y="7004"/>
                  </a:cubicBezTo>
                  <a:cubicBezTo>
                    <a:pt x="5733" y="6706"/>
                    <a:pt x="6474" y="6073"/>
                    <a:pt x="6909" y="5218"/>
                  </a:cubicBezTo>
                  <a:cubicBezTo>
                    <a:pt x="7344" y="4363"/>
                    <a:pt x="7418" y="3390"/>
                    <a:pt x="7121" y="2479"/>
                  </a:cubicBezTo>
                  <a:cubicBezTo>
                    <a:pt x="6824" y="1568"/>
                    <a:pt x="6190" y="827"/>
                    <a:pt x="5337" y="392"/>
                  </a:cubicBezTo>
                  <a:cubicBezTo>
                    <a:pt x="4826" y="132"/>
                    <a:pt x="4273" y="1"/>
                    <a:pt x="371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463;p20"/>
            <p:cNvSpPr/>
            <p:nvPr/>
          </p:nvSpPr>
          <p:spPr>
            <a:xfrm>
              <a:off x="2021443" y="2618457"/>
              <a:ext cx="490639" cy="447014"/>
            </a:xfrm>
            <a:custGeom>
              <a:avLst/>
              <a:gdLst/>
              <a:ahLst/>
              <a:cxnLst/>
              <a:rect l="l" t="t" r="r" b="b"/>
              <a:pathLst>
                <a:path w="10662" h="9714" extrusionOk="0">
                  <a:moveTo>
                    <a:pt x="5331" y="0"/>
                  </a:moveTo>
                  <a:cubicBezTo>
                    <a:pt x="4089" y="0"/>
                    <a:pt x="2845" y="474"/>
                    <a:pt x="1896" y="1422"/>
                  </a:cubicBezTo>
                  <a:cubicBezTo>
                    <a:pt x="0" y="3319"/>
                    <a:pt x="0" y="6395"/>
                    <a:pt x="1896" y="8291"/>
                  </a:cubicBezTo>
                  <a:cubicBezTo>
                    <a:pt x="2845" y="9239"/>
                    <a:pt x="4089" y="9713"/>
                    <a:pt x="5331" y="9713"/>
                  </a:cubicBezTo>
                  <a:cubicBezTo>
                    <a:pt x="6574" y="9713"/>
                    <a:pt x="7817" y="9239"/>
                    <a:pt x="8765" y="8291"/>
                  </a:cubicBezTo>
                  <a:cubicBezTo>
                    <a:pt x="10661" y="6395"/>
                    <a:pt x="10661" y="3319"/>
                    <a:pt x="8765" y="1422"/>
                  </a:cubicBezTo>
                  <a:cubicBezTo>
                    <a:pt x="7817" y="474"/>
                    <a:pt x="6574" y="0"/>
                    <a:pt x="5331" y="0"/>
                  </a:cubicBez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464;p20"/>
            <p:cNvSpPr/>
            <p:nvPr/>
          </p:nvSpPr>
          <p:spPr>
            <a:xfrm>
              <a:off x="2019050" y="2602305"/>
              <a:ext cx="521240" cy="479318"/>
            </a:xfrm>
            <a:custGeom>
              <a:avLst/>
              <a:gdLst/>
              <a:ahLst/>
              <a:cxnLst/>
              <a:rect l="l" t="t" r="r" b="b"/>
              <a:pathLst>
                <a:path w="11327" h="10416" extrusionOk="0">
                  <a:moveTo>
                    <a:pt x="5389" y="701"/>
                  </a:moveTo>
                  <a:cubicBezTo>
                    <a:pt x="6088" y="701"/>
                    <a:pt x="6784" y="865"/>
                    <a:pt x="7425" y="1191"/>
                  </a:cubicBezTo>
                  <a:cubicBezTo>
                    <a:pt x="9639" y="2317"/>
                    <a:pt x="10525" y="5034"/>
                    <a:pt x="9399" y="7250"/>
                  </a:cubicBezTo>
                  <a:cubicBezTo>
                    <a:pt x="8855" y="8322"/>
                    <a:pt x="7924" y="9119"/>
                    <a:pt x="6779" y="9492"/>
                  </a:cubicBezTo>
                  <a:cubicBezTo>
                    <a:pt x="6321" y="9641"/>
                    <a:pt x="5850" y="9715"/>
                    <a:pt x="5381" y="9715"/>
                  </a:cubicBezTo>
                  <a:cubicBezTo>
                    <a:pt x="4681" y="9715"/>
                    <a:pt x="3985" y="9550"/>
                    <a:pt x="3342" y="9224"/>
                  </a:cubicBezTo>
                  <a:cubicBezTo>
                    <a:pt x="2270" y="8678"/>
                    <a:pt x="1473" y="7747"/>
                    <a:pt x="1100" y="6604"/>
                  </a:cubicBezTo>
                  <a:cubicBezTo>
                    <a:pt x="727" y="5459"/>
                    <a:pt x="822" y="4240"/>
                    <a:pt x="1368" y="3165"/>
                  </a:cubicBezTo>
                  <a:cubicBezTo>
                    <a:pt x="1912" y="2093"/>
                    <a:pt x="2843" y="1297"/>
                    <a:pt x="3988" y="925"/>
                  </a:cubicBezTo>
                  <a:cubicBezTo>
                    <a:pt x="4448" y="775"/>
                    <a:pt x="4919" y="701"/>
                    <a:pt x="5389" y="701"/>
                  </a:cubicBezTo>
                  <a:close/>
                  <a:moveTo>
                    <a:pt x="5392" y="1"/>
                  </a:moveTo>
                  <a:cubicBezTo>
                    <a:pt x="3493" y="1"/>
                    <a:pt x="1660" y="1042"/>
                    <a:pt x="741" y="2848"/>
                  </a:cubicBezTo>
                  <a:cubicBezTo>
                    <a:pt x="111" y="4088"/>
                    <a:pt x="0" y="5499"/>
                    <a:pt x="432" y="6822"/>
                  </a:cubicBezTo>
                  <a:cubicBezTo>
                    <a:pt x="864" y="8145"/>
                    <a:pt x="1783" y="9219"/>
                    <a:pt x="3023" y="9851"/>
                  </a:cubicBezTo>
                  <a:cubicBezTo>
                    <a:pt x="3777" y="10233"/>
                    <a:pt x="4582" y="10416"/>
                    <a:pt x="5375" y="10416"/>
                  </a:cubicBezTo>
                  <a:lnTo>
                    <a:pt x="5375" y="10414"/>
                  </a:lnTo>
                  <a:cubicBezTo>
                    <a:pt x="7275" y="10414"/>
                    <a:pt x="9107" y="9374"/>
                    <a:pt x="10026" y="7568"/>
                  </a:cubicBezTo>
                  <a:cubicBezTo>
                    <a:pt x="11326" y="5008"/>
                    <a:pt x="10302" y="1867"/>
                    <a:pt x="7743" y="566"/>
                  </a:cubicBezTo>
                  <a:cubicBezTo>
                    <a:pt x="6989" y="182"/>
                    <a:pt x="6185" y="1"/>
                    <a:pt x="5392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3" name="Google Shape;556;p23"/>
          <p:cNvSpPr/>
          <p:nvPr/>
        </p:nvSpPr>
        <p:spPr>
          <a:xfrm>
            <a:off x="758877" y="421697"/>
            <a:ext cx="1095241" cy="1325858"/>
          </a:xfrm>
          <a:custGeom>
            <a:avLst/>
            <a:gdLst/>
            <a:ahLst/>
            <a:cxnLst/>
            <a:rect l="l" t="t" r="r" b="b"/>
            <a:pathLst>
              <a:path w="26339" h="31885" extrusionOk="0">
                <a:moveTo>
                  <a:pt x="15059" y="704"/>
                </a:moveTo>
                <a:cubicBezTo>
                  <a:pt x="15125" y="704"/>
                  <a:pt x="15185" y="730"/>
                  <a:pt x="15234" y="774"/>
                </a:cubicBezTo>
                <a:cubicBezTo>
                  <a:pt x="15282" y="821"/>
                  <a:pt x="15308" y="883"/>
                  <a:pt x="15310" y="951"/>
                </a:cubicBezTo>
                <a:cubicBezTo>
                  <a:pt x="15312" y="1078"/>
                  <a:pt x="15218" y="1186"/>
                  <a:pt x="15094" y="1203"/>
                </a:cubicBezTo>
                <a:cubicBezTo>
                  <a:pt x="14918" y="1227"/>
                  <a:pt x="14787" y="1379"/>
                  <a:pt x="14790" y="1555"/>
                </a:cubicBezTo>
                <a:lnTo>
                  <a:pt x="14909" y="10210"/>
                </a:lnTo>
                <a:cubicBezTo>
                  <a:pt x="14909" y="10263"/>
                  <a:pt x="14923" y="10317"/>
                  <a:pt x="14947" y="10365"/>
                </a:cubicBezTo>
                <a:lnTo>
                  <a:pt x="25543" y="30838"/>
                </a:lnTo>
                <a:lnTo>
                  <a:pt x="797" y="31180"/>
                </a:lnTo>
                <a:lnTo>
                  <a:pt x="10823" y="10422"/>
                </a:lnTo>
                <a:cubicBezTo>
                  <a:pt x="10847" y="10372"/>
                  <a:pt x="10859" y="10318"/>
                  <a:pt x="10857" y="10265"/>
                </a:cubicBezTo>
                <a:lnTo>
                  <a:pt x="10738" y="1612"/>
                </a:lnTo>
                <a:cubicBezTo>
                  <a:pt x="10736" y="1434"/>
                  <a:pt x="10602" y="1287"/>
                  <a:pt x="10426" y="1267"/>
                </a:cubicBezTo>
                <a:cubicBezTo>
                  <a:pt x="10300" y="1253"/>
                  <a:pt x="10205" y="1148"/>
                  <a:pt x="10203" y="1021"/>
                </a:cubicBezTo>
                <a:cubicBezTo>
                  <a:pt x="10201" y="954"/>
                  <a:pt x="10227" y="890"/>
                  <a:pt x="10274" y="844"/>
                </a:cubicBezTo>
                <a:cubicBezTo>
                  <a:pt x="10320" y="795"/>
                  <a:pt x="10382" y="768"/>
                  <a:pt x="10450" y="768"/>
                </a:cubicBezTo>
                <a:lnTo>
                  <a:pt x="15054" y="704"/>
                </a:lnTo>
                <a:close/>
                <a:moveTo>
                  <a:pt x="15046" y="1"/>
                </a:moveTo>
                <a:lnTo>
                  <a:pt x="10441" y="65"/>
                </a:lnTo>
                <a:cubicBezTo>
                  <a:pt x="10186" y="68"/>
                  <a:pt x="9947" y="170"/>
                  <a:pt x="9769" y="353"/>
                </a:cubicBezTo>
                <a:cubicBezTo>
                  <a:pt x="9591" y="536"/>
                  <a:pt x="9496" y="776"/>
                  <a:pt x="9500" y="1032"/>
                </a:cubicBezTo>
                <a:cubicBezTo>
                  <a:pt x="9505" y="1401"/>
                  <a:pt x="9721" y="1724"/>
                  <a:pt x="10039" y="1878"/>
                </a:cubicBezTo>
                <a:lnTo>
                  <a:pt x="10154" y="10191"/>
                </a:lnTo>
                <a:lnTo>
                  <a:pt x="92" y="31021"/>
                </a:lnTo>
                <a:cubicBezTo>
                  <a:pt x="1" y="31211"/>
                  <a:pt x="13" y="31428"/>
                  <a:pt x="127" y="31606"/>
                </a:cubicBezTo>
                <a:cubicBezTo>
                  <a:pt x="238" y="31779"/>
                  <a:pt x="429" y="31884"/>
                  <a:pt x="631" y="31884"/>
                </a:cubicBezTo>
                <a:lnTo>
                  <a:pt x="642" y="31884"/>
                </a:lnTo>
                <a:lnTo>
                  <a:pt x="25719" y="31537"/>
                </a:lnTo>
                <a:cubicBezTo>
                  <a:pt x="25930" y="31534"/>
                  <a:pt x="26118" y="31425"/>
                  <a:pt x="26225" y="31245"/>
                </a:cubicBezTo>
                <a:cubicBezTo>
                  <a:pt x="26330" y="31069"/>
                  <a:pt x="26339" y="30845"/>
                  <a:pt x="26242" y="30660"/>
                </a:cubicBezTo>
                <a:lnTo>
                  <a:pt x="15610" y="10116"/>
                </a:lnTo>
                <a:lnTo>
                  <a:pt x="15496" y="1802"/>
                </a:lnTo>
                <a:cubicBezTo>
                  <a:pt x="15809" y="1640"/>
                  <a:pt x="16016" y="1312"/>
                  <a:pt x="16013" y="940"/>
                </a:cubicBezTo>
                <a:cubicBezTo>
                  <a:pt x="16009" y="686"/>
                  <a:pt x="15906" y="448"/>
                  <a:pt x="15723" y="270"/>
                </a:cubicBezTo>
                <a:cubicBezTo>
                  <a:pt x="15540" y="92"/>
                  <a:pt x="15299" y="1"/>
                  <a:pt x="15046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726;p29"/>
          <p:cNvSpPr/>
          <p:nvPr/>
        </p:nvSpPr>
        <p:spPr>
          <a:xfrm>
            <a:off x="877693" y="1084626"/>
            <a:ext cx="818339" cy="582537"/>
          </a:xfrm>
          <a:custGeom>
            <a:avLst/>
            <a:gdLst/>
            <a:ahLst/>
            <a:cxnLst/>
            <a:rect l="l" t="t" r="r" b="b"/>
            <a:pathLst>
              <a:path w="21054" h="13213" extrusionOk="0">
                <a:moveTo>
                  <a:pt x="5887" y="652"/>
                </a:moveTo>
                <a:lnTo>
                  <a:pt x="1263" y="10556"/>
                </a:lnTo>
                <a:cubicBezTo>
                  <a:pt x="1263" y="10556"/>
                  <a:pt x="1" y="13104"/>
                  <a:pt x="3111" y="13213"/>
                </a:cubicBezTo>
                <a:lnTo>
                  <a:pt x="18995" y="13037"/>
                </a:lnTo>
                <a:cubicBezTo>
                  <a:pt x="18995" y="13037"/>
                  <a:pt x="21054" y="13033"/>
                  <a:pt x="20448" y="11275"/>
                </a:cubicBezTo>
                <a:cubicBezTo>
                  <a:pt x="19840" y="9517"/>
                  <a:pt x="15023" y="1"/>
                  <a:pt x="15023" y="1"/>
                </a:cubicBezTo>
                <a:cubicBezTo>
                  <a:pt x="15023" y="1"/>
                  <a:pt x="12658" y="1026"/>
                  <a:pt x="11332" y="705"/>
                </a:cubicBezTo>
                <a:cubicBezTo>
                  <a:pt x="8807" y="94"/>
                  <a:pt x="7355" y="47"/>
                  <a:pt x="5887" y="652"/>
                </a:cubicBezTo>
                <a:close/>
              </a:path>
            </a:pathLst>
          </a:custGeom>
          <a:solidFill>
            <a:srgbClr val="FFCC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6" name="Google Shape;384;p17"/>
          <p:cNvGrpSpPr/>
          <p:nvPr/>
        </p:nvGrpSpPr>
        <p:grpSpPr>
          <a:xfrm>
            <a:off x="7098563" y="3212972"/>
            <a:ext cx="1001397" cy="1355320"/>
            <a:chOff x="7571624" y="3808935"/>
            <a:chExt cx="292047" cy="352762"/>
          </a:xfrm>
          <a:solidFill>
            <a:srgbClr val="FFCC00"/>
          </a:solidFill>
        </p:grpSpPr>
        <p:sp>
          <p:nvSpPr>
            <p:cNvPr id="47" name="Google Shape;385;p17"/>
            <p:cNvSpPr/>
            <p:nvPr/>
          </p:nvSpPr>
          <p:spPr>
            <a:xfrm>
              <a:off x="7802955" y="4057755"/>
              <a:ext cx="15227" cy="15195"/>
            </a:xfrm>
            <a:custGeom>
              <a:avLst/>
              <a:gdLst/>
              <a:ahLst/>
              <a:cxnLst/>
              <a:rect l="l" t="t" r="r" b="b"/>
              <a:pathLst>
                <a:path w="478" h="477" extrusionOk="0">
                  <a:moveTo>
                    <a:pt x="239" y="0"/>
                  </a:moveTo>
                  <a:cubicBezTo>
                    <a:pt x="120" y="0"/>
                    <a:pt x="1" y="107"/>
                    <a:pt x="1" y="238"/>
                  </a:cubicBezTo>
                  <a:cubicBezTo>
                    <a:pt x="1" y="381"/>
                    <a:pt x="108" y="476"/>
                    <a:pt x="239" y="476"/>
                  </a:cubicBezTo>
                  <a:cubicBezTo>
                    <a:pt x="382" y="476"/>
                    <a:pt x="477" y="381"/>
                    <a:pt x="477" y="238"/>
                  </a:cubicBezTo>
                  <a:cubicBezTo>
                    <a:pt x="477" y="107"/>
                    <a:pt x="382" y="0"/>
                    <a:pt x="23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386;p17"/>
            <p:cNvSpPr/>
            <p:nvPr/>
          </p:nvSpPr>
          <p:spPr>
            <a:xfrm>
              <a:off x="7764665" y="4115763"/>
              <a:ext cx="13315" cy="13315"/>
            </a:xfrm>
            <a:custGeom>
              <a:avLst/>
              <a:gdLst/>
              <a:ahLst/>
              <a:cxnLst/>
              <a:rect l="l" t="t" r="r" b="b"/>
              <a:pathLst>
                <a:path w="418" h="418" extrusionOk="0">
                  <a:moveTo>
                    <a:pt x="215" y="1"/>
                  </a:moveTo>
                  <a:cubicBezTo>
                    <a:pt x="84" y="1"/>
                    <a:pt x="0" y="84"/>
                    <a:pt x="0" y="203"/>
                  </a:cubicBezTo>
                  <a:cubicBezTo>
                    <a:pt x="0" y="322"/>
                    <a:pt x="84" y="417"/>
                    <a:pt x="215" y="417"/>
                  </a:cubicBezTo>
                  <a:cubicBezTo>
                    <a:pt x="334" y="417"/>
                    <a:pt x="417" y="322"/>
                    <a:pt x="417" y="203"/>
                  </a:cubicBezTo>
                  <a:cubicBezTo>
                    <a:pt x="417" y="84"/>
                    <a:pt x="334" y="1"/>
                    <a:pt x="215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387;p17"/>
            <p:cNvSpPr/>
            <p:nvPr/>
          </p:nvSpPr>
          <p:spPr>
            <a:xfrm>
              <a:off x="7653141" y="4048262"/>
              <a:ext cx="13315" cy="13315"/>
            </a:xfrm>
            <a:custGeom>
              <a:avLst/>
              <a:gdLst/>
              <a:ahLst/>
              <a:cxnLst/>
              <a:rect l="l" t="t" r="r" b="b"/>
              <a:pathLst>
                <a:path w="418" h="418" extrusionOk="0">
                  <a:moveTo>
                    <a:pt x="215" y="0"/>
                  </a:moveTo>
                  <a:cubicBezTo>
                    <a:pt x="96" y="0"/>
                    <a:pt x="1" y="96"/>
                    <a:pt x="1" y="215"/>
                  </a:cubicBezTo>
                  <a:cubicBezTo>
                    <a:pt x="1" y="334"/>
                    <a:pt x="96" y="417"/>
                    <a:pt x="215" y="417"/>
                  </a:cubicBezTo>
                  <a:cubicBezTo>
                    <a:pt x="334" y="417"/>
                    <a:pt x="418" y="334"/>
                    <a:pt x="418" y="215"/>
                  </a:cubicBezTo>
                  <a:cubicBezTo>
                    <a:pt x="418" y="96"/>
                    <a:pt x="334" y="0"/>
                    <a:pt x="21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388;p17"/>
            <p:cNvSpPr/>
            <p:nvPr/>
          </p:nvSpPr>
          <p:spPr>
            <a:xfrm>
              <a:off x="7675917" y="4115763"/>
              <a:ext cx="13284" cy="13315"/>
            </a:xfrm>
            <a:custGeom>
              <a:avLst/>
              <a:gdLst/>
              <a:ahLst/>
              <a:cxnLst/>
              <a:rect l="l" t="t" r="r" b="b"/>
              <a:pathLst>
                <a:path w="417" h="418" extrusionOk="0">
                  <a:moveTo>
                    <a:pt x="215" y="1"/>
                  </a:moveTo>
                  <a:cubicBezTo>
                    <a:pt x="96" y="1"/>
                    <a:pt x="0" y="84"/>
                    <a:pt x="0" y="203"/>
                  </a:cubicBezTo>
                  <a:cubicBezTo>
                    <a:pt x="0" y="322"/>
                    <a:pt x="96" y="417"/>
                    <a:pt x="215" y="417"/>
                  </a:cubicBezTo>
                  <a:cubicBezTo>
                    <a:pt x="334" y="417"/>
                    <a:pt x="417" y="322"/>
                    <a:pt x="417" y="203"/>
                  </a:cubicBezTo>
                  <a:cubicBezTo>
                    <a:pt x="417" y="84"/>
                    <a:pt x="334" y="1"/>
                    <a:pt x="215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389;p17"/>
            <p:cNvSpPr/>
            <p:nvPr/>
          </p:nvSpPr>
          <p:spPr>
            <a:xfrm>
              <a:off x="7715736" y="4062660"/>
              <a:ext cx="16342" cy="15959"/>
            </a:xfrm>
            <a:custGeom>
              <a:avLst/>
              <a:gdLst/>
              <a:ahLst/>
              <a:cxnLst/>
              <a:rect l="l" t="t" r="r" b="b"/>
              <a:pathLst>
                <a:path w="513" h="501" extrusionOk="0">
                  <a:moveTo>
                    <a:pt x="262" y="1"/>
                  </a:moveTo>
                  <a:cubicBezTo>
                    <a:pt x="119" y="1"/>
                    <a:pt x="0" y="120"/>
                    <a:pt x="0" y="251"/>
                  </a:cubicBezTo>
                  <a:cubicBezTo>
                    <a:pt x="0" y="382"/>
                    <a:pt x="119" y="501"/>
                    <a:pt x="262" y="501"/>
                  </a:cubicBezTo>
                  <a:cubicBezTo>
                    <a:pt x="393" y="501"/>
                    <a:pt x="512" y="406"/>
                    <a:pt x="512" y="251"/>
                  </a:cubicBezTo>
                  <a:cubicBezTo>
                    <a:pt x="512" y="120"/>
                    <a:pt x="393" y="1"/>
                    <a:pt x="262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390;p17"/>
            <p:cNvSpPr/>
            <p:nvPr/>
          </p:nvSpPr>
          <p:spPr>
            <a:xfrm>
              <a:off x="7571624" y="3808935"/>
              <a:ext cx="292047" cy="352762"/>
            </a:xfrm>
            <a:custGeom>
              <a:avLst/>
              <a:gdLst/>
              <a:ahLst/>
              <a:cxnLst/>
              <a:rect l="l" t="t" r="r" b="b"/>
              <a:pathLst>
                <a:path w="9168" h="11074" extrusionOk="0">
                  <a:moveTo>
                    <a:pt x="3085" y="6536"/>
                  </a:moveTo>
                  <a:cubicBezTo>
                    <a:pt x="3680" y="6536"/>
                    <a:pt x="4251" y="6687"/>
                    <a:pt x="4786" y="7001"/>
                  </a:cubicBezTo>
                  <a:cubicBezTo>
                    <a:pt x="5364" y="7337"/>
                    <a:pt x="5926" y="7449"/>
                    <a:pt x="6422" y="7449"/>
                  </a:cubicBezTo>
                  <a:cubicBezTo>
                    <a:pt x="6805" y="7449"/>
                    <a:pt x="7149" y="7382"/>
                    <a:pt x="7430" y="7299"/>
                  </a:cubicBezTo>
                  <a:cubicBezTo>
                    <a:pt x="7858" y="7180"/>
                    <a:pt x="8192" y="7001"/>
                    <a:pt x="8382" y="6882"/>
                  </a:cubicBezTo>
                  <a:lnTo>
                    <a:pt x="8382" y="6882"/>
                  </a:lnTo>
                  <a:cubicBezTo>
                    <a:pt x="8739" y="8156"/>
                    <a:pt x="8430" y="9502"/>
                    <a:pt x="7477" y="10454"/>
                  </a:cubicBezTo>
                  <a:cubicBezTo>
                    <a:pt x="7287" y="10645"/>
                    <a:pt x="7013" y="10764"/>
                    <a:pt x="6727" y="10764"/>
                  </a:cubicBezTo>
                  <a:lnTo>
                    <a:pt x="3000" y="10764"/>
                  </a:lnTo>
                  <a:cubicBezTo>
                    <a:pt x="2715" y="10764"/>
                    <a:pt x="2441" y="10645"/>
                    <a:pt x="2250" y="10454"/>
                  </a:cubicBezTo>
                  <a:cubicBezTo>
                    <a:pt x="1393" y="9573"/>
                    <a:pt x="988" y="8311"/>
                    <a:pt x="1334" y="6966"/>
                  </a:cubicBezTo>
                  <a:cubicBezTo>
                    <a:pt x="1476" y="6894"/>
                    <a:pt x="1846" y="6716"/>
                    <a:pt x="2357" y="6609"/>
                  </a:cubicBezTo>
                  <a:cubicBezTo>
                    <a:pt x="2603" y="6561"/>
                    <a:pt x="2846" y="6536"/>
                    <a:pt x="3085" y="6536"/>
                  </a:cubicBezTo>
                  <a:close/>
                  <a:moveTo>
                    <a:pt x="3322" y="1"/>
                  </a:moveTo>
                  <a:cubicBezTo>
                    <a:pt x="3084" y="1"/>
                    <a:pt x="2893" y="191"/>
                    <a:pt x="2893" y="429"/>
                  </a:cubicBezTo>
                  <a:lnTo>
                    <a:pt x="2893" y="822"/>
                  </a:lnTo>
                  <a:cubicBezTo>
                    <a:pt x="2893" y="1060"/>
                    <a:pt x="3084" y="1251"/>
                    <a:pt x="3322" y="1251"/>
                  </a:cubicBezTo>
                  <a:lnTo>
                    <a:pt x="3548" y="1251"/>
                  </a:lnTo>
                  <a:lnTo>
                    <a:pt x="3548" y="2584"/>
                  </a:lnTo>
                  <a:cubicBezTo>
                    <a:pt x="3548" y="2679"/>
                    <a:pt x="3620" y="2751"/>
                    <a:pt x="3715" y="2751"/>
                  </a:cubicBezTo>
                  <a:cubicBezTo>
                    <a:pt x="3798" y="2751"/>
                    <a:pt x="3870" y="2679"/>
                    <a:pt x="3870" y="2584"/>
                  </a:cubicBezTo>
                  <a:lnTo>
                    <a:pt x="3870" y="1251"/>
                  </a:lnTo>
                  <a:lnTo>
                    <a:pt x="5822" y="1251"/>
                  </a:lnTo>
                  <a:lnTo>
                    <a:pt x="5822" y="3965"/>
                  </a:lnTo>
                  <a:cubicBezTo>
                    <a:pt x="5822" y="4203"/>
                    <a:pt x="5977" y="4418"/>
                    <a:pt x="6191" y="4513"/>
                  </a:cubicBezTo>
                  <a:cubicBezTo>
                    <a:pt x="7168" y="4894"/>
                    <a:pt x="7894" y="5656"/>
                    <a:pt x="8251" y="6597"/>
                  </a:cubicBezTo>
                  <a:cubicBezTo>
                    <a:pt x="8084" y="6704"/>
                    <a:pt x="7763" y="6894"/>
                    <a:pt x="7299" y="7025"/>
                  </a:cubicBezTo>
                  <a:cubicBezTo>
                    <a:pt x="6992" y="7113"/>
                    <a:pt x="6689" y="7157"/>
                    <a:pt x="6391" y="7157"/>
                  </a:cubicBezTo>
                  <a:cubicBezTo>
                    <a:pt x="5879" y="7157"/>
                    <a:pt x="5384" y="7027"/>
                    <a:pt x="4917" y="6763"/>
                  </a:cubicBezTo>
                  <a:cubicBezTo>
                    <a:pt x="4326" y="6419"/>
                    <a:pt x="3678" y="6255"/>
                    <a:pt x="3027" y="6255"/>
                  </a:cubicBezTo>
                  <a:cubicBezTo>
                    <a:pt x="2486" y="6255"/>
                    <a:pt x="1942" y="6368"/>
                    <a:pt x="1429" y="6585"/>
                  </a:cubicBezTo>
                  <a:cubicBezTo>
                    <a:pt x="1786" y="5656"/>
                    <a:pt x="2512" y="4894"/>
                    <a:pt x="3489" y="4513"/>
                  </a:cubicBezTo>
                  <a:cubicBezTo>
                    <a:pt x="3703" y="4418"/>
                    <a:pt x="3858" y="4215"/>
                    <a:pt x="3858" y="3977"/>
                  </a:cubicBezTo>
                  <a:lnTo>
                    <a:pt x="3858" y="3394"/>
                  </a:lnTo>
                  <a:cubicBezTo>
                    <a:pt x="3858" y="3310"/>
                    <a:pt x="3786" y="3227"/>
                    <a:pt x="3691" y="3227"/>
                  </a:cubicBezTo>
                  <a:cubicBezTo>
                    <a:pt x="3608" y="3227"/>
                    <a:pt x="3536" y="3310"/>
                    <a:pt x="3536" y="3394"/>
                  </a:cubicBezTo>
                  <a:lnTo>
                    <a:pt x="3536" y="3942"/>
                  </a:lnTo>
                  <a:cubicBezTo>
                    <a:pt x="3536" y="4049"/>
                    <a:pt x="3465" y="4156"/>
                    <a:pt x="3370" y="4180"/>
                  </a:cubicBezTo>
                  <a:cubicBezTo>
                    <a:pt x="714" y="5239"/>
                    <a:pt x="0" y="8668"/>
                    <a:pt x="1988" y="10669"/>
                  </a:cubicBezTo>
                  <a:cubicBezTo>
                    <a:pt x="2238" y="10930"/>
                    <a:pt x="2596" y="11073"/>
                    <a:pt x="2953" y="11073"/>
                  </a:cubicBezTo>
                  <a:lnTo>
                    <a:pt x="6703" y="11073"/>
                  </a:lnTo>
                  <a:cubicBezTo>
                    <a:pt x="7060" y="11073"/>
                    <a:pt x="7418" y="10930"/>
                    <a:pt x="7680" y="10657"/>
                  </a:cubicBezTo>
                  <a:cubicBezTo>
                    <a:pt x="9132" y="9240"/>
                    <a:pt x="9168" y="7097"/>
                    <a:pt x="8120" y="5596"/>
                  </a:cubicBezTo>
                  <a:cubicBezTo>
                    <a:pt x="7668" y="4954"/>
                    <a:pt x="7049" y="4477"/>
                    <a:pt x="6334" y="4203"/>
                  </a:cubicBezTo>
                  <a:cubicBezTo>
                    <a:pt x="6227" y="4156"/>
                    <a:pt x="6167" y="4061"/>
                    <a:pt x="6167" y="3965"/>
                  </a:cubicBezTo>
                  <a:lnTo>
                    <a:pt x="6167" y="1251"/>
                  </a:lnTo>
                  <a:lnTo>
                    <a:pt x="6394" y="1251"/>
                  </a:lnTo>
                  <a:cubicBezTo>
                    <a:pt x="6632" y="1251"/>
                    <a:pt x="6822" y="1060"/>
                    <a:pt x="6822" y="822"/>
                  </a:cubicBezTo>
                  <a:lnTo>
                    <a:pt x="6822" y="429"/>
                  </a:lnTo>
                  <a:cubicBezTo>
                    <a:pt x="6822" y="191"/>
                    <a:pt x="6632" y="1"/>
                    <a:pt x="6394" y="1"/>
                  </a:cubicBezTo>
                  <a:lnTo>
                    <a:pt x="5525" y="1"/>
                  </a:lnTo>
                  <a:cubicBezTo>
                    <a:pt x="5441" y="1"/>
                    <a:pt x="5358" y="72"/>
                    <a:pt x="5358" y="167"/>
                  </a:cubicBezTo>
                  <a:cubicBezTo>
                    <a:pt x="5358" y="251"/>
                    <a:pt x="5441" y="334"/>
                    <a:pt x="5525" y="334"/>
                  </a:cubicBezTo>
                  <a:lnTo>
                    <a:pt x="6394" y="334"/>
                  </a:lnTo>
                  <a:cubicBezTo>
                    <a:pt x="6453" y="334"/>
                    <a:pt x="6489" y="370"/>
                    <a:pt x="6489" y="429"/>
                  </a:cubicBezTo>
                  <a:lnTo>
                    <a:pt x="6489" y="822"/>
                  </a:lnTo>
                  <a:cubicBezTo>
                    <a:pt x="6489" y="882"/>
                    <a:pt x="6453" y="929"/>
                    <a:pt x="6394" y="929"/>
                  </a:cubicBezTo>
                  <a:lnTo>
                    <a:pt x="3322" y="929"/>
                  </a:lnTo>
                  <a:cubicBezTo>
                    <a:pt x="3262" y="929"/>
                    <a:pt x="3215" y="882"/>
                    <a:pt x="3215" y="822"/>
                  </a:cubicBezTo>
                  <a:lnTo>
                    <a:pt x="3215" y="429"/>
                  </a:lnTo>
                  <a:cubicBezTo>
                    <a:pt x="3215" y="370"/>
                    <a:pt x="3262" y="334"/>
                    <a:pt x="3322" y="334"/>
                  </a:cubicBezTo>
                  <a:lnTo>
                    <a:pt x="4739" y="334"/>
                  </a:lnTo>
                  <a:cubicBezTo>
                    <a:pt x="4822" y="334"/>
                    <a:pt x="4905" y="251"/>
                    <a:pt x="4905" y="167"/>
                  </a:cubicBezTo>
                  <a:cubicBezTo>
                    <a:pt x="4905" y="72"/>
                    <a:pt x="4822" y="1"/>
                    <a:pt x="473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8815123" y="4809514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28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0368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1" name="Google Shape;1281;p46"/>
          <p:cNvSpPr txBox="1">
            <a:spLocks noGrp="1"/>
          </p:cNvSpPr>
          <p:nvPr>
            <p:ph type="ctrTitle"/>
          </p:nvPr>
        </p:nvSpPr>
        <p:spPr>
          <a:xfrm>
            <a:off x="713250" y="333757"/>
            <a:ext cx="7717500" cy="59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5400" dirty="0" smtClean="0"/>
              <a:t>Zaključak</a:t>
            </a:r>
            <a:endParaRPr sz="5400" dirty="0"/>
          </a:p>
        </p:txBody>
      </p:sp>
      <p:grpSp>
        <p:nvGrpSpPr>
          <p:cNvPr id="1283" name="Google Shape;1283;p46"/>
          <p:cNvGrpSpPr/>
          <p:nvPr/>
        </p:nvGrpSpPr>
        <p:grpSpPr>
          <a:xfrm>
            <a:off x="1013102" y="1427650"/>
            <a:ext cx="2303698" cy="1313100"/>
            <a:chOff x="1013102" y="1427650"/>
            <a:chExt cx="2303698" cy="1313100"/>
          </a:xfrm>
        </p:grpSpPr>
        <p:sp>
          <p:nvSpPr>
            <p:cNvPr id="1284" name="Google Shape;1284;p46"/>
            <p:cNvSpPr/>
            <p:nvPr/>
          </p:nvSpPr>
          <p:spPr>
            <a:xfrm>
              <a:off x="1089300" y="1627750"/>
              <a:ext cx="2227500" cy="1113000"/>
            </a:xfrm>
            <a:prstGeom prst="roundRect">
              <a:avLst>
                <a:gd name="adj" fmla="val 9660"/>
              </a:avLst>
            </a:prstGeom>
            <a:solidFill>
              <a:srgbClr val="55534F">
                <a:alpha val="125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lvl="0" algn="ctr"/>
              <a:r>
                <a:rPr lang="en-GB" dirty="0" err="1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Uspješno</a:t>
              </a:r>
              <a:r>
                <a:rPr lang="en-GB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 </a:t>
              </a:r>
              <a:r>
                <a:rPr lang="en-GB" dirty="0" err="1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su</a:t>
              </a:r>
              <a:r>
                <a:rPr lang="en-GB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 </a:t>
              </a:r>
              <a:r>
                <a:rPr lang="hr-HR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sintetizirana </a:t>
              </a:r>
              <a:r>
                <a:rPr lang="hr-HR" dirty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tri </a:t>
              </a:r>
              <a:r>
                <a:rPr lang="hr-HR" dirty="0" err="1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kolorimetrijska</a:t>
              </a:r>
              <a:r>
                <a:rPr lang="hr-HR" dirty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 </a:t>
              </a:r>
              <a:r>
                <a:rPr lang="hr-HR" dirty="0" err="1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tripodalna</a:t>
              </a:r>
              <a:r>
                <a:rPr lang="hr-HR" dirty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 anionska receptora</a:t>
              </a:r>
              <a:endParaRPr sz="2000" b="1" dirty="0">
                <a:solidFill>
                  <a:schemeClr val="dk2"/>
                </a:solidFill>
                <a:latin typeface="Baloo 2 ExtraBold" charset="-18"/>
                <a:ea typeface="Baloo 2"/>
                <a:cs typeface="Baloo 2 ExtraBold" charset="-18"/>
                <a:sym typeface="Baloo 2"/>
              </a:endParaRPr>
            </a:p>
          </p:txBody>
        </p:sp>
        <p:grpSp>
          <p:nvGrpSpPr>
            <p:cNvPr id="1285" name="Google Shape;1285;p46"/>
            <p:cNvGrpSpPr/>
            <p:nvPr/>
          </p:nvGrpSpPr>
          <p:grpSpPr>
            <a:xfrm>
              <a:off x="1013102" y="1427650"/>
              <a:ext cx="400200" cy="400200"/>
              <a:chOff x="97652" y="1972575"/>
              <a:chExt cx="400200" cy="400200"/>
            </a:xfrm>
          </p:grpSpPr>
          <p:sp>
            <p:nvSpPr>
              <p:cNvPr id="1286" name="Google Shape;1286;p46"/>
              <p:cNvSpPr/>
              <p:nvPr/>
            </p:nvSpPr>
            <p:spPr>
              <a:xfrm>
                <a:off x="97652" y="1972575"/>
                <a:ext cx="400200" cy="40020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b="1">
                  <a:solidFill>
                    <a:schemeClr val="accent3"/>
                  </a:solidFill>
                  <a:latin typeface="Baloo 2"/>
                  <a:ea typeface="Baloo 2"/>
                  <a:cs typeface="Baloo 2"/>
                  <a:sym typeface="Baloo 2"/>
                </a:endParaRPr>
              </a:p>
            </p:txBody>
          </p:sp>
          <p:sp>
            <p:nvSpPr>
              <p:cNvPr id="1287" name="Google Shape;1287;p46"/>
              <p:cNvSpPr txBox="1"/>
              <p:nvPr/>
            </p:nvSpPr>
            <p:spPr>
              <a:xfrm>
                <a:off x="97652" y="2004246"/>
                <a:ext cx="400200" cy="312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b="1">
                    <a:solidFill>
                      <a:schemeClr val="accent2"/>
                    </a:solidFill>
                    <a:latin typeface="Baloo 2"/>
                    <a:ea typeface="Baloo 2"/>
                    <a:cs typeface="Baloo 2"/>
                    <a:sym typeface="Baloo 2"/>
                  </a:rPr>
                  <a:t>01</a:t>
                </a:r>
                <a:endParaRPr b="1">
                  <a:solidFill>
                    <a:schemeClr val="accent2"/>
                  </a:solidFill>
                  <a:latin typeface="Baloo 2"/>
                  <a:ea typeface="Baloo 2"/>
                  <a:cs typeface="Baloo 2"/>
                  <a:sym typeface="Baloo 2"/>
                </a:endParaRPr>
              </a:p>
            </p:txBody>
          </p:sp>
        </p:grpSp>
      </p:grpSp>
      <p:grpSp>
        <p:nvGrpSpPr>
          <p:cNvPr id="1288" name="Google Shape;1288;p46"/>
          <p:cNvGrpSpPr/>
          <p:nvPr/>
        </p:nvGrpSpPr>
        <p:grpSpPr>
          <a:xfrm>
            <a:off x="3382052" y="1427650"/>
            <a:ext cx="2303698" cy="1313100"/>
            <a:chOff x="3382052" y="1427650"/>
            <a:chExt cx="2303698" cy="1313100"/>
          </a:xfrm>
        </p:grpSpPr>
        <p:sp>
          <p:nvSpPr>
            <p:cNvPr id="1289" name="Google Shape;1289;p46"/>
            <p:cNvSpPr/>
            <p:nvPr/>
          </p:nvSpPr>
          <p:spPr>
            <a:xfrm>
              <a:off x="3458250" y="1627750"/>
              <a:ext cx="2227500" cy="1113000"/>
            </a:xfrm>
            <a:prstGeom prst="roundRect">
              <a:avLst>
                <a:gd name="adj" fmla="val 9660"/>
              </a:avLst>
            </a:prstGeom>
            <a:solidFill>
              <a:srgbClr val="55534F">
                <a:alpha val="125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lvl="0" algn="ctr"/>
              <a:r>
                <a:rPr lang="en-GB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T</a:t>
              </a:r>
              <a:r>
                <a:rPr lang="hr-HR" dirty="0" err="1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iol</a:t>
              </a:r>
              <a:r>
                <a:rPr lang="hr-HR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-</a:t>
              </a:r>
              <a:r>
                <a:rPr lang="hr-HR" dirty="0" err="1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Michaelov</a:t>
              </a:r>
              <a:r>
                <a:rPr lang="en-GB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a</a:t>
              </a:r>
              <a:r>
                <a:rPr lang="hr-HR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 </a:t>
              </a:r>
              <a:endParaRPr lang="en-GB" dirty="0" smtClean="0">
                <a:solidFill>
                  <a:schemeClr val="accent2"/>
                </a:solidFill>
                <a:latin typeface="Baloo 2 ExtraBold" charset="-18"/>
                <a:ea typeface="Rubik"/>
                <a:cs typeface="Baloo 2 ExtraBold" charset="-18"/>
                <a:sym typeface="Rubik"/>
              </a:endParaRPr>
            </a:p>
            <a:p>
              <a:pPr lvl="0" algn="ctr"/>
              <a:r>
                <a:rPr lang="en-GB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“</a:t>
              </a:r>
              <a:r>
                <a:rPr lang="hr-HR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klik</a:t>
              </a:r>
              <a:r>
                <a:rPr lang="en-GB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”</a:t>
              </a:r>
              <a:r>
                <a:rPr lang="hr-HR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 </a:t>
              </a:r>
              <a:r>
                <a:rPr lang="hr-HR" dirty="0" err="1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reakcij</a:t>
              </a:r>
              <a:r>
                <a:rPr lang="en-GB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a</a:t>
              </a:r>
              <a:endParaRPr sz="2000" b="1" dirty="0">
                <a:solidFill>
                  <a:schemeClr val="dk2"/>
                </a:solidFill>
                <a:latin typeface="Baloo 2 ExtraBold" charset="-18"/>
                <a:ea typeface="Baloo 2"/>
                <a:cs typeface="Baloo 2 ExtraBold" charset="-18"/>
                <a:sym typeface="Baloo 2"/>
              </a:endParaRPr>
            </a:p>
          </p:txBody>
        </p:sp>
        <p:grpSp>
          <p:nvGrpSpPr>
            <p:cNvPr id="1290" name="Google Shape;1290;p46"/>
            <p:cNvGrpSpPr/>
            <p:nvPr/>
          </p:nvGrpSpPr>
          <p:grpSpPr>
            <a:xfrm>
              <a:off x="3382052" y="1427650"/>
              <a:ext cx="400200" cy="400200"/>
              <a:chOff x="97652" y="1972575"/>
              <a:chExt cx="400200" cy="400200"/>
            </a:xfrm>
          </p:grpSpPr>
          <p:sp>
            <p:nvSpPr>
              <p:cNvPr id="1291" name="Google Shape;1291;p46"/>
              <p:cNvSpPr/>
              <p:nvPr/>
            </p:nvSpPr>
            <p:spPr>
              <a:xfrm>
                <a:off x="97652" y="1972575"/>
                <a:ext cx="400200" cy="40020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b="1">
                  <a:solidFill>
                    <a:schemeClr val="accent3"/>
                  </a:solidFill>
                  <a:latin typeface="Baloo 2"/>
                  <a:ea typeface="Baloo 2"/>
                  <a:cs typeface="Baloo 2"/>
                  <a:sym typeface="Baloo 2"/>
                </a:endParaRPr>
              </a:p>
            </p:txBody>
          </p:sp>
          <p:sp>
            <p:nvSpPr>
              <p:cNvPr id="1292" name="Google Shape;1292;p46"/>
              <p:cNvSpPr txBox="1"/>
              <p:nvPr/>
            </p:nvSpPr>
            <p:spPr>
              <a:xfrm>
                <a:off x="97652" y="2004246"/>
                <a:ext cx="400200" cy="312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b="1">
                    <a:solidFill>
                      <a:schemeClr val="accent2"/>
                    </a:solidFill>
                    <a:latin typeface="Baloo 2"/>
                    <a:ea typeface="Baloo 2"/>
                    <a:cs typeface="Baloo 2"/>
                    <a:sym typeface="Baloo 2"/>
                  </a:rPr>
                  <a:t>02</a:t>
                </a:r>
                <a:endParaRPr b="1">
                  <a:solidFill>
                    <a:schemeClr val="accent2"/>
                  </a:solidFill>
                  <a:latin typeface="Baloo 2"/>
                  <a:ea typeface="Baloo 2"/>
                  <a:cs typeface="Baloo 2"/>
                  <a:sym typeface="Baloo 2"/>
                </a:endParaRPr>
              </a:p>
            </p:txBody>
          </p:sp>
        </p:grpSp>
      </p:grpSp>
      <p:grpSp>
        <p:nvGrpSpPr>
          <p:cNvPr id="1293" name="Google Shape;1293;p46"/>
          <p:cNvGrpSpPr/>
          <p:nvPr/>
        </p:nvGrpSpPr>
        <p:grpSpPr>
          <a:xfrm>
            <a:off x="5751002" y="1427650"/>
            <a:ext cx="2303743" cy="1313100"/>
            <a:chOff x="5751002" y="1427650"/>
            <a:chExt cx="2303743" cy="1313100"/>
          </a:xfrm>
        </p:grpSpPr>
        <p:sp>
          <p:nvSpPr>
            <p:cNvPr id="1294" name="Google Shape;1294;p46"/>
            <p:cNvSpPr/>
            <p:nvPr/>
          </p:nvSpPr>
          <p:spPr>
            <a:xfrm>
              <a:off x="5827245" y="1627750"/>
              <a:ext cx="2227500" cy="1113000"/>
            </a:xfrm>
            <a:prstGeom prst="roundRect">
              <a:avLst>
                <a:gd name="adj" fmla="val 9660"/>
              </a:avLst>
            </a:prstGeom>
            <a:solidFill>
              <a:srgbClr val="55534F">
                <a:alpha val="125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lvl="0" algn="ctr"/>
              <a:r>
                <a:rPr lang="nn-NO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   UV-Vis </a:t>
              </a:r>
              <a:r>
                <a:rPr lang="nn-NO" dirty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i </a:t>
              </a:r>
              <a:r>
                <a:rPr lang="nn-NO" baseline="30000" dirty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1</a:t>
              </a:r>
              <a:r>
                <a:rPr lang="nn-NO" dirty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H NMR titracije </a:t>
              </a:r>
              <a:r>
                <a:rPr lang="nn-NO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deprotoniranje </a:t>
              </a:r>
              <a:r>
                <a:rPr lang="nn-NO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Wingdings" pitchFamily="2" charset="2"/>
                </a:rPr>
                <a:t> </a:t>
              </a:r>
              <a:r>
                <a:rPr lang="nn-NO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promjena boje svjetlo </a:t>
              </a:r>
              <a:r>
                <a:rPr lang="nn-NO" dirty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do tamno narančaste</a:t>
              </a:r>
              <a:endParaRPr lang="nn-NO" dirty="0" smtClean="0">
                <a:solidFill>
                  <a:schemeClr val="accent2"/>
                </a:solidFill>
                <a:latin typeface="Baloo 2 ExtraBold" charset="-18"/>
                <a:ea typeface="Rubik"/>
                <a:cs typeface="Baloo 2 ExtraBold" charset="-18"/>
                <a:sym typeface="Rubik"/>
              </a:endParaRPr>
            </a:p>
          </p:txBody>
        </p:sp>
        <p:grpSp>
          <p:nvGrpSpPr>
            <p:cNvPr id="1295" name="Google Shape;1295;p46"/>
            <p:cNvGrpSpPr/>
            <p:nvPr/>
          </p:nvGrpSpPr>
          <p:grpSpPr>
            <a:xfrm>
              <a:off x="5751002" y="1427650"/>
              <a:ext cx="400200" cy="400200"/>
              <a:chOff x="97652" y="1972575"/>
              <a:chExt cx="400200" cy="400200"/>
            </a:xfrm>
          </p:grpSpPr>
          <p:sp>
            <p:nvSpPr>
              <p:cNvPr id="1296" name="Google Shape;1296;p46"/>
              <p:cNvSpPr/>
              <p:nvPr/>
            </p:nvSpPr>
            <p:spPr>
              <a:xfrm>
                <a:off x="97652" y="1972575"/>
                <a:ext cx="400200" cy="40020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b="1">
                  <a:solidFill>
                    <a:schemeClr val="accent3"/>
                  </a:solidFill>
                  <a:latin typeface="Baloo 2"/>
                  <a:ea typeface="Baloo 2"/>
                  <a:cs typeface="Baloo 2"/>
                  <a:sym typeface="Baloo 2"/>
                </a:endParaRPr>
              </a:p>
            </p:txBody>
          </p:sp>
          <p:sp>
            <p:nvSpPr>
              <p:cNvPr id="1297" name="Google Shape;1297;p46"/>
              <p:cNvSpPr txBox="1"/>
              <p:nvPr/>
            </p:nvSpPr>
            <p:spPr>
              <a:xfrm>
                <a:off x="97652" y="2004246"/>
                <a:ext cx="400200" cy="312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b="1">
                    <a:solidFill>
                      <a:schemeClr val="accent2"/>
                    </a:solidFill>
                    <a:latin typeface="Baloo 2"/>
                    <a:ea typeface="Baloo 2"/>
                    <a:cs typeface="Baloo 2"/>
                    <a:sym typeface="Baloo 2"/>
                  </a:rPr>
                  <a:t>03</a:t>
                </a:r>
                <a:endParaRPr b="1">
                  <a:solidFill>
                    <a:schemeClr val="accent2"/>
                  </a:solidFill>
                  <a:latin typeface="Baloo 2"/>
                  <a:ea typeface="Baloo 2"/>
                  <a:cs typeface="Baloo 2"/>
                  <a:sym typeface="Baloo 2"/>
                </a:endParaRPr>
              </a:p>
            </p:txBody>
          </p:sp>
        </p:grpSp>
      </p:grpSp>
      <p:grpSp>
        <p:nvGrpSpPr>
          <p:cNvPr id="1298" name="Google Shape;1298;p46"/>
          <p:cNvGrpSpPr/>
          <p:nvPr/>
        </p:nvGrpSpPr>
        <p:grpSpPr>
          <a:xfrm>
            <a:off x="1013102" y="2835026"/>
            <a:ext cx="2303698" cy="1824956"/>
            <a:chOff x="1013102" y="2835026"/>
            <a:chExt cx="2303698" cy="1313099"/>
          </a:xfrm>
        </p:grpSpPr>
        <p:sp>
          <p:nvSpPr>
            <p:cNvPr id="1299" name="Google Shape;1299;p46"/>
            <p:cNvSpPr/>
            <p:nvPr/>
          </p:nvSpPr>
          <p:spPr>
            <a:xfrm>
              <a:off x="1089300" y="3035125"/>
              <a:ext cx="2227500" cy="1113000"/>
            </a:xfrm>
            <a:prstGeom prst="roundRect">
              <a:avLst>
                <a:gd name="adj" fmla="val 9660"/>
              </a:avLst>
            </a:prstGeom>
            <a:solidFill>
              <a:srgbClr val="55534F">
                <a:alpha val="125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Određivanje stehiometrije vezanja </a:t>
              </a:r>
              <a:r>
                <a:rPr lang="en-GB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i </a:t>
              </a:r>
              <a:r>
                <a:rPr lang="en-GB" dirty="0" err="1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konstanti</a:t>
              </a:r>
              <a:r>
                <a:rPr lang="en-GB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 </a:t>
              </a:r>
              <a:r>
                <a:rPr lang="en-GB" dirty="0" err="1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vezanja</a:t>
              </a:r>
              <a:endParaRPr lang="en" dirty="0" smtClean="0">
                <a:solidFill>
                  <a:schemeClr val="accent2"/>
                </a:solidFill>
                <a:latin typeface="Baloo 2 ExtraBold" charset="-18"/>
                <a:ea typeface="Rubik"/>
                <a:cs typeface="Baloo 2 ExtraBold" charset="-18"/>
                <a:sym typeface="Rubik"/>
              </a:endParaRPr>
            </a:p>
          </p:txBody>
        </p:sp>
        <p:grpSp>
          <p:nvGrpSpPr>
            <p:cNvPr id="1300" name="Google Shape;1300;p46"/>
            <p:cNvGrpSpPr/>
            <p:nvPr/>
          </p:nvGrpSpPr>
          <p:grpSpPr>
            <a:xfrm>
              <a:off x="1013102" y="2835026"/>
              <a:ext cx="400200" cy="344571"/>
              <a:chOff x="97652" y="1972576"/>
              <a:chExt cx="400200" cy="344571"/>
            </a:xfrm>
          </p:grpSpPr>
          <p:sp>
            <p:nvSpPr>
              <p:cNvPr id="1301" name="Google Shape;1301;p46"/>
              <p:cNvSpPr/>
              <p:nvPr/>
            </p:nvSpPr>
            <p:spPr>
              <a:xfrm>
                <a:off x="97652" y="1972576"/>
                <a:ext cx="400200" cy="344571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b="1">
                  <a:solidFill>
                    <a:schemeClr val="accent3"/>
                  </a:solidFill>
                  <a:latin typeface="Baloo 2"/>
                  <a:ea typeface="Baloo 2"/>
                  <a:cs typeface="Baloo 2"/>
                  <a:sym typeface="Baloo 2"/>
                </a:endParaRPr>
              </a:p>
            </p:txBody>
          </p:sp>
          <p:sp>
            <p:nvSpPr>
              <p:cNvPr id="1302" name="Google Shape;1302;p46"/>
              <p:cNvSpPr txBox="1"/>
              <p:nvPr/>
            </p:nvSpPr>
            <p:spPr>
              <a:xfrm>
                <a:off x="97652" y="2004246"/>
                <a:ext cx="400200" cy="312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b="1" dirty="0">
                    <a:solidFill>
                      <a:schemeClr val="accent2"/>
                    </a:solidFill>
                    <a:latin typeface="Baloo 2"/>
                    <a:ea typeface="Baloo 2"/>
                    <a:cs typeface="Baloo 2"/>
                    <a:sym typeface="Baloo 2"/>
                  </a:rPr>
                  <a:t>04</a:t>
                </a:r>
                <a:endParaRPr b="1" dirty="0">
                  <a:solidFill>
                    <a:schemeClr val="accent2"/>
                  </a:solidFill>
                  <a:latin typeface="Baloo 2"/>
                  <a:ea typeface="Baloo 2"/>
                  <a:cs typeface="Baloo 2"/>
                  <a:sym typeface="Baloo 2"/>
                </a:endParaRPr>
              </a:p>
            </p:txBody>
          </p:sp>
        </p:grpSp>
      </p:grpSp>
      <p:grpSp>
        <p:nvGrpSpPr>
          <p:cNvPr id="1303" name="Google Shape;1303;p46"/>
          <p:cNvGrpSpPr/>
          <p:nvPr/>
        </p:nvGrpSpPr>
        <p:grpSpPr>
          <a:xfrm>
            <a:off x="3274908" y="2835024"/>
            <a:ext cx="2410842" cy="1824958"/>
            <a:chOff x="3341314" y="2835025"/>
            <a:chExt cx="2344436" cy="1313100"/>
          </a:xfrm>
        </p:grpSpPr>
        <p:sp>
          <p:nvSpPr>
            <p:cNvPr id="1304" name="Google Shape;1304;p46"/>
            <p:cNvSpPr/>
            <p:nvPr/>
          </p:nvSpPr>
          <p:spPr>
            <a:xfrm>
              <a:off x="3458250" y="3035125"/>
              <a:ext cx="2227500" cy="1113000"/>
            </a:xfrm>
            <a:prstGeom prst="roundRect">
              <a:avLst>
                <a:gd name="adj" fmla="val 9660"/>
              </a:avLst>
            </a:prstGeom>
            <a:solidFill>
              <a:srgbClr val="55534F">
                <a:alpha val="125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lvl="0" algn="ctr"/>
              <a:r>
                <a:rPr lang="en-GB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      </a:t>
              </a:r>
              <a:r>
                <a:rPr lang="hr-HR" dirty="0" err="1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Tripodalni</a:t>
              </a:r>
              <a:r>
                <a:rPr lang="hr-HR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 </a:t>
              </a:r>
              <a:r>
                <a:rPr lang="hr-HR" dirty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receptori koji imaju više mjesta za vodikove veze, imaju mogućnost vezati više </a:t>
              </a:r>
              <a:r>
                <a:rPr lang="hr-HR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aniona</a:t>
              </a:r>
              <a:endParaRPr sz="2000" b="1" dirty="0">
                <a:solidFill>
                  <a:schemeClr val="dk2"/>
                </a:solidFill>
                <a:latin typeface="Baloo 2 ExtraBold" charset="-18"/>
                <a:ea typeface="Baloo 2"/>
                <a:cs typeface="Baloo 2 ExtraBold" charset="-18"/>
                <a:sym typeface="Baloo 2"/>
              </a:endParaRPr>
            </a:p>
          </p:txBody>
        </p:sp>
        <p:grpSp>
          <p:nvGrpSpPr>
            <p:cNvPr id="1305" name="Google Shape;1305;p46"/>
            <p:cNvGrpSpPr/>
            <p:nvPr/>
          </p:nvGrpSpPr>
          <p:grpSpPr>
            <a:xfrm>
              <a:off x="3341314" y="2835025"/>
              <a:ext cx="452631" cy="345640"/>
              <a:chOff x="56914" y="1972575"/>
              <a:chExt cx="452631" cy="345640"/>
            </a:xfrm>
          </p:grpSpPr>
          <p:sp>
            <p:nvSpPr>
              <p:cNvPr id="1306" name="Google Shape;1306;p46"/>
              <p:cNvSpPr/>
              <p:nvPr/>
            </p:nvSpPr>
            <p:spPr>
              <a:xfrm>
                <a:off x="97652" y="1972575"/>
                <a:ext cx="400200" cy="344571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b="1">
                  <a:solidFill>
                    <a:schemeClr val="accent3"/>
                  </a:solidFill>
                  <a:latin typeface="Baloo 2"/>
                  <a:ea typeface="Baloo 2"/>
                  <a:cs typeface="Baloo 2"/>
                  <a:sym typeface="Baloo 2"/>
                </a:endParaRPr>
              </a:p>
            </p:txBody>
          </p:sp>
          <p:sp>
            <p:nvSpPr>
              <p:cNvPr id="1307" name="Google Shape;1307;p46"/>
              <p:cNvSpPr txBox="1"/>
              <p:nvPr/>
            </p:nvSpPr>
            <p:spPr>
              <a:xfrm>
                <a:off x="56914" y="2005315"/>
                <a:ext cx="452631" cy="312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b="1" dirty="0">
                    <a:solidFill>
                      <a:schemeClr val="accent2"/>
                    </a:solidFill>
                    <a:latin typeface="Baloo 2"/>
                    <a:ea typeface="Baloo 2"/>
                    <a:cs typeface="Baloo 2"/>
                    <a:sym typeface="Baloo 2"/>
                  </a:rPr>
                  <a:t>05</a:t>
                </a:r>
                <a:endParaRPr b="1" dirty="0">
                  <a:solidFill>
                    <a:schemeClr val="accent2"/>
                  </a:solidFill>
                  <a:latin typeface="Baloo 2"/>
                  <a:ea typeface="Baloo 2"/>
                  <a:cs typeface="Baloo 2"/>
                  <a:sym typeface="Baloo 2"/>
                </a:endParaRPr>
              </a:p>
            </p:txBody>
          </p:sp>
        </p:grpSp>
      </p:grpSp>
      <p:grpSp>
        <p:nvGrpSpPr>
          <p:cNvPr id="1308" name="Google Shape;1308;p46"/>
          <p:cNvGrpSpPr/>
          <p:nvPr/>
        </p:nvGrpSpPr>
        <p:grpSpPr>
          <a:xfrm>
            <a:off x="5685750" y="2835024"/>
            <a:ext cx="2630666" cy="1824958"/>
            <a:chOff x="5751002" y="2835025"/>
            <a:chExt cx="2303743" cy="1313100"/>
          </a:xfrm>
        </p:grpSpPr>
        <p:sp>
          <p:nvSpPr>
            <p:cNvPr id="1309" name="Google Shape;1309;p46"/>
            <p:cNvSpPr/>
            <p:nvPr/>
          </p:nvSpPr>
          <p:spPr>
            <a:xfrm>
              <a:off x="5827245" y="3035125"/>
              <a:ext cx="2227500" cy="1113000"/>
            </a:xfrm>
            <a:prstGeom prst="roundRect">
              <a:avLst>
                <a:gd name="adj" fmla="val 9660"/>
              </a:avLst>
            </a:prstGeom>
            <a:solidFill>
              <a:srgbClr val="55534F">
                <a:alpha val="125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lvl="0" algn="ctr"/>
              <a:r>
                <a:rPr lang="hr-HR" dirty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Receptori koji vežu ione kooperativno pokazuju veće konstante vezanja u usporedbi s </a:t>
              </a:r>
              <a:r>
                <a:rPr lang="hr-HR" dirty="0" smtClean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referentnim </a:t>
              </a:r>
              <a:r>
                <a:rPr lang="hr-HR" dirty="0">
                  <a:solidFill>
                    <a:schemeClr val="accent2"/>
                  </a:solidFill>
                  <a:latin typeface="Baloo 2 ExtraBold" charset="-18"/>
                  <a:ea typeface="Rubik"/>
                  <a:cs typeface="Baloo 2 ExtraBold" charset="-18"/>
                  <a:sym typeface="Rubik"/>
                </a:rPr>
                <a:t>spojevima</a:t>
              </a:r>
              <a:endParaRPr sz="2000" b="1" dirty="0">
                <a:solidFill>
                  <a:schemeClr val="dk2"/>
                </a:solidFill>
                <a:latin typeface="Baloo 2 ExtraBold" charset="-18"/>
                <a:ea typeface="Baloo 2"/>
                <a:cs typeface="Baloo 2 ExtraBold" charset="-18"/>
                <a:sym typeface="Baloo 2"/>
              </a:endParaRPr>
            </a:p>
          </p:txBody>
        </p:sp>
        <p:grpSp>
          <p:nvGrpSpPr>
            <p:cNvPr id="1310" name="Google Shape;1310;p46"/>
            <p:cNvGrpSpPr/>
            <p:nvPr/>
          </p:nvGrpSpPr>
          <p:grpSpPr>
            <a:xfrm>
              <a:off x="5751002" y="2835025"/>
              <a:ext cx="400200" cy="344571"/>
              <a:chOff x="97652" y="1972575"/>
              <a:chExt cx="400200" cy="344571"/>
            </a:xfrm>
          </p:grpSpPr>
          <p:sp>
            <p:nvSpPr>
              <p:cNvPr id="1311" name="Google Shape;1311;p46"/>
              <p:cNvSpPr/>
              <p:nvPr/>
            </p:nvSpPr>
            <p:spPr>
              <a:xfrm>
                <a:off x="97652" y="1972575"/>
                <a:ext cx="400200" cy="344571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b="1">
                  <a:solidFill>
                    <a:schemeClr val="accent3"/>
                  </a:solidFill>
                  <a:latin typeface="Baloo 2"/>
                  <a:ea typeface="Baloo 2"/>
                  <a:cs typeface="Baloo 2"/>
                  <a:sym typeface="Baloo 2"/>
                </a:endParaRPr>
              </a:p>
            </p:txBody>
          </p:sp>
          <p:sp>
            <p:nvSpPr>
              <p:cNvPr id="1312" name="Google Shape;1312;p46"/>
              <p:cNvSpPr txBox="1"/>
              <p:nvPr/>
            </p:nvSpPr>
            <p:spPr>
              <a:xfrm>
                <a:off x="97652" y="2004246"/>
                <a:ext cx="400200" cy="312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b="1">
                    <a:solidFill>
                      <a:schemeClr val="accent2"/>
                    </a:solidFill>
                    <a:latin typeface="Baloo 2"/>
                    <a:ea typeface="Baloo 2"/>
                    <a:cs typeface="Baloo 2"/>
                    <a:sym typeface="Baloo 2"/>
                  </a:rPr>
                  <a:t>06</a:t>
                </a:r>
                <a:endParaRPr b="1">
                  <a:solidFill>
                    <a:schemeClr val="accent2"/>
                  </a:solidFill>
                  <a:latin typeface="Baloo 2"/>
                  <a:ea typeface="Baloo 2"/>
                  <a:cs typeface="Baloo 2"/>
                  <a:sym typeface="Baloo 2"/>
                </a:endParaRPr>
              </a:p>
            </p:txBody>
          </p:sp>
        </p:grpSp>
      </p:grpSp>
      <p:sp>
        <p:nvSpPr>
          <p:cNvPr id="33" name="TextBox 32"/>
          <p:cNvSpPr txBox="1"/>
          <p:nvPr/>
        </p:nvSpPr>
        <p:spPr>
          <a:xfrm>
            <a:off x="8815123" y="4809514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29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5165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77073" y="1616681"/>
            <a:ext cx="6365400" cy="1797300"/>
          </a:xfrm>
        </p:spPr>
        <p:txBody>
          <a:bodyPr/>
          <a:lstStyle/>
          <a:p>
            <a:r>
              <a:rPr lang="en-GB" dirty="0" err="1" smtClean="0"/>
              <a:t>Uvod</a:t>
            </a:r>
            <a:endParaRPr lang="hr-HR" dirty="0"/>
          </a:p>
        </p:txBody>
      </p:sp>
      <p:grpSp>
        <p:nvGrpSpPr>
          <p:cNvPr id="5" name="Google Shape;628;p26"/>
          <p:cNvGrpSpPr/>
          <p:nvPr/>
        </p:nvGrpSpPr>
        <p:grpSpPr>
          <a:xfrm>
            <a:off x="6243618" y="2724221"/>
            <a:ext cx="1972923" cy="1900400"/>
            <a:chOff x="6005624" y="1923628"/>
            <a:chExt cx="1972923" cy="1900400"/>
          </a:xfrm>
        </p:grpSpPr>
        <p:grpSp>
          <p:nvGrpSpPr>
            <p:cNvPr id="6" name="Google Shape;629;p26"/>
            <p:cNvGrpSpPr/>
            <p:nvPr/>
          </p:nvGrpSpPr>
          <p:grpSpPr>
            <a:xfrm>
              <a:off x="6005624" y="1923628"/>
              <a:ext cx="1972923" cy="1900400"/>
              <a:chOff x="2516175" y="1558325"/>
              <a:chExt cx="1166375" cy="1123500"/>
            </a:xfrm>
          </p:grpSpPr>
          <p:sp>
            <p:nvSpPr>
              <p:cNvPr id="10" name="Google Shape;630;p26"/>
              <p:cNvSpPr/>
              <p:nvPr/>
            </p:nvSpPr>
            <p:spPr>
              <a:xfrm>
                <a:off x="2958050" y="1558325"/>
                <a:ext cx="306550" cy="1123500"/>
              </a:xfrm>
              <a:custGeom>
                <a:avLst/>
                <a:gdLst/>
                <a:ahLst/>
                <a:cxnLst/>
                <a:rect l="l" t="t" r="r" b="b"/>
                <a:pathLst>
                  <a:path w="12262" h="44940" extrusionOk="0">
                    <a:moveTo>
                      <a:pt x="11633" y="39181"/>
                    </a:moveTo>
                    <a:cubicBezTo>
                      <a:pt x="12261" y="33318"/>
                      <a:pt x="11745" y="16520"/>
                      <a:pt x="9660" y="7540"/>
                    </a:cubicBezTo>
                    <a:cubicBezTo>
                      <a:pt x="9343" y="6165"/>
                      <a:pt x="8274" y="2555"/>
                      <a:pt x="6749" y="945"/>
                    </a:cubicBezTo>
                    <a:cubicBezTo>
                      <a:pt x="6170" y="334"/>
                      <a:pt x="5521" y="1"/>
                      <a:pt x="4833" y="75"/>
                    </a:cubicBezTo>
                    <a:cubicBezTo>
                      <a:pt x="4177" y="148"/>
                      <a:pt x="3452" y="607"/>
                      <a:pt x="2712" y="1680"/>
                    </a:cubicBezTo>
                    <a:cubicBezTo>
                      <a:pt x="2298" y="2281"/>
                      <a:pt x="2023" y="2928"/>
                      <a:pt x="1792" y="3619"/>
                    </a:cubicBezTo>
                    <a:cubicBezTo>
                      <a:pt x="1474" y="4571"/>
                      <a:pt x="1255" y="5541"/>
                      <a:pt x="1130" y="6538"/>
                    </a:cubicBezTo>
                    <a:cubicBezTo>
                      <a:pt x="1" y="15565"/>
                      <a:pt x="730" y="29078"/>
                      <a:pt x="2909" y="37912"/>
                    </a:cubicBezTo>
                    <a:cubicBezTo>
                      <a:pt x="3179" y="39002"/>
                      <a:pt x="3517" y="40086"/>
                      <a:pt x="4070" y="41069"/>
                    </a:cubicBezTo>
                    <a:cubicBezTo>
                      <a:pt x="4427" y="41706"/>
                      <a:pt x="4837" y="42332"/>
                      <a:pt x="5301" y="42895"/>
                    </a:cubicBezTo>
                    <a:cubicBezTo>
                      <a:pt x="6614" y="44484"/>
                      <a:pt x="7712" y="44940"/>
                      <a:pt x="8569" y="44805"/>
                    </a:cubicBezTo>
                    <a:cubicBezTo>
                      <a:pt x="9396" y="44677"/>
                      <a:pt x="10056" y="43997"/>
                      <a:pt x="10536" y="43081"/>
                    </a:cubicBezTo>
                    <a:cubicBezTo>
                      <a:pt x="11192" y="41831"/>
                      <a:pt x="11527" y="40152"/>
                      <a:pt x="11633" y="39181"/>
                    </a:cubicBezTo>
                    <a:lnTo>
                      <a:pt x="11633" y="39181"/>
                    </a:lnTo>
                    <a:close/>
                    <a:moveTo>
                      <a:pt x="10956" y="39109"/>
                    </a:moveTo>
                    <a:cubicBezTo>
                      <a:pt x="10859" y="40019"/>
                      <a:pt x="10548" y="41592"/>
                      <a:pt x="9933" y="42765"/>
                    </a:cubicBezTo>
                    <a:cubicBezTo>
                      <a:pt x="9565" y="43468"/>
                      <a:pt x="9099" y="44035"/>
                      <a:pt x="8465" y="44135"/>
                    </a:cubicBezTo>
                    <a:cubicBezTo>
                      <a:pt x="7757" y="44245"/>
                      <a:pt x="6909" y="43774"/>
                      <a:pt x="5826" y="42461"/>
                    </a:cubicBezTo>
                    <a:cubicBezTo>
                      <a:pt x="5386" y="41929"/>
                      <a:pt x="5001" y="41339"/>
                      <a:pt x="4662" y="40736"/>
                    </a:cubicBezTo>
                    <a:cubicBezTo>
                      <a:pt x="4141" y="39807"/>
                      <a:pt x="3825" y="38779"/>
                      <a:pt x="3569" y="37748"/>
                    </a:cubicBezTo>
                    <a:cubicBezTo>
                      <a:pt x="1407" y="28985"/>
                      <a:pt x="685" y="15579"/>
                      <a:pt x="1804" y="6622"/>
                    </a:cubicBezTo>
                    <a:cubicBezTo>
                      <a:pt x="1923" y="5671"/>
                      <a:pt x="2132" y="4743"/>
                      <a:pt x="2438" y="3835"/>
                    </a:cubicBezTo>
                    <a:cubicBezTo>
                      <a:pt x="2648" y="3206"/>
                      <a:pt x="2894" y="2614"/>
                      <a:pt x="3272" y="2065"/>
                    </a:cubicBezTo>
                    <a:cubicBezTo>
                      <a:pt x="3854" y="1218"/>
                      <a:pt x="4389" y="807"/>
                      <a:pt x="4908" y="750"/>
                    </a:cubicBezTo>
                    <a:cubicBezTo>
                      <a:pt x="5398" y="697"/>
                      <a:pt x="5842" y="977"/>
                      <a:pt x="6255" y="1412"/>
                    </a:cubicBezTo>
                    <a:cubicBezTo>
                      <a:pt x="7705" y="2944"/>
                      <a:pt x="8695" y="6388"/>
                      <a:pt x="8999" y="7693"/>
                    </a:cubicBezTo>
                    <a:cubicBezTo>
                      <a:pt x="11068" y="16610"/>
                      <a:pt x="11581" y="33287"/>
                      <a:pt x="10956" y="39109"/>
                    </a:cubicBezTo>
                    <a:lnTo>
                      <a:pt x="10956" y="39109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" name="Google Shape;631;p26"/>
              <p:cNvSpPr/>
              <p:nvPr/>
            </p:nvSpPr>
            <p:spPr>
              <a:xfrm>
                <a:off x="2564325" y="1955425"/>
                <a:ext cx="1118225" cy="309600"/>
              </a:xfrm>
              <a:custGeom>
                <a:avLst/>
                <a:gdLst/>
                <a:ahLst/>
                <a:cxnLst/>
                <a:rect l="l" t="t" r="r" b="b"/>
                <a:pathLst>
                  <a:path w="44729" h="12384" extrusionOk="0">
                    <a:moveTo>
                      <a:pt x="5719" y="11773"/>
                    </a:moveTo>
                    <a:cubicBezTo>
                      <a:pt x="11553" y="12384"/>
                      <a:pt x="28270" y="11804"/>
                      <a:pt x="37212" y="9676"/>
                    </a:cubicBezTo>
                    <a:cubicBezTo>
                      <a:pt x="38582" y="9351"/>
                      <a:pt x="42178" y="8265"/>
                      <a:pt x="43786" y="6726"/>
                    </a:cubicBezTo>
                    <a:cubicBezTo>
                      <a:pt x="44395" y="6144"/>
                      <a:pt x="44729" y="5491"/>
                      <a:pt x="44656" y="4802"/>
                    </a:cubicBezTo>
                    <a:cubicBezTo>
                      <a:pt x="44587" y="4142"/>
                      <a:pt x="44133" y="3415"/>
                      <a:pt x="43067" y="2676"/>
                    </a:cubicBezTo>
                    <a:cubicBezTo>
                      <a:pt x="42470" y="2262"/>
                      <a:pt x="41825" y="1989"/>
                      <a:pt x="41140" y="1759"/>
                    </a:cubicBezTo>
                    <a:cubicBezTo>
                      <a:pt x="40192" y="1441"/>
                      <a:pt x="39228" y="1225"/>
                      <a:pt x="38235" y="1103"/>
                    </a:cubicBezTo>
                    <a:cubicBezTo>
                      <a:pt x="29256" y="1"/>
                      <a:pt x="15807" y="781"/>
                      <a:pt x="7009" y="3004"/>
                    </a:cubicBezTo>
                    <a:cubicBezTo>
                      <a:pt x="5923" y="3279"/>
                      <a:pt x="4842" y="3624"/>
                      <a:pt x="3862" y="4182"/>
                    </a:cubicBezTo>
                    <a:cubicBezTo>
                      <a:pt x="3227" y="4543"/>
                      <a:pt x="2603" y="4956"/>
                      <a:pt x="2042" y="5426"/>
                    </a:cubicBezTo>
                    <a:cubicBezTo>
                      <a:pt x="458" y="6750"/>
                      <a:pt x="1" y="7852"/>
                      <a:pt x="130" y="8712"/>
                    </a:cubicBezTo>
                    <a:cubicBezTo>
                      <a:pt x="256" y="9543"/>
                      <a:pt x="931" y="10204"/>
                      <a:pt x="1840" y="10683"/>
                    </a:cubicBezTo>
                    <a:cubicBezTo>
                      <a:pt x="3083" y="11339"/>
                      <a:pt x="4753" y="11671"/>
                      <a:pt x="5719" y="11771"/>
                    </a:cubicBezTo>
                    <a:lnTo>
                      <a:pt x="5719" y="11771"/>
                    </a:lnTo>
                    <a:close/>
                    <a:moveTo>
                      <a:pt x="5790" y="11096"/>
                    </a:moveTo>
                    <a:cubicBezTo>
                      <a:pt x="4886" y="11001"/>
                      <a:pt x="3322" y="10697"/>
                      <a:pt x="2158" y="10082"/>
                    </a:cubicBezTo>
                    <a:cubicBezTo>
                      <a:pt x="1462" y="9716"/>
                      <a:pt x="899" y="9248"/>
                      <a:pt x="802" y="8612"/>
                    </a:cubicBezTo>
                    <a:cubicBezTo>
                      <a:pt x="695" y="7900"/>
                      <a:pt x="1166" y="7044"/>
                      <a:pt x="2477" y="5949"/>
                    </a:cubicBezTo>
                    <a:cubicBezTo>
                      <a:pt x="3009" y="5505"/>
                      <a:pt x="3598" y="5115"/>
                      <a:pt x="4199" y="4773"/>
                    </a:cubicBezTo>
                    <a:cubicBezTo>
                      <a:pt x="5125" y="4246"/>
                      <a:pt x="6149" y="3925"/>
                      <a:pt x="7175" y="3664"/>
                    </a:cubicBezTo>
                    <a:cubicBezTo>
                      <a:pt x="15904" y="1458"/>
                      <a:pt x="29245" y="685"/>
                      <a:pt x="38152" y="1778"/>
                    </a:cubicBezTo>
                    <a:cubicBezTo>
                      <a:pt x="39100" y="1894"/>
                      <a:pt x="40021" y="2101"/>
                      <a:pt x="40924" y="2403"/>
                    </a:cubicBezTo>
                    <a:cubicBezTo>
                      <a:pt x="41547" y="2612"/>
                      <a:pt x="42136" y="2857"/>
                      <a:pt x="42680" y="3236"/>
                    </a:cubicBezTo>
                    <a:cubicBezTo>
                      <a:pt x="43520" y="3818"/>
                      <a:pt x="43926" y="4353"/>
                      <a:pt x="43981" y="4875"/>
                    </a:cubicBezTo>
                    <a:cubicBezTo>
                      <a:pt x="44033" y="5369"/>
                      <a:pt x="43753" y="5818"/>
                      <a:pt x="43316" y="6236"/>
                    </a:cubicBezTo>
                    <a:cubicBezTo>
                      <a:pt x="41787" y="7698"/>
                      <a:pt x="38357" y="8705"/>
                      <a:pt x="37055" y="9016"/>
                    </a:cubicBezTo>
                    <a:cubicBezTo>
                      <a:pt x="28176" y="11127"/>
                      <a:pt x="11581" y="11703"/>
                      <a:pt x="5790" y="1109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" name="Google Shape;632;p26"/>
              <p:cNvSpPr/>
              <p:nvPr/>
            </p:nvSpPr>
            <p:spPr>
              <a:xfrm>
                <a:off x="2681650" y="1737650"/>
                <a:ext cx="880700" cy="769750"/>
              </a:xfrm>
              <a:custGeom>
                <a:avLst/>
                <a:gdLst/>
                <a:ahLst/>
                <a:cxnLst/>
                <a:rect l="l" t="t" r="r" b="b"/>
                <a:pathLst>
                  <a:path w="35228" h="30790" extrusionOk="0">
                    <a:moveTo>
                      <a:pt x="32948" y="23490"/>
                    </a:moveTo>
                    <a:cubicBezTo>
                      <a:pt x="29269" y="18912"/>
                      <a:pt x="17083" y="7444"/>
                      <a:pt x="9285" y="2598"/>
                    </a:cubicBezTo>
                    <a:cubicBezTo>
                      <a:pt x="8090" y="1855"/>
                      <a:pt x="4791" y="71"/>
                      <a:pt x="2575" y="19"/>
                    </a:cubicBezTo>
                    <a:cubicBezTo>
                      <a:pt x="1736" y="0"/>
                      <a:pt x="1040" y="227"/>
                      <a:pt x="606" y="767"/>
                    </a:cubicBezTo>
                    <a:cubicBezTo>
                      <a:pt x="190" y="1284"/>
                      <a:pt x="0" y="2123"/>
                      <a:pt x="230" y="3403"/>
                    </a:cubicBezTo>
                    <a:cubicBezTo>
                      <a:pt x="359" y="4121"/>
                      <a:pt x="620" y="4772"/>
                      <a:pt x="943" y="5423"/>
                    </a:cubicBezTo>
                    <a:cubicBezTo>
                      <a:pt x="1387" y="6320"/>
                      <a:pt x="1914" y="7159"/>
                      <a:pt x="2527" y="7952"/>
                    </a:cubicBezTo>
                    <a:cubicBezTo>
                      <a:pt x="8078" y="15114"/>
                      <a:pt x="18102" y="24117"/>
                      <a:pt x="25865" y="28791"/>
                    </a:cubicBezTo>
                    <a:cubicBezTo>
                      <a:pt x="26823" y="29368"/>
                      <a:pt x="27829" y="29891"/>
                      <a:pt x="28911" y="30192"/>
                    </a:cubicBezTo>
                    <a:cubicBezTo>
                      <a:pt x="29613" y="30387"/>
                      <a:pt x="30343" y="30537"/>
                      <a:pt x="31070" y="30603"/>
                    </a:cubicBezTo>
                    <a:cubicBezTo>
                      <a:pt x="33120" y="30789"/>
                      <a:pt x="34219" y="30331"/>
                      <a:pt x="34732" y="29628"/>
                    </a:cubicBezTo>
                    <a:cubicBezTo>
                      <a:pt x="35227" y="28951"/>
                      <a:pt x="35217" y="28003"/>
                      <a:pt x="34913" y="27017"/>
                    </a:cubicBezTo>
                    <a:cubicBezTo>
                      <a:pt x="34499" y="25668"/>
                      <a:pt x="33556" y="24249"/>
                      <a:pt x="32948" y="23490"/>
                    </a:cubicBezTo>
                    <a:lnTo>
                      <a:pt x="32948" y="23490"/>
                    </a:lnTo>
                    <a:close/>
                    <a:moveTo>
                      <a:pt x="32417" y="23917"/>
                    </a:moveTo>
                    <a:cubicBezTo>
                      <a:pt x="32987" y="24627"/>
                      <a:pt x="33875" y="25955"/>
                      <a:pt x="34264" y="27217"/>
                    </a:cubicBezTo>
                    <a:cubicBezTo>
                      <a:pt x="34497" y="27976"/>
                      <a:pt x="34564" y="28706"/>
                      <a:pt x="34184" y="29228"/>
                    </a:cubicBezTo>
                    <a:cubicBezTo>
                      <a:pt x="33759" y="29808"/>
                      <a:pt x="32825" y="30081"/>
                      <a:pt x="31133" y="29927"/>
                    </a:cubicBezTo>
                    <a:cubicBezTo>
                      <a:pt x="30445" y="29863"/>
                      <a:pt x="29756" y="29722"/>
                      <a:pt x="29093" y="29537"/>
                    </a:cubicBezTo>
                    <a:cubicBezTo>
                      <a:pt x="28069" y="29254"/>
                      <a:pt x="27122" y="28755"/>
                      <a:pt x="26217" y="28209"/>
                    </a:cubicBezTo>
                    <a:cubicBezTo>
                      <a:pt x="18514" y="23572"/>
                      <a:pt x="8572" y="14641"/>
                      <a:pt x="3064" y="7536"/>
                    </a:cubicBezTo>
                    <a:cubicBezTo>
                      <a:pt x="2478" y="6779"/>
                      <a:pt x="1976" y="5980"/>
                      <a:pt x="1553" y="5121"/>
                    </a:cubicBezTo>
                    <a:cubicBezTo>
                      <a:pt x="1259" y="4529"/>
                      <a:pt x="1017" y="3938"/>
                      <a:pt x="898" y="3284"/>
                    </a:cubicBezTo>
                    <a:cubicBezTo>
                      <a:pt x="717" y="2271"/>
                      <a:pt x="808" y="1601"/>
                      <a:pt x="1136" y="1192"/>
                    </a:cubicBezTo>
                    <a:cubicBezTo>
                      <a:pt x="1447" y="807"/>
                      <a:pt x="1959" y="686"/>
                      <a:pt x="2560" y="700"/>
                    </a:cubicBezTo>
                    <a:cubicBezTo>
                      <a:pt x="4667" y="748"/>
                      <a:pt x="7791" y="2470"/>
                      <a:pt x="8926" y="3175"/>
                    </a:cubicBezTo>
                    <a:cubicBezTo>
                      <a:pt x="16668" y="7986"/>
                      <a:pt x="28765" y="19371"/>
                      <a:pt x="32417" y="2391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" name="Google Shape;633;p26"/>
              <p:cNvSpPr/>
              <p:nvPr/>
            </p:nvSpPr>
            <p:spPr>
              <a:xfrm>
                <a:off x="2739275" y="1677800"/>
                <a:ext cx="768875" cy="887450"/>
              </a:xfrm>
              <a:custGeom>
                <a:avLst/>
                <a:gdLst/>
                <a:ahLst/>
                <a:cxnLst/>
                <a:rect l="l" t="t" r="r" b="b"/>
                <a:pathLst>
                  <a:path w="30755" h="35498" extrusionOk="0">
                    <a:moveTo>
                      <a:pt x="23487" y="2311"/>
                    </a:moveTo>
                    <a:cubicBezTo>
                      <a:pt x="18917" y="6025"/>
                      <a:pt x="7462" y="18313"/>
                      <a:pt x="2612" y="26168"/>
                    </a:cubicBezTo>
                    <a:cubicBezTo>
                      <a:pt x="1869" y="27368"/>
                      <a:pt x="82" y="30689"/>
                      <a:pt x="23" y="32915"/>
                    </a:cubicBezTo>
                    <a:cubicBezTo>
                      <a:pt x="1" y="33760"/>
                      <a:pt x="223" y="34456"/>
                      <a:pt x="759" y="34891"/>
                    </a:cubicBezTo>
                    <a:cubicBezTo>
                      <a:pt x="1274" y="35307"/>
                      <a:pt x="2109" y="35497"/>
                      <a:pt x="3386" y="35261"/>
                    </a:cubicBezTo>
                    <a:cubicBezTo>
                      <a:pt x="4101" y="35128"/>
                      <a:pt x="4750" y="34864"/>
                      <a:pt x="5400" y="34537"/>
                    </a:cubicBezTo>
                    <a:cubicBezTo>
                      <a:pt x="6294" y="34088"/>
                      <a:pt x="7132" y="33554"/>
                      <a:pt x="7921" y="32936"/>
                    </a:cubicBezTo>
                    <a:cubicBezTo>
                      <a:pt x="15068" y="27332"/>
                      <a:pt x="24062" y="17225"/>
                      <a:pt x="28743" y="9406"/>
                    </a:cubicBezTo>
                    <a:cubicBezTo>
                      <a:pt x="29320" y="8443"/>
                      <a:pt x="29843" y="7432"/>
                      <a:pt x="30145" y="6342"/>
                    </a:cubicBezTo>
                    <a:cubicBezTo>
                      <a:pt x="30342" y="5636"/>
                      <a:pt x="30494" y="4902"/>
                      <a:pt x="30563" y="4172"/>
                    </a:cubicBezTo>
                    <a:cubicBezTo>
                      <a:pt x="30755" y="2113"/>
                      <a:pt x="30302" y="1009"/>
                      <a:pt x="29605" y="496"/>
                    </a:cubicBezTo>
                    <a:cubicBezTo>
                      <a:pt x="28931" y="1"/>
                      <a:pt x="27986" y="14"/>
                      <a:pt x="27004" y="322"/>
                    </a:cubicBezTo>
                    <a:cubicBezTo>
                      <a:pt x="25660" y="743"/>
                      <a:pt x="24244" y="1697"/>
                      <a:pt x="23487" y="2311"/>
                    </a:cubicBezTo>
                    <a:close/>
                    <a:moveTo>
                      <a:pt x="23916" y="2838"/>
                    </a:moveTo>
                    <a:cubicBezTo>
                      <a:pt x="24624" y="2263"/>
                      <a:pt x="25948" y="1367"/>
                      <a:pt x="27208" y="971"/>
                    </a:cubicBezTo>
                    <a:cubicBezTo>
                      <a:pt x="27959" y="735"/>
                      <a:pt x="28686" y="664"/>
                      <a:pt x="29202" y="1044"/>
                    </a:cubicBezTo>
                    <a:cubicBezTo>
                      <a:pt x="29779" y="1469"/>
                      <a:pt x="30045" y="2406"/>
                      <a:pt x="29886" y="4109"/>
                    </a:cubicBezTo>
                    <a:cubicBezTo>
                      <a:pt x="29821" y="4798"/>
                      <a:pt x="29676" y="5493"/>
                      <a:pt x="29491" y="6161"/>
                    </a:cubicBezTo>
                    <a:cubicBezTo>
                      <a:pt x="29204" y="7190"/>
                      <a:pt x="28705" y="8146"/>
                      <a:pt x="28157" y="9057"/>
                    </a:cubicBezTo>
                    <a:cubicBezTo>
                      <a:pt x="23517" y="16814"/>
                      <a:pt x="14591" y="26841"/>
                      <a:pt x="7501" y="32401"/>
                    </a:cubicBezTo>
                    <a:cubicBezTo>
                      <a:pt x="6748" y="32991"/>
                      <a:pt x="5949" y="33501"/>
                      <a:pt x="5094" y="33929"/>
                    </a:cubicBezTo>
                    <a:cubicBezTo>
                      <a:pt x="4503" y="34226"/>
                      <a:pt x="3914" y="34471"/>
                      <a:pt x="3261" y="34592"/>
                    </a:cubicBezTo>
                    <a:cubicBezTo>
                      <a:pt x="2258" y="34779"/>
                      <a:pt x="1593" y="34691"/>
                      <a:pt x="1187" y="34363"/>
                    </a:cubicBezTo>
                    <a:cubicBezTo>
                      <a:pt x="804" y="34052"/>
                      <a:pt x="686" y="33537"/>
                      <a:pt x="702" y="32933"/>
                    </a:cubicBezTo>
                    <a:cubicBezTo>
                      <a:pt x="759" y="30815"/>
                      <a:pt x="2484" y="27669"/>
                      <a:pt x="3189" y="26525"/>
                    </a:cubicBezTo>
                    <a:cubicBezTo>
                      <a:pt x="8006" y="18726"/>
                      <a:pt x="19379" y="6526"/>
                      <a:pt x="23916" y="2838"/>
                    </a:cubicBezTo>
                    <a:lnTo>
                      <a:pt x="23916" y="2838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634;p26"/>
              <p:cNvSpPr/>
              <p:nvPr/>
            </p:nvSpPr>
            <p:spPr>
              <a:xfrm>
                <a:off x="3276875" y="2395575"/>
                <a:ext cx="130950" cy="115575"/>
              </a:xfrm>
              <a:custGeom>
                <a:avLst/>
                <a:gdLst/>
                <a:ahLst/>
                <a:cxnLst/>
                <a:rect l="l" t="t" r="r" b="b"/>
                <a:pathLst>
                  <a:path w="5238" h="4623" extrusionOk="0">
                    <a:moveTo>
                      <a:pt x="2600" y="1"/>
                    </a:moveTo>
                    <a:cubicBezTo>
                      <a:pt x="1621" y="1"/>
                      <a:pt x="713" y="615"/>
                      <a:pt x="396" y="1586"/>
                    </a:cubicBezTo>
                    <a:cubicBezTo>
                      <a:pt x="1" y="2797"/>
                      <a:pt x="674" y="4104"/>
                      <a:pt x="1902" y="4505"/>
                    </a:cubicBezTo>
                    <a:cubicBezTo>
                      <a:pt x="2146" y="4585"/>
                      <a:pt x="2394" y="4622"/>
                      <a:pt x="2637" y="4622"/>
                    </a:cubicBezTo>
                    <a:cubicBezTo>
                      <a:pt x="3617" y="4622"/>
                      <a:pt x="4525" y="4008"/>
                      <a:pt x="4842" y="3037"/>
                    </a:cubicBezTo>
                    <a:cubicBezTo>
                      <a:pt x="5237" y="1826"/>
                      <a:pt x="4564" y="519"/>
                      <a:pt x="3336" y="118"/>
                    </a:cubicBezTo>
                    <a:cubicBezTo>
                      <a:pt x="3091" y="38"/>
                      <a:pt x="2844" y="1"/>
                      <a:pt x="260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635;p26"/>
              <p:cNvSpPr/>
              <p:nvPr/>
            </p:nvSpPr>
            <p:spPr>
              <a:xfrm>
                <a:off x="3267175" y="2386925"/>
                <a:ext cx="144775" cy="133125"/>
              </a:xfrm>
              <a:custGeom>
                <a:avLst/>
                <a:gdLst/>
                <a:ahLst/>
                <a:cxnLst/>
                <a:rect l="l" t="t" r="r" b="b"/>
                <a:pathLst>
                  <a:path w="5791" h="5325" extrusionOk="0">
                    <a:moveTo>
                      <a:pt x="2991" y="702"/>
                    </a:moveTo>
                    <a:lnTo>
                      <a:pt x="2993" y="704"/>
                    </a:lnTo>
                    <a:cubicBezTo>
                      <a:pt x="3202" y="704"/>
                      <a:pt x="3415" y="737"/>
                      <a:pt x="3620" y="804"/>
                    </a:cubicBezTo>
                    <a:cubicBezTo>
                      <a:pt x="4126" y="968"/>
                      <a:pt x="4537" y="1319"/>
                      <a:pt x="4779" y="1787"/>
                    </a:cubicBezTo>
                    <a:cubicBezTo>
                      <a:pt x="5021" y="2253"/>
                      <a:pt x="5064" y="2784"/>
                      <a:pt x="4903" y="3279"/>
                    </a:cubicBezTo>
                    <a:cubicBezTo>
                      <a:pt x="4635" y="4101"/>
                      <a:pt x="3863" y="4622"/>
                      <a:pt x="3030" y="4622"/>
                    </a:cubicBezTo>
                    <a:cubicBezTo>
                      <a:pt x="2823" y="4622"/>
                      <a:pt x="2613" y="4590"/>
                      <a:pt x="2406" y="4523"/>
                    </a:cubicBezTo>
                    <a:cubicBezTo>
                      <a:pt x="1364" y="4183"/>
                      <a:pt x="789" y="3072"/>
                      <a:pt x="1123" y="2046"/>
                    </a:cubicBezTo>
                    <a:cubicBezTo>
                      <a:pt x="1285" y="1550"/>
                      <a:pt x="1634" y="1148"/>
                      <a:pt x="2104" y="913"/>
                    </a:cubicBezTo>
                    <a:cubicBezTo>
                      <a:pt x="2383" y="773"/>
                      <a:pt x="2686" y="702"/>
                      <a:pt x="2991" y="702"/>
                    </a:cubicBezTo>
                    <a:close/>
                    <a:moveTo>
                      <a:pt x="2992" y="0"/>
                    </a:moveTo>
                    <a:cubicBezTo>
                      <a:pt x="2579" y="0"/>
                      <a:pt x="2169" y="96"/>
                      <a:pt x="1791" y="284"/>
                    </a:cubicBezTo>
                    <a:cubicBezTo>
                      <a:pt x="1150" y="604"/>
                      <a:pt x="677" y="1151"/>
                      <a:pt x="456" y="1828"/>
                    </a:cubicBezTo>
                    <a:cubicBezTo>
                      <a:pt x="0" y="3222"/>
                      <a:pt x="777" y="4730"/>
                      <a:pt x="2188" y="5189"/>
                    </a:cubicBezTo>
                    <a:cubicBezTo>
                      <a:pt x="2468" y="5281"/>
                      <a:pt x="2751" y="5324"/>
                      <a:pt x="3029" y="5324"/>
                    </a:cubicBezTo>
                    <a:lnTo>
                      <a:pt x="3031" y="5324"/>
                    </a:lnTo>
                    <a:cubicBezTo>
                      <a:pt x="4159" y="5324"/>
                      <a:pt x="5206" y="4614"/>
                      <a:pt x="5570" y="3499"/>
                    </a:cubicBezTo>
                    <a:cubicBezTo>
                      <a:pt x="5791" y="2822"/>
                      <a:pt x="5732" y="2100"/>
                      <a:pt x="5404" y="1464"/>
                    </a:cubicBezTo>
                    <a:cubicBezTo>
                      <a:pt x="5076" y="830"/>
                      <a:pt x="4520" y="359"/>
                      <a:pt x="3838" y="136"/>
                    </a:cubicBezTo>
                    <a:cubicBezTo>
                      <a:pt x="3560" y="45"/>
                      <a:pt x="3275" y="0"/>
                      <a:pt x="29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636;p26"/>
              <p:cNvSpPr/>
              <p:nvPr/>
            </p:nvSpPr>
            <p:spPr>
              <a:xfrm>
                <a:off x="2525900" y="2108825"/>
                <a:ext cx="130975" cy="115550"/>
              </a:xfrm>
              <a:custGeom>
                <a:avLst/>
                <a:gdLst/>
                <a:ahLst/>
                <a:cxnLst/>
                <a:rect l="l" t="t" r="r" b="b"/>
                <a:pathLst>
                  <a:path w="5239" h="4622" extrusionOk="0">
                    <a:moveTo>
                      <a:pt x="2600" y="1"/>
                    </a:moveTo>
                    <a:cubicBezTo>
                      <a:pt x="1620" y="1"/>
                      <a:pt x="713" y="615"/>
                      <a:pt x="396" y="1585"/>
                    </a:cubicBezTo>
                    <a:cubicBezTo>
                      <a:pt x="0" y="2796"/>
                      <a:pt x="676" y="4103"/>
                      <a:pt x="1904" y="4504"/>
                    </a:cubicBezTo>
                    <a:cubicBezTo>
                      <a:pt x="2148" y="4583"/>
                      <a:pt x="2396" y="4621"/>
                      <a:pt x="2639" y="4621"/>
                    </a:cubicBezTo>
                    <a:cubicBezTo>
                      <a:pt x="3619" y="4621"/>
                      <a:pt x="4526" y="4007"/>
                      <a:pt x="4843" y="3037"/>
                    </a:cubicBezTo>
                    <a:cubicBezTo>
                      <a:pt x="5239" y="1825"/>
                      <a:pt x="4563" y="519"/>
                      <a:pt x="3335" y="119"/>
                    </a:cubicBezTo>
                    <a:cubicBezTo>
                      <a:pt x="3091" y="39"/>
                      <a:pt x="2843" y="1"/>
                      <a:pt x="260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637;p26"/>
              <p:cNvSpPr/>
              <p:nvPr/>
            </p:nvSpPr>
            <p:spPr>
              <a:xfrm>
                <a:off x="2516175" y="2100150"/>
                <a:ext cx="144800" cy="133100"/>
              </a:xfrm>
              <a:custGeom>
                <a:avLst/>
                <a:gdLst/>
                <a:ahLst/>
                <a:cxnLst/>
                <a:rect l="l" t="t" r="r" b="b"/>
                <a:pathLst>
                  <a:path w="5792" h="5324" extrusionOk="0">
                    <a:moveTo>
                      <a:pt x="2996" y="704"/>
                    </a:moveTo>
                    <a:cubicBezTo>
                      <a:pt x="3203" y="704"/>
                      <a:pt x="3414" y="735"/>
                      <a:pt x="3621" y="802"/>
                    </a:cubicBezTo>
                    <a:cubicBezTo>
                      <a:pt x="4125" y="968"/>
                      <a:pt x="4538" y="1317"/>
                      <a:pt x="4780" y="1785"/>
                    </a:cubicBezTo>
                    <a:cubicBezTo>
                      <a:pt x="5021" y="2253"/>
                      <a:pt x="5065" y="2783"/>
                      <a:pt x="4902" y="3279"/>
                    </a:cubicBezTo>
                    <a:cubicBezTo>
                      <a:pt x="4634" y="4100"/>
                      <a:pt x="3863" y="4621"/>
                      <a:pt x="3032" y="4621"/>
                    </a:cubicBezTo>
                    <a:cubicBezTo>
                      <a:pt x="2825" y="4621"/>
                      <a:pt x="2614" y="4589"/>
                      <a:pt x="2407" y="4521"/>
                    </a:cubicBezTo>
                    <a:cubicBezTo>
                      <a:pt x="1365" y="4180"/>
                      <a:pt x="788" y="3070"/>
                      <a:pt x="1123" y="2046"/>
                    </a:cubicBezTo>
                    <a:cubicBezTo>
                      <a:pt x="1391" y="1224"/>
                      <a:pt x="2163" y="704"/>
                      <a:pt x="2996" y="704"/>
                    </a:cubicBezTo>
                    <a:close/>
                    <a:moveTo>
                      <a:pt x="2995" y="1"/>
                    </a:moveTo>
                    <a:cubicBezTo>
                      <a:pt x="1867" y="1"/>
                      <a:pt x="821" y="711"/>
                      <a:pt x="455" y="1826"/>
                    </a:cubicBezTo>
                    <a:cubicBezTo>
                      <a:pt x="1" y="3220"/>
                      <a:pt x="778" y="4728"/>
                      <a:pt x="2187" y="5189"/>
                    </a:cubicBezTo>
                    <a:cubicBezTo>
                      <a:pt x="2467" y="5281"/>
                      <a:pt x="2750" y="5324"/>
                      <a:pt x="3030" y="5324"/>
                    </a:cubicBezTo>
                    <a:cubicBezTo>
                      <a:pt x="4158" y="5324"/>
                      <a:pt x="5206" y="4614"/>
                      <a:pt x="5571" y="3497"/>
                    </a:cubicBezTo>
                    <a:cubicBezTo>
                      <a:pt x="5792" y="2821"/>
                      <a:pt x="5731" y="2099"/>
                      <a:pt x="5403" y="1464"/>
                    </a:cubicBezTo>
                    <a:cubicBezTo>
                      <a:pt x="5077" y="830"/>
                      <a:pt x="4521" y="358"/>
                      <a:pt x="3838" y="136"/>
                    </a:cubicBezTo>
                    <a:cubicBezTo>
                      <a:pt x="3558" y="44"/>
                      <a:pt x="3274" y="1"/>
                      <a:pt x="29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638;p26"/>
              <p:cNvSpPr/>
              <p:nvPr/>
            </p:nvSpPr>
            <p:spPr>
              <a:xfrm>
                <a:off x="3387625" y="1628150"/>
                <a:ext cx="130975" cy="115575"/>
              </a:xfrm>
              <a:custGeom>
                <a:avLst/>
                <a:gdLst/>
                <a:ahLst/>
                <a:cxnLst/>
                <a:rect l="l" t="t" r="r" b="b"/>
                <a:pathLst>
                  <a:path w="5239" h="4623" extrusionOk="0">
                    <a:moveTo>
                      <a:pt x="2600" y="0"/>
                    </a:moveTo>
                    <a:cubicBezTo>
                      <a:pt x="1621" y="0"/>
                      <a:pt x="713" y="615"/>
                      <a:pt x="396" y="1586"/>
                    </a:cubicBezTo>
                    <a:cubicBezTo>
                      <a:pt x="1" y="2797"/>
                      <a:pt x="676" y="4104"/>
                      <a:pt x="1904" y="4505"/>
                    </a:cubicBezTo>
                    <a:cubicBezTo>
                      <a:pt x="2148" y="4584"/>
                      <a:pt x="2396" y="4622"/>
                      <a:pt x="2639" y="4622"/>
                    </a:cubicBezTo>
                    <a:cubicBezTo>
                      <a:pt x="3619" y="4622"/>
                      <a:pt x="4527" y="4008"/>
                      <a:pt x="4843" y="3037"/>
                    </a:cubicBezTo>
                    <a:cubicBezTo>
                      <a:pt x="5239" y="1826"/>
                      <a:pt x="4564" y="519"/>
                      <a:pt x="3336" y="118"/>
                    </a:cubicBezTo>
                    <a:cubicBezTo>
                      <a:pt x="3091" y="38"/>
                      <a:pt x="2844" y="0"/>
                      <a:pt x="260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639;p26"/>
              <p:cNvSpPr/>
              <p:nvPr/>
            </p:nvSpPr>
            <p:spPr>
              <a:xfrm>
                <a:off x="3383825" y="1619450"/>
                <a:ext cx="138925" cy="133150"/>
              </a:xfrm>
              <a:custGeom>
                <a:avLst/>
                <a:gdLst/>
                <a:ahLst/>
                <a:cxnLst/>
                <a:rect l="l" t="t" r="r" b="b"/>
                <a:pathLst>
                  <a:path w="5557" h="5326" extrusionOk="0">
                    <a:moveTo>
                      <a:pt x="2759" y="703"/>
                    </a:moveTo>
                    <a:cubicBezTo>
                      <a:pt x="2968" y="703"/>
                      <a:pt x="3180" y="737"/>
                      <a:pt x="3386" y="804"/>
                    </a:cubicBezTo>
                    <a:cubicBezTo>
                      <a:pt x="3892" y="968"/>
                      <a:pt x="4303" y="1317"/>
                      <a:pt x="4545" y="1787"/>
                    </a:cubicBezTo>
                    <a:cubicBezTo>
                      <a:pt x="4786" y="2253"/>
                      <a:pt x="4830" y="2784"/>
                      <a:pt x="4669" y="3279"/>
                    </a:cubicBezTo>
                    <a:cubicBezTo>
                      <a:pt x="4507" y="3775"/>
                      <a:pt x="4158" y="4177"/>
                      <a:pt x="3688" y="4412"/>
                    </a:cubicBezTo>
                    <a:cubicBezTo>
                      <a:pt x="3409" y="4552"/>
                      <a:pt x="3107" y="4623"/>
                      <a:pt x="2802" y="4623"/>
                    </a:cubicBezTo>
                    <a:cubicBezTo>
                      <a:pt x="2591" y="4623"/>
                      <a:pt x="2379" y="4589"/>
                      <a:pt x="2172" y="4521"/>
                    </a:cubicBezTo>
                    <a:cubicBezTo>
                      <a:pt x="1666" y="4357"/>
                      <a:pt x="1255" y="4008"/>
                      <a:pt x="1013" y="3538"/>
                    </a:cubicBezTo>
                    <a:cubicBezTo>
                      <a:pt x="771" y="3072"/>
                      <a:pt x="728" y="2542"/>
                      <a:pt x="890" y="2046"/>
                    </a:cubicBezTo>
                    <a:cubicBezTo>
                      <a:pt x="1051" y="1551"/>
                      <a:pt x="1400" y="1148"/>
                      <a:pt x="1869" y="913"/>
                    </a:cubicBezTo>
                    <a:cubicBezTo>
                      <a:pt x="2149" y="773"/>
                      <a:pt x="2453" y="703"/>
                      <a:pt x="2759" y="703"/>
                    </a:cubicBezTo>
                    <a:close/>
                    <a:moveTo>
                      <a:pt x="2758" y="1"/>
                    </a:moveTo>
                    <a:cubicBezTo>
                      <a:pt x="2345" y="1"/>
                      <a:pt x="1935" y="96"/>
                      <a:pt x="1557" y="285"/>
                    </a:cubicBezTo>
                    <a:cubicBezTo>
                      <a:pt x="916" y="604"/>
                      <a:pt x="443" y="1152"/>
                      <a:pt x="222" y="1829"/>
                    </a:cubicBezTo>
                    <a:cubicBezTo>
                      <a:pt x="1" y="2504"/>
                      <a:pt x="61" y="3226"/>
                      <a:pt x="389" y="3861"/>
                    </a:cubicBezTo>
                    <a:cubicBezTo>
                      <a:pt x="716" y="4495"/>
                      <a:pt x="1272" y="4967"/>
                      <a:pt x="1954" y="5189"/>
                    </a:cubicBezTo>
                    <a:cubicBezTo>
                      <a:pt x="2232" y="5281"/>
                      <a:pt x="2517" y="5326"/>
                      <a:pt x="2800" y="5326"/>
                    </a:cubicBezTo>
                    <a:lnTo>
                      <a:pt x="2802" y="5326"/>
                    </a:lnTo>
                    <a:cubicBezTo>
                      <a:pt x="3213" y="5326"/>
                      <a:pt x="3624" y="5231"/>
                      <a:pt x="4002" y="5041"/>
                    </a:cubicBezTo>
                    <a:cubicBezTo>
                      <a:pt x="4641" y="4721"/>
                      <a:pt x="5116" y="4174"/>
                      <a:pt x="5336" y="3499"/>
                    </a:cubicBezTo>
                    <a:cubicBezTo>
                      <a:pt x="5557" y="2822"/>
                      <a:pt x="5498" y="2100"/>
                      <a:pt x="5170" y="1464"/>
                    </a:cubicBezTo>
                    <a:cubicBezTo>
                      <a:pt x="4843" y="830"/>
                      <a:pt x="4287" y="359"/>
                      <a:pt x="3603" y="136"/>
                    </a:cubicBezTo>
                    <a:cubicBezTo>
                      <a:pt x="3326" y="45"/>
                      <a:pt x="3041" y="1"/>
                      <a:pt x="27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640;p26"/>
              <p:cNvSpPr/>
              <p:nvPr/>
            </p:nvSpPr>
            <p:spPr>
              <a:xfrm>
                <a:off x="3030325" y="2041825"/>
                <a:ext cx="181025" cy="159750"/>
              </a:xfrm>
              <a:custGeom>
                <a:avLst/>
                <a:gdLst/>
                <a:ahLst/>
                <a:cxnLst/>
                <a:rect l="l" t="t" r="r" b="b"/>
                <a:pathLst>
                  <a:path w="7241" h="6390" extrusionOk="0">
                    <a:moveTo>
                      <a:pt x="3594" y="0"/>
                    </a:moveTo>
                    <a:cubicBezTo>
                      <a:pt x="2240" y="0"/>
                      <a:pt x="985" y="850"/>
                      <a:pt x="547" y="2192"/>
                    </a:cubicBezTo>
                    <a:cubicBezTo>
                      <a:pt x="1" y="3866"/>
                      <a:pt x="934" y="5672"/>
                      <a:pt x="2631" y="6227"/>
                    </a:cubicBezTo>
                    <a:cubicBezTo>
                      <a:pt x="2969" y="6337"/>
                      <a:pt x="3312" y="6389"/>
                      <a:pt x="3648" y="6389"/>
                    </a:cubicBezTo>
                    <a:cubicBezTo>
                      <a:pt x="5002" y="6389"/>
                      <a:pt x="6256" y="5540"/>
                      <a:pt x="6693" y="4199"/>
                    </a:cubicBezTo>
                    <a:cubicBezTo>
                      <a:pt x="7241" y="2524"/>
                      <a:pt x="6308" y="717"/>
                      <a:pt x="4611" y="163"/>
                    </a:cubicBezTo>
                    <a:cubicBezTo>
                      <a:pt x="4273" y="53"/>
                      <a:pt x="3930" y="0"/>
                      <a:pt x="359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641;p26"/>
              <p:cNvSpPr/>
              <p:nvPr/>
            </p:nvSpPr>
            <p:spPr>
              <a:xfrm>
                <a:off x="3028450" y="2033175"/>
                <a:ext cx="192875" cy="177275"/>
              </a:xfrm>
              <a:custGeom>
                <a:avLst/>
                <a:gdLst/>
                <a:ahLst/>
                <a:cxnLst/>
                <a:rect l="l" t="t" r="r" b="b"/>
                <a:pathLst>
                  <a:path w="7715" h="7091" extrusionOk="0">
                    <a:moveTo>
                      <a:pt x="3677" y="702"/>
                    </a:moveTo>
                    <a:lnTo>
                      <a:pt x="3677" y="704"/>
                    </a:lnTo>
                    <a:cubicBezTo>
                      <a:pt x="3977" y="704"/>
                      <a:pt x="4281" y="751"/>
                      <a:pt x="4582" y="848"/>
                    </a:cubicBezTo>
                    <a:cubicBezTo>
                      <a:pt x="6093" y="1341"/>
                      <a:pt x="6927" y="2953"/>
                      <a:pt x="6440" y="4440"/>
                    </a:cubicBezTo>
                    <a:cubicBezTo>
                      <a:pt x="6051" y="5631"/>
                      <a:pt x="4932" y="6387"/>
                      <a:pt x="3725" y="6387"/>
                    </a:cubicBezTo>
                    <a:cubicBezTo>
                      <a:pt x="3425" y="6387"/>
                      <a:pt x="3121" y="6341"/>
                      <a:pt x="2820" y="6243"/>
                    </a:cubicBezTo>
                    <a:cubicBezTo>
                      <a:pt x="2088" y="6005"/>
                      <a:pt x="1492" y="5499"/>
                      <a:pt x="1140" y="4818"/>
                    </a:cubicBezTo>
                    <a:cubicBezTo>
                      <a:pt x="791" y="4141"/>
                      <a:pt x="727" y="3371"/>
                      <a:pt x="962" y="2651"/>
                    </a:cubicBezTo>
                    <a:cubicBezTo>
                      <a:pt x="1351" y="1459"/>
                      <a:pt x="2471" y="702"/>
                      <a:pt x="3677" y="702"/>
                    </a:cubicBezTo>
                    <a:close/>
                    <a:moveTo>
                      <a:pt x="3678" y="1"/>
                    </a:moveTo>
                    <a:cubicBezTo>
                      <a:pt x="2175" y="1"/>
                      <a:pt x="780" y="946"/>
                      <a:pt x="295" y="2433"/>
                    </a:cubicBezTo>
                    <a:cubicBezTo>
                      <a:pt x="0" y="3333"/>
                      <a:pt x="79" y="4295"/>
                      <a:pt x="516" y="5141"/>
                    </a:cubicBezTo>
                    <a:cubicBezTo>
                      <a:pt x="952" y="5986"/>
                      <a:pt x="1694" y="6614"/>
                      <a:pt x="2603" y="6911"/>
                    </a:cubicBezTo>
                    <a:cubicBezTo>
                      <a:pt x="2976" y="7032"/>
                      <a:pt x="3354" y="7091"/>
                      <a:pt x="3725" y="7091"/>
                    </a:cubicBezTo>
                    <a:cubicBezTo>
                      <a:pt x="5228" y="7091"/>
                      <a:pt x="6623" y="6146"/>
                      <a:pt x="7109" y="4657"/>
                    </a:cubicBezTo>
                    <a:cubicBezTo>
                      <a:pt x="7715" y="2803"/>
                      <a:pt x="6679" y="794"/>
                      <a:pt x="4801" y="181"/>
                    </a:cubicBezTo>
                    <a:cubicBezTo>
                      <a:pt x="4428" y="59"/>
                      <a:pt x="4050" y="1"/>
                      <a:pt x="36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8" name="Google Shape;643;p26"/>
            <p:cNvSpPr txBox="1"/>
            <p:nvPr/>
          </p:nvSpPr>
          <p:spPr>
            <a:xfrm>
              <a:off x="7170825" y="3547825"/>
              <a:ext cx="462900" cy="2646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b="1" dirty="0">
                <a:solidFill>
                  <a:schemeClr val="accent3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</p:grpSp>
      <p:grpSp>
        <p:nvGrpSpPr>
          <p:cNvPr id="22" name="Google Shape;469;p20"/>
          <p:cNvGrpSpPr/>
          <p:nvPr/>
        </p:nvGrpSpPr>
        <p:grpSpPr>
          <a:xfrm>
            <a:off x="947838" y="436553"/>
            <a:ext cx="576064" cy="648072"/>
            <a:chOff x="3990517" y="3354173"/>
            <a:chExt cx="279559" cy="363402"/>
          </a:xfrm>
        </p:grpSpPr>
        <p:sp>
          <p:nvSpPr>
            <p:cNvPr id="23" name="Google Shape;470;p20"/>
            <p:cNvSpPr/>
            <p:nvPr/>
          </p:nvSpPr>
          <p:spPr>
            <a:xfrm>
              <a:off x="3990517" y="3354173"/>
              <a:ext cx="279559" cy="363402"/>
            </a:xfrm>
            <a:custGeom>
              <a:avLst/>
              <a:gdLst/>
              <a:ahLst/>
              <a:cxnLst/>
              <a:rect l="l" t="t" r="r" b="b"/>
              <a:pathLst>
                <a:path w="8776" h="11408" extrusionOk="0">
                  <a:moveTo>
                    <a:pt x="6322" y="346"/>
                  </a:moveTo>
                  <a:lnTo>
                    <a:pt x="6322" y="715"/>
                  </a:lnTo>
                  <a:lnTo>
                    <a:pt x="5537" y="715"/>
                  </a:lnTo>
                  <a:lnTo>
                    <a:pt x="5537" y="346"/>
                  </a:lnTo>
                  <a:close/>
                  <a:moveTo>
                    <a:pt x="6692" y="1049"/>
                  </a:moveTo>
                  <a:lnTo>
                    <a:pt x="6692" y="5121"/>
                  </a:lnTo>
                  <a:lnTo>
                    <a:pt x="5179" y="5121"/>
                  </a:lnTo>
                  <a:lnTo>
                    <a:pt x="5179" y="1049"/>
                  </a:lnTo>
                  <a:close/>
                  <a:moveTo>
                    <a:pt x="5763" y="5466"/>
                  </a:moveTo>
                  <a:lnTo>
                    <a:pt x="5763" y="6014"/>
                  </a:lnTo>
                  <a:lnTo>
                    <a:pt x="5465" y="6014"/>
                  </a:lnTo>
                  <a:lnTo>
                    <a:pt x="5465" y="5466"/>
                  </a:lnTo>
                  <a:close/>
                  <a:moveTo>
                    <a:pt x="6394" y="5466"/>
                  </a:moveTo>
                  <a:lnTo>
                    <a:pt x="6394" y="6633"/>
                  </a:lnTo>
                  <a:lnTo>
                    <a:pt x="6096" y="6633"/>
                  </a:lnTo>
                  <a:lnTo>
                    <a:pt x="6096" y="5466"/>
                  </a:lnTo>
                  <a:close/>
                  <a:moveTo>
                    <a:pt x="6953" y="8038"/>
                  </a:moveTo>
                  <a:cubicBezTo>
                    <a:pt x="7168" y="8038"/>
                    <a:pt x="7346" y="8216"/>
                    <a:pt x="7346" y="8443"/>
                  </a:cubicBezTo>
                  <a:cubicBezTo>
                    <a:pt x="7346" y="8669"/>
                    <a:pt x="7168" y="8847"/>
                    <a:pt x="6953" y="8847"/>
                  </a:cubicBezTo>
                  <a:lnTo>
                    <a:pt x="4584" y="8847"/>
                  </a:lnTo>
                  <a:lnTo>
                    <a:pt x="4584" y="8038"/>
                  </a:lnTo>
                  <a:close/>
                  <a:moveTo>
                    <a:pt x="6549" y="9193"/>
                  </a:moveTo>
                  <a:cubicBezTo>
                    <a:pt x="6537" y="9502"/>
                    <a:pt x="6275" y="9740"/>
                    <a:pt x="5965" y="9740"/>
                  </a:cubicBezTo>
                  <a:lnTo>
                    <a:pt x="4584" y="9740"/>
                  </a:lnTo>
                  <a:lnTo>
                    <a:pt x="4584" y="9193"/>
                  </a:lnTo>
                  <a:close/>
                  <a:moveTo>
                    <a:pt x="5882" y="10086"/>
                  </a:moveTo>
                  <a:lnTo>
                    <a:pt x="5882" y="10359"/>
                  </a:lnTo>
                  <a:lnTo>
                    <a:pt x="4584" y="10359"/>
                  </a:lnTo>
                  <a:lnTo>
                    <a:pt x="4584" y="10086"/>
                  </a:lnTo>
                  <a:close/>
                  <a:moveTo>
                    <a:pt x="4953" y="1"/>
                  </a:moveTo>
                  <a:cubicBezTo>
                    <a:pt x="4870" y="1"/>
                    <a:pt x="4787" y="72"/>
                    <a:pt x="4787" y="168"/>
                  </a:cubicBezTo>
                  <a:cubicBezTo>
                    <a:pt x="4787" y="263"/>
                    <a:pt x="4870" y="334"/>
                    <a:pt x="4953" y="334"/>
                  </a:cubicBezTo>
                  <a:lnTo>
                    <a:pt x="5144" y="334"/>
                  </a:lnTo>
                  <a:lnTo>
                    <a:pt x="5144" y="703"/>
                  </a:lnTo>
                  <a:lnTo>
                    <a:pt x="4953" y="703"/>
                  </a:lnTo>
                  <a:cubicBezTo>
                    <a:pt x="4870" y="703"/>
                    <a:pt x="4787" y="775"/>
                    <a:pt x="4787" y="870"/>
                  </a:cubicBezTo>
                  <a:lnTo>
                    <a:pt x="4787" y="1334"/>
                  </a:lnTo>
                  <a:lnTo>
                    <a:pt x="4370" y="1334"/>
                  </a:lnTo>
                  <a:cubicBezTo>
                    <a:pt x="3644" y="1334"/>
                    <a:pt x="2929" y="1513"/>
                    <a:pt x="2310" y="1846"/>
                  </a:cubicBezTo>
                  <a:cubicBezTo>
                    <a:pt x="2215" y="1894"/>
                    <a:pt x="2191" y="2001"/>
                    <a:pt x="2227" y="2073"/>
                  </a:cubicBezTo>
                  <a:cubicBezTo>
                    <a:pt x="2262" y="2132"/>
                    <a:pt x="2322" y="2168"/>
                    <a:pt x="2381" y="2168"/>
                  </a:cubicBezTo>
                  <a:cubicBezTo>
                    <a:pt x="2405" y="2168"/>
                    <a:pt x="2441" y="2168"/>
                    <a:pt x="2453" y="2144"/>
                  </a:cubicBezTo>
                  <a:cubicBezTo>
                    <a:pt x="3036" y="1835"/>
                    <a:pt x="3691" y="1668"/>
                    <a:pt x="4358" y="1668"/>
                  </a:cubicBezTo>
                  <a:lnTo>
                    <a:pt x="4775" y="1668"/>
                  </a:lnTo>
                  <a:lnTo>
                    <a:pt x="4775" y="3382"/>
                  </a:lnTo>
                  <a:lnTo>
                    <a:pt x="4358" y="3382"/>
                  </a:lnTo>
                  <a:cubicBezTo>
                    <a:pt x="3060" y="3382"/>
                    <a:pt x="2024" y="4430"/>
                    <a:pt x="2024" y="5716"/>
                  </a:cubicBezTo>
                  <a:cubicBezTo>
                    <a:pt x="2024" y="6954"/>
                    <a:pt x="2977" y="7966"/>
                    <a:pt x="4191" y="8038"/>
                  </a:cubicBezTo>
                  <a:lnTo>
                    <a:pt x="4191" y="9740"/>
                  </a:lnTo>
                  <a:cubicBezTo>
                    <a:pt x="2048" y="9645"/>
                    <a:pt x="346" y="7883"/>
                    <a:pt x="346" y="5716"/>
                  </a:cubicBezTo>
                  <a:cubicBezTo>
                    <a:pt x="346" y="4454"/>
                    <a:pt x="917" y="3299"/>
                    <a:pt x="1917" y="2525"/>
                  </a:cubicBezTo>
                  <a:cubicBezTo>
                    <a:pt x="1989" y="2466"/>
                    <a:pt x="2012" y="2358"/>
                    <a:pt x="1953" y="2287"/>
                  </a:cubicBezTo>
                  <a:cubicBezTo>
                    <a:pt x="1918" y="2238"/>
                    <a:pt x="1867" y="2214"/>
                    <a:pt x="1817" y="2214"/>
                  </a:cubicBezTo>
                  <a:cubicBezTo>
                    <a:pt x="1780" y="2214"/>
                    <a:pt x="1744" y="2226"/>
                    <a:pt x="1715" y="2251"/>
                  </a:cubicBezTo>
                  <a:cubicBezTo>
                    <a:pt x="1191" y="2656"/>
                    <a:pt x="762" y="3180"/>
                    <a:pt x="465" y="3751"/>
                  </a:cubicBezTo>
                  <a:cubicBezTo>
                    <a:pt x="143" y="4371"/>
                    <a:pt x="0" y="5037"/>
                    <a:pt x="0" y="5716"/>
                  </a:cubicBezTo>
                  <a:cubicBezTo>
                    <a:pt x="0" y="8073"/>
                    <a:pt x="1858" y="9990"/>
                    <a:pt x="4191" y="10086"/>
                  </a:cubicBezTo>
                  <a:lnTo>
                    <a:pt x="4191" y="10359"/>
                  </a:lnTo>
                  <a:lnTo>
                    <a:pt x="2036" y="10359"/>
                  </a:lnTo>
                  <a:cubicBezTo>
                    <a:pt x="1739" y="10359"/>
                    <a:pt x="1512" y="10598"/>
                    <a:pt x="1512" y="10883"/>
                  </a:cubicBezTo>
                  <a:cubicBezTo>
                    <a:pt x="1512" y="11181"/>
                    <a:pt x="1750" y="11407"/>
                    <a:pt x="2036" y="11407"/>
                  </a:cubicBezTo>
                  <a:lnTo>
                    <a:pt x="8263" y="11407"/>
                  </a:lnTo>
                  <a:cubicBezTo>
                    <a:pt x="8561" y="11407"/>
                    <a:pt x="8775" y="11169"/>
                    <a:pt x="8775" y="10883"/>
                  </a:cubicBezTo>
                  <a:cubicBezTo>
                    <a:pt x="8775" y="10598"/>
                    <a:pt x="8537" y="10359"/>
                    <a:pt x="8263" y="10359"/>
                  </a:cubicBezTo>
                  <a:lnTo>
                    <a:pt x="7465" y="10359"/>
                  </a:lnTo>
                  <a:cubicBezTo>
                    <a:pt x="7382" y="10359"/>
                    <a:pt x="7311" y="10443"/>
                    <a:pt x="7311" y="10526"/>
                  </a:cubicBezTo>
                  <a:cubicBezTo>
                    <a:pt x="7311" y="10621"/>
                    <a:pt x="7382" y="10693"/>
                    <a:pt x="7465" y="10693"/>
                  </a:cubicBezTo>
                  <a:lnTo>
                    <a:pt x="8263" y="10693"/>
                  </a:lnTo>
                  <a:cubicBezTo>
                    <a:pt x="8358" y="10693"/>
                    <a:pt x="8454" y="10776"/>
                    <a:pt x="8454" y="10883"/>
                  </a:cubicBezTo>
                  <a:cubicBezTo>
                    <a:pt x="8454" y="10990"/>
                    <a:pt x="8358" y="11074"/>
                    <a:pt x="8263" y="11074"/>
                  </a:cubicBezTo>
                  <a:lnTo>
                    <a:pt x="2084" y="11074"/>
                  </a:lnTo>
                  <a:cubicBezTo>
                    <a:pt x="1977" y="11074"/>
                    <a:pt x="1893" y="10990"/>
                    <a:pt x="1893" y="10883"/>
                  </a:cubicBezTo>
                  <a:cubicBezTo>
                    <a:pt x="1893" y="10776"/>
                    <a:pt x="1977" y="10693"/>
                    <a:pt x="2084" y="10693"/>
                  </a:cubicBezTo>
                  <a:lnTo>
                    <a:pt x="6787" y="10693"/>
                  </a:lnTo>
                  <a:cubicBezTo>
                    <a:pt x="6870" y="10693"/>
                    <a:pt x="6953" y="10621"/>
                    <a:pt x="6953" y="10526"/>
                  </a:cubicBezTo>
                  <a:cubicBezTo>
                    <a:pt x="6953" y="10443"/>
                    <a:pt x="6870" y="10359"/>
                    <a:pt x="6787" y="10359"/>
                  </a:cubicBezTo>
                  <a:lnTo>
                    <a:pt x="6203" y="10359"/>
                  </a:lnTo>
                  <a:lnTo>
                    <a:pt x="6203" y="10050"/>
                  </a:lnTo>
                  <a:cubicBezTo>
                    <a:pt x="6596" y="9943"/>
                    <a:pt x="6870" y="9609"/>
                    <a:pt x="6870" y="9193"/>
                  </a:cubicBezTo>
                  <a:lnTo>
                    <a:pt x="6930" y="9193"/>
                  </a:lnTo>
                  <a:cubicBezTo>
                    <a:pt x="7334" y="9193"/>
                    <a:pt x="7680" y="8859"/>
                    <a:pt x="7680" y="8443"/>
                  </a:cubicBezTo>
                  <a:cubicBezTo>
                    <a:pt x="7680" y="8038"/>
                    <a:pt x="7346" y="7704"/>
                    <a:pt x="6930" y="7704"/>
                  </a:cubicBezTo>
                  <a:lnTo>
                    <a:pt x="4406" y="7704"/>
                  </a:lnTo>
                  <a:cubicBezTo>
                    <a:pt x="3298" y="7704"/>
                    <a:pt x="2405" y="6811"/>
                    <a:pt x="2405" y="5704"/>
                  </a:cubicBezTo>
                  <a:cubicBezTo>
                    <a:pt x="2405" y="4609"/>
                    <a:pt x="3298" y="3716"/>
                    <a:pt x="4406" y="3716"/>
                  </a:cubicBezTo>
                  <a:lnTo>
                    <a:pt x="4822" y="3716"/>
                  </a:lnTo>
                  <a:lnTo>
                    <a:pt x="4822" y="5287"/>
                  </a:lnTo>
                  <a:cubicBezTo>
                    <a:pt x="4822" y="5383"/>
                    <a:pt x="4894" y="5454"/>
                    <a:pt x="4989" y="5454"/>
                  </a:cubicBezTo>
                  <a:lnTo>
                    <a:pt x="5108" y="5454"/>
                  </a:lnTo>
                  <a:lnTo>
                    <a:pt x="5108" y="6180"/>
                  </a:lnTo>
                  <a:cubicBezTo>
                    <a:pt x="5108" y="6276"/>
                    <a:pt x="5179" y="6347"/>
                    <a:pt x="5263" y="6347"/>
                  </a:cubicBezTo>
                  <a:lnTo>
                    <a:pt x="5727" y="6347"/>
                  </a:lnTo>
                  <a:lnTo>
                    <a:pt x="5727" y="6788"/>
                  </a:lnTo>
                  <a:cubicBezTo>
                    <a:pt x="5727" y="6883"/>
                    <a:pt x="5799" y="6954"/>
                    <a:pt x="5894" y="6954"/>
                  </a:cubicBezTo>
                  <a:lnTo>
                    <a:pt x="6537" y="6954"/>
                  </a:lnTo>
                  <a:cubicBezTo>
                    <a:pt x="6620" y="6954"/>
                    <a:pt x="6692" y="6883"/>
                    <a:pt x="6692" y="6788"/>
                  </a:cubicBezTo>
                  <a:lnTo>
                    <a:pt x="6692" y="5454"/>
                  </a:lnTo>
                  <a:lnTo>
                    <a:pt x="6811" y="5454"/>
                  </a:lnTo>
                  <a:cubicBezTo>
                    <a:pt x="6906" y="5454"/>
                    <a:pt x="6977" y="5383"/>
                    <a:pt x="6977" y="5287"/>
                  </a:cubicBezTo>
                  <a:lnTo>
                    <a:pt x="6977" y="870"/>
                  </a:lnTo>
                  <a:cubicBezTo>
                    <a:pt x="6977" y="775"/>
                    <a:pt x="6906" y="703"/>
                    <a:pt x="6811" y="703"/>
                  </a:cubicBezTo>
                  <a:lnTo>
                    <a:pt x="6620" y="703"/>
                  </a:lnTo>
                  <a:lnTo>
                    <a:pt x="6620" y="334"/>
                  </a:lnTo>
                  <a:lnTo>
                    <a:pt x="6811" y="334"/>
                  </a:lnTo>
                  <a:cubicBezTo>
                    <a:pt x="6906" y="334"/>
                    <a:pt x="6977" y="263"/>
                    <a:pt x="6977" y="168"/>
                  </a:cubicBezTo>
                  <a:cubicBezTo>
                    <a:pt x="6977" y="72"/>
                    <a:pt x="6906" y="1"/>
                    <a:pt x="68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471;p20"/>
            <p:cNvSpPr/>
            <p:nvPr/>
          </p:nvSpPr>
          <p:spPr>
            <a:xfrm>
              <a:off x="4102009" y="3418680"/>
              <a:ext cx="36824" cy="37175"/>
            </a:xfrm>
            <a:custGeom>
              <a:avLst/>
              <a:gdLst/>
              <a:ahLst/>
              <a:cxnLst/>
              <a:rect l="l" t="t" r="r" b="b"/>
              <a:pathLst>
                <a:path w="1156" h="1167" extrusionOk="0">
                  <a:moveTo>
                    <a:pt x="572" y="345"/>
                  </a:moveTo>
                  <a:cubicBezTo>
                    <a:pt x="715" y="345"/>
                    <a:pt x="810" y="452"/>
                    <a:pt x="810" y="583"/>
                  </a:cubicBezTo>
                  <a:cubicBezTo>
                    <a:pt x="810" y="714"/>
                    <a:pt x="715" y="822"/>
                    <a:pt x="572" y="822"/>
                  </a:cubicBezTo>
                  <a:cubicBezTo>
                    <a:pt x="441" y="822"/>
                    <a:pt x="334" y="714"/>
                    <a:pt x="334" y="583"/>
                  </a:cubicBezTo>
                  <a:cubicBezTo>
                    <a:pt x="334" y="452"/>
                    <a:pt x="441" y="345"/>
                    <a:pt x="572" y="345"/>
                  </a:cubicBezTo>
                  <a:close/>
                  <a:moveTo>
                    <a:pt x="572" y="0"/>
                  </a:moveTo>
                  <a:cubicBezTo>
                    <a:pt x="263" y="0"/>
                    <a:pt x="1" y="262"/>
                    <a:pt x="1" y="583"/>
                  </a:cubicBezTo>
                  <a:cubicBezTo>
                    <a:pt x="1" y="893"/>
                    <a:pt x="251" y="1167"/>
                    <a:pt x="572" y="1167"/>
                  </a:cubicBezTo>
                  <a:cubicBezTo>
                    <a:pt x="894" y="1167"/>
                    <a:pt x="1156" y="893"/>
                    <a:pt x="1156" y="583"/>
                  </a:cubicBezTo>
                  <a:cubicBezTo>
                    <a:pt x="1156" y="274"/>
                    <a:pt x="906" y="0"/>
                    <a:pt x="57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472;p20"/>
            <p:cNvSpPr/>
            <p:nvPr/>
          </p:nvSpPr>
          <p:spPr>
            <a:xfrm>
              <a:off x="4083820" y="3615129"/>
              <a:ext cx="37175" cy="36824"/>
            </a:xfrm>
            <a:custGeom>
              <a:avLst/>
              <a:gdLst/>
              <a:ahLst/>
              <a:cxnLst/>
              <a:rect l="l" t="t" r="r" b="b"/>
              <a:pathLst>
                <a:path w="1167" h="1156" extrusionOk="0">
                  <a:moveTo>
                    <a:pt x="584" y="346"/>
                  </a:moveTo>
                  <a:cubicBezTo>
                    <a:pt x="715" y="346"/>
                    <a:pt x="822" y="441"/>
                    <a:pt x="822" y="584"/>
                  </a:cubicBezTo>
                  <a:cubicBezTo>
                    <a:pt x="822" y="715"/>
                    <a:pt x="715" y="822"/>
                    <a:pt x="584" y="822"/>
                  </a:cubicBezTo>
                  <a:cubicBezTo>
                    <a:pt x="453" y="822"/>
                    <a:pt x="345" y="715"/>
                    <a:pt x="345" y="584"/>
                  </a:cubicBezTo>
                  <a:cubicBezTo>
                    <a:pt x="345" y="441"/>
                    <a:pt x="453" y="346"/>
                    <a:pt x="584" y="346"/>
                  </a:cubicBezTo>
                  <a:close/>
                  <a:moveTo>
                    <a:pt x="584" y="0"/>
                  </a:moveTo>
                  <a:cubicBezTo>
                    <a:pt x="274" y="0"/>
                    <a:pt x="0" y="251"/>
                    <a:pt x="0" y="584"/>
                  </a:cubicBezTo>
                  <a:cubicBezTo>
                    <a:pt x="0" y="905"/>
                    <a:pt x="250" y="1155"/>
                    <a:pt x="584" y="1155"/>
                  </a:cubicBezTo>
                  <a:cubicBezTo>
                    <a:pt x="905" y="1155"/>
                    <a:pt x="1167" y="893"/>
                    <a:pt x="1167" y="584"/>
                  </a:cubicBezTo>
                  <a:cubicBezTo>
                    <a:pt x="1167" y="262"/>
                    <a:pt x="905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" name="Google Shape;338;p16"/>
          <p:cNvGrpSpPr/>
          <p:nvPr/>
        </p:nvGrpSpPr>
        <p:grpSpPr>
          <a:xfrm flipH="1">
            <a:off x="936440" y="3827291"/>
            <a:ext cx="769441" cy="811358"/>
            <a:chOff x="445526" y="710216"/>
            <a:chExt cx="769441" cy="811358"/>
          </a:xfrm>
        </p:grpSpPr>
        <p:grpSp>
          <p:nvGrpSpPr>
            <p:cNvPr id="28" name="Google Shape;339;p16"/>
            <p:cNvGrpSpPr/>
            <p:nvPr/>
          </p:nvGrpSpPr>
          <p:grpSpPr>
            <a:xfrm rot="-10587283">
              <a:off x="853263" y="1166961"/>
              <a:ext cx="351402" cy="344077"/>
              <a:chOff x="6680700" y="4727075"/>
              <a:chExt cx="242250" cy="237200"/>
            </a:xfrm>
          </p:grpSpPr>
          <p:sp>
            <p:nvSpPr>
              <p:cNvPr id="34" name="Google Shape;340;p16"/>
              <p:cNvSpPr/>
              <p:nvPr/>
            </p:nvSpPr>
            <p:spPr>
              <a:xfrm>
                <a:off x="6680700" y="4748800"/>
                <a:ext cx="242250" cy="200675"/>
              </a:xfrm>
              <a:custGeom>
                <a:avLst/>
                <a:gdLst/>
                <a:ahLst/>
                <a:cxnLst/>
                <a:rect l="l" t="t" r="r" b="b"/>
                <a:pathLst>
                  <a:path w="9690" h="8027" extrusionOk="0">
                    <a:moveTo>
                      <a:pt x="9321" y="0"/>
                    </a:moveTo>
                    <a:cubicBezTo>
                      <a:pt x="9261" y="0"/>
                      <a:pt x="9199" y="16"/>
                      <a:pt x="9138" y="49"/>
                    </a:cubicBezTo>
                    <a:cubicBezTo>
                      <a:pt x="9067" y="96"/>
                      <a:pt x="8997" y="143"/>
                      <a:pt x="8938" y="202"/>
                    </a:cubicBezTo>
                    <a:cubicBezTo>
                      <a:pt x="8351" y="683"/>
                      <a:pt x="7764" y="1165"/>
                      <a:pt x="7177" y="1646"/>
                    </a:cubicBezTo>
                    <a:cubicBezTo>
                      <a:pt x="4910" y="3525"/>
                      <a:pt x="2631" y="5404"/>
                      <a:pt x="353" y="7284"/>
                    </a:cubicBezTo>
                    <a:cubicBezTo>
                      <a:pt x="282" y="7331"/>
                      <a:pt x="224" y="7389"/>
                      <a:pt x="165" y="7448"/>
                    </a:cubicBezTo>
                    <a:cubicBezTo>
                      <a:pt x="1" y="7659"/>
                      <a:pt x="94" y="7965"/>
                      <a:pt x="376" y="8024"/>
                    </a:cubicBezTo>
                    <a:cubicBezTo>
                      <a:pt x="388" y="8026"/>
                      <a:pt x="401" y="8027"/>
                      <a:pt x="414" y="8027"/>
                    </a:cubicBezTo>
                    <a:cubicBezTo>
                      <a:pt x="475" y="8027"/>
                      <a:pt x="543" y="8004"/>
                      <a:pt x="611" y="7965"/>
                    </a:cubicBezTo>
                    <a:cubicBezTo>
                      <a:pt x="670" y="7930"/>
                      <a:pt x="717" y="7883"/>
                      <a:pt x="764" y="7847"/>
                    </a:cubicBezTo>
                    <a:cubicBezTo>
                      <a:pt x="2291" y="6591"/>
                      <a:pt x="3806" y="5334"/>
                      <a:pt x="5333" y="4077"/>
                    </a:cubicBezTo>
                    <a:cubicBezTo>
                      <a:pt x="6672" y="2973"/>
                      <a:pt x="8022" y="1858"/>
                      <a:pt x="9373" y="742"/>
                    </a:cubicBezTo>
                    <a:cubicBezTo>
                      <a:pt x="9443" y="683"/>
                      <a:pt x="9514" y="636"/>
                      <a:pt x="9573" y="566"/>
                    </a:cubicBezTo>
                    <a:cubicBezTo>
                      <a:pt x="9690" y="425"/>
                      <a:pt x="9678" y="237"/>
                      <a:pt x="9561" y="108"/>
                    </a:cubicBezTo>
                    <a:cubicBezTo>
                      <a:pt x="9497" y="37"/>
                      <a:pt x="9412" y="0"/>
                      <a:pt x="93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341;p16"/>
              <p:cNvSpPr/>
              <p:nvPr/>
            </p:nvSpPr>
            <p:spPr>
              <a:xfrm>
                <a:off x="6709775" y="4727075"/>
                <a:ext cx="68150" cy="61800"/>
              </a:xfrm>
              <a:custGeom>
                <a:avLst/>
                <a:gdLst/>
                <a:ahLst/>
                <a:cxnLst/>
                <a:rect l="l" t="t" r="r" b="b"/>
                <a:pathLst>
                  <a:path w="2726" h="2472" extrusionOk="0">
                    <a:moveTo>
                      <a:pt x="1368" y="707"/>
                    </a:moveTo>
                    <a:cubicBezTo>
                      <a:pt x="1405" y="707"/>
                      <a:pt x="1442" y="711"/>
                      <a:pt x="1480" y="718"/>
                    </a:cubicBezTo>
                    <a:cubicBezTo>
                      <a:pt x="1774" y="789"/>
                      <a:pt x="1950" y="1059"/>
                      <a:pt x="1891" y="1329"/>
                    </a:cubicBezTo>
                    <a:cubicBezTo>
                      <a:pt x="1830" y="1585"/>
                      <a:pt x="1617" y="1751"/>
                      <a:pt x="1369" y="1751"/>
                    </a:cubicBezTo>
                    <a:cubicBezTo>
                      <a:pt x="1332" y="1751"/>
                      <a:pt x="1295" y="1748"/>
                      <a:pt x="1257" y="1740"/>
                    </a:cubicBezTo>
                    <a:cubicBezTo>
                      <a:pt x="975" y="1681"/>
                      <a:pt x="799" y="1411"/>
                      <a:pt x="858" y="1129"/>
                    </a:cubicBezTo>
                    <a:cubicBezTo>
                      <a:pt x="909" y="874"/>
                      <a:pt x="1120" y="707"/>
                      <a:pt x="1368" y="707"/>
                    </a:cubicBezTo>
                    <a:close/>
                    <a:moveTo>
                      <a:pt x="1374" y="1"/>
                    </a:moveTo>
                    <a:cubicBezTo>
                      <a:pt x="816" y="1"/>
                      <a:pt x="296" y="383"/>
                      <a:pt x="176" y="953"/>
                    </a:cubicBezTo>
                    <a:cubicBezTo>
                      <a:pt x="0" y="1705"/>
                      <a:pt x="494" y="2304"/>
                      <a:pt x="1069" y="2433"/>
                    </a:cubicBezTo>
                    <a:cubicBezTo>
                      <a:pt x="1165" y="2459"/>
                      <a:pt x="1264" y="2471"/>
                      <a:pt x="1363" y="2471"/>
                    </a:cubicBezTo>
                    <a:cubicBezTo>
                      <a:pt x="1892" y="2471"/>
                      <a:pt x="2422" y="2114"/>
                      <a:pt x="2561" y="1540"/>
                    </a:cubicBezTo>
                    <a:cubicBezTo>
                      <a:pt x="2725" y="871"/>
                      <a:pt x="2326" y="201"/>
                      <a:pt x="1668" y="37"/>
                    </a:cubicBezTo>
                    <a:cubicBezTo>
                      <a:pt x="1570" y="12"/>
                      <a:pt x="1471" y="1"/>
                      <a:pt x="13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342;p16"/>
              <p:cNvSpPr/>
              <p:nvPr/>
            </p:nvSpPr>
            <p:spPr>
              <a:xfrm>
                <a:off x="6833375" y="4902675"/>
                <a:ext cx="68450" cy="61600"/>
              </a:xfrm>
              <a:custGeom>
                <a:avLst/>
                <a:gdLst/>
                <a:ahLst/>
                <a:cxnLst/>
                <a:rect l="l" t="t" r="r" b="b"/>
                <a:pathLst>
                  <a:path w="2738" h="2464" extrusionOk="0">
                    <a:moveTo>
                      <a:pt x="1355" y="709"/>
                    </a:moveTo>
                    <a:cubicBezTo>
                      <a:pt x="1403" y="709"/>
                      <a:pt x="1453" y="716"/>
                      <a:pt x="1504" y="729"/>
                    </a:cubicBezTo>
                    <a:cubicBezTo>
                      <a:pt x="1786" y="788"/>
                      <a:pt x="1950" y="1070"/>
                      <a:pt x="1892" y="1340"/>
                    </a:cubicBezTo>
                    <a:cubicBezTo>
                      <a:pt x="1832" y="1590"/>
                      <a:pt x="1618" y="1755"/>
                      <a:pt x="1375" y="1755"/>
                    </a:cubicBezTo>
                    <a:cubicBezTo>
                      <a:pt x="1333" y="1755"/>
                      <a:pt x="1289" y="1750"/>
                      <a:pt x="1246" y="1739"/>
                    </a:cubicBezTo>
                    <a:cubicBezTo>
                      <a:pt x="964" y="1669"/>
                      <a:pt x="799" y="1399"/>
                      <a:pt x="870" y="1117"/>
                    </a:cubicBezTo>
                    <a:cubicBezTo>
                      <a:pt x="919" y="872"/>
                      <a:pt x="1115" y="709"/>
                      <a:pt x="1355" y="709"/>
                    </a:cubicBezTo>
                    <a:close/>
                    <a:moveTo>
                      <a:pt x="1375" y="0"/>
                    </a:moveTo>
                    <a:cubicBezTo>
                      <a:pt x="820" y="0"/>
                      <a:pt x="307" y="383"/>
                      <a:pt x="177" y="952"/>
                    </a:cubicBezTo>
                    <a:cubicBezTo>
                      <a:pt x="1" y="1704"/>
                      <a:pt x="494" y="2303"/>
                      <a:pt x="1081" y="2421"/>
                    </a:cubicBezTo>
                    <a:cubicBezTo>
                      <a:pt x="1183" y="2450"/>
                      <a:pt x="1287" y="2464"/>
                      <a:pt x="1390" y="2464"/>
                    </a:cubicBezTo>
                    <a:cubicBezTo>
                      <a:pt x="1911" y="2464"/>
                      <a:pt x="2424" y="2110"/>
                      <a:pt x="2561" y="1551"/>
                    </a:cubicBezTo>
                    <a:cubicBezTo>
                      <a:pt x="2737" y="870"/>
                      <a:pt x="2338" y="201"/>
                      <a:pt x="1669" y="36"/>
                    </a:cubicBezTo>
                    <a:cubicBezTo>
                      <a:pt x="1571" y="12"/>
                      <a:pt x="147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9" name="Google Shape;343;p16"/>
            <p:cNvSpPr/>
            <p:nvPr/>
          </p:nvSpPr>
          <p:spPr>
            <a:xfrm rot="-10587283">
              <a:off x="956933" y="778557"/>
              <a:ext cx="167396" cy="164495"/>
            </a:xfrm>
            <a:custGeom>
              <a:avLst/>
              <a:gdLst/>
              <a:ahLst/>
              <a:cxnLst/>
              <a:rect l="l" t="t" r="r" b="b"/>
              <a:pathLst>
                <a:path w="4616" h="4536" extrusionOk="0">
                  <a:moveTo>
                    <a:pt x="2275" y="0"/>
                  </a:moveTo>
                  <a:cubicBezTo>
                    <a:pt x="2253" y="0"/>
                    <a:pt x="2231" y="1"/>
                    <a:pt x="2208" y="1"/>
                  </a:cubicBezTo>
                  <a:cubicBezTo>
                    <a:pt x="975" y="37"/>
                    <a:pt x="0" y="1082"/>
                    <a:pt x="47" y="2339"/>
                  </a:cubicBezTo>
                  <a:cubicBezTo>
                    <a:pt x="82" y="3573"/>
                    <a:pt x="1068" y="4536"/>
                    <a:pt x="2295" y="4536"/>
                  </a:cubicBezTo>
                  <a:cubicBezTo>
                    <a:pt x="2317" y="4536"/>
                    <a:pt x="2339" y="4535"/>
                    <a:pt x="2361" y="4535"/>
                  </a:cubicBezTo>
                  <a:cubicBezTo>
                    <a:pt x="3617" y="4500"/>
                    <a:pt x="4616" y="3431"/>
                    <a:pt x="4557" y="2174"/>
                  </a:cubicBezTo>
                  <a:cubicBezTo>
                    <a:pt x="4511" y="985"/>
                    <a:pt x="3557" y="0"/>
                    <a:pt x="227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0" name="Google Shape;344;p16"/>
            <p:cNvGrpSpPr/>
            <p:nvPr/>
          </p:nvGrpSpPr>
          <p:grpSpPr>
            <a:xfrm rot="-10587283">
              <a:off x="455202" y="720311"/>
              <a:ext cx="336534" cy="323370"/>
              <a:chOff x="6882700" y="5090300"/>
              <a:chExt cx="232000" cy="222925"/>
            </a:xfrm>
          </p:grpSpPr>
          <p:sp>
            <p:nvSpPr>
              <p:cNvPr id="31" name="Google Shape;345;p16"/>
              <p:cNvSpPr/>
              <p:nvPr/>
            </p:nvSpPr>
            <p:spPr>
              <a:xfrm>
                <a:off x="6959650" y="5162825"/>
                <a:ext cx="75775" cy="67850"/>
              </a:xfrm>
              <a:custGeom>
                <a:avLst/>
                <a:gdLst/>
                <a:ahLst/>
                <a:cxnLst/>
                <a:rect l="l" t="t" r="r" b="b"/>
                <a:pathLst>
                  <a:path w="3031" h="2714" extrusionOk="0">
                    <a:moveTo>
                      <a:pt x="324" y="0"/>
                    </a:moveTo>
                    <a:cubicBezTo>
                      <a:pt x="240" y="0"/>
                      <a:pt x="164" y="36"/>
                      <a:pt x="106" y="107"/>
                    </a:cubicBezTo>
                    <a:cubicBezTo>
                      <a:pt x="0" y="224"/>
                      <a:pt x="12" y="377"/>
                      <a:pt x="129" y="518"/>
                    </a:cubicBezTo>
                    <a:cubicBezTo>
                      <a:pt x="188" y="576"/>
                      <a:pt x="258" y="635"/>
                      <a:pt x="329" y="706"/>
                    </a:cubicBezTo>
                    <a:cubicBezTo>
                      <a:pt x="1010" y="1305"/>
                      <a:pt x="1680" y="1904"/>
                      <a:pt x="2361" y="2503"/>
                    </a:cubicBezTo>
                    <a:cubicBezTo>
                      <a:pt x="2408" y="2550"/>
                      <a:pt x="2466" y="2608"/>
                      <a:pt x="2525" y="2644"/>
                    </a:cubicBezTo>
                    <a:cubicBezTo>
                      <a:pt x="2584" y="2679"/>
                      <a:pt x="2654" y="2690"/>
                      <a:pt x="2690" y="2714"/>
                    </a:cubicBezTo>
                    <a:cubicBezTo>
                      <a:pt x="2831" y="2702"/>
                      <a:pt x="2913" y="2655"/>
                      <a:pt x="2971" y="2561"/>
                    </a:cubicBezTo>
                    <a:cubicBezTo>
                      <a:pt x="3030" y="2467"/>
                      <a:pt x="3030" y="2350"/>
                      <a:pt x="2960" y="2256"/>
                    </a:cubicBezTo>
                    <a:cubicBezTo>
                      <a:pt x="2901" y="2174"/>
                      <a:pt x="2831" y="2103"/>
                      <a:pt x="2748" y="2033"/>
                    </a:cubicBezTo>
                    <a:cubicBezTo>
                      <a:pt x="2067" y="1422"/>
                      <a:pt x="1386" y="811"/>
                      <a:pt x="693" y="212"/>
                    </a:cubicBezTo>
                    <a:cubicBezTo>
                      <a:pt x="646" y="165"/>
                      <a:pt x="599" y="118"/>
                      <a:pt x="540" y="71"/>
                    </a:cubicBezTo>
                    <a:cubicBezTo>
                      <a:pt x="466" y="24"/>
                      <a:pt x="392" y="0"/>
                      <a:pt x="32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346;p16"/>
              <p:cNvSpPr/>
              <p:nvPr/>
            </p:nvSpPr>
            <p:spPr>
              <a:xfrm>
                <a:off x="6999575" y="5200100"/>
                <a:ext cx="115125" cy="113125"/>
              </a:xfrm>
              <a:custGeom>
                <a:avLst/>
                <a:gdLst/>
                <a:ahLst/>
                <a:cxnLst/>
                <a:rect l="l" t="t" r="r" b="b"/>
                <a:pathLst>
                  <a:path w="4605" h="4525" extrusionOk="0">
                    <a:moveTo>
                      <a:pt x="2276" y="1"/>
                    </a:moveTo>
                    <a:cubicBezTo>
                      <a:pt x="2253" y="1"/>
                      <a:pt x="2231" y="1"/>
                      <a:pt x="2208" y="2"/>
                    </a:cubicBezTo>
                    <a:cubicBezTo>
                      <a:pt x="975" y="25"/>
                      <a:pt x="0" y="1082"/>
                      <a:pt x="36" y="2327"/>
                    </a:cubicBezTo>
                    <a:cubicBezTo>
                      <a:pt x="70" y="3562"/>
                      <a:pt x="1057" y="4524"/>
                      <a:pt x="2283" y="4524"/>
                    </a:cubicBezTo>
                    <a:cubicBezTo>
                      <a:pt x="2305" y="4524"/>
                      <a:pt x="2327" y="4524"/>
                      <a:pt x="2349" y="4523"/>
                    </a:cubicBezTo>
                    <a:cubicBezTo>
                      <a:pt x="3606" y="4488"/>
                      <a:pt x="4604" y="3431"/>
                      <a:pt x="4557" y="2174"/>
                    </a:cubicBezTo>
                    <a:cubicBezTo>
                      <a:pt x="4500" y="985"/>
                      <a:pt x="3557" y="1"/>
                      <a:pt x="227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347;p16"/>
              <p:cNvSpPr/>
              <p:nvPr/>
            </p:nvSpPr>
            <p:spPr>
              <a:xfrm>
                <a:off x="6882700" y="5090300"/>
                <a:ext cx="115125" cy="113100"/>
              </a:xfrm>
              <a:custGeom>
                <a:avLst/>
                <a:gdLst/>
                <a:ahLst/>
                <a:cxnLst/>
                <a:rect l="l" t="t" r="r" b="b"/>
                <a:pathLst>
                  <a:path w="4605" h="4524" extrusionOk="0">
                    <a:moveTo>
                      <a:pt x="2265" y="0"/>
                    </a:moveTo>
                    <a:cubicBezTo>
                      <a:pt x="2243" y="0"/>
                      <a:pt x="2220" y="0"/>
                      <a:pt x="2197" y="1"/>
                    </a:cubicBezTo>
                    <a:cubicBezTo>
                      <a:pt x="964" y="24"/>
                      <a:pt x="1" y="1082"/>
                      <a:pt x="36" y="2326"/>
                    </a:cubicBezTo>
                    <a:cubicBezTo>
                      <a:pt x="71" y="3561"/>
                      <a:pt x="1069" y="4524"/>
                      <a:pt x="2285" y="4524"/>
                    </a:cubicBezTo>
                    <a:cubicBezTo>
                      <a:pt x="2306" y="4524"/>
                      <a:pt x="2328" y="4523"/>
                      <a:pt x="2350" y="4523"/>
                    </a:cubicBezTo>
                    <a:cubicBezTo>
                      <a:pt x="3607" y="4487"/>
                      <a:pt x="4605" y="3419"/>
                      <a:pt x="4558" y="2162"/>
                    </a:cubicBezTo>
                    <a:cubicBezTo>
                      <a:pt x="4500" y="973"/>
                      <a:pt x="3547" y="0"/>
                      <a:pt x="22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7" name="Google Shape;332;p16"/>
          <p:cNvGrpSpPr/>
          <p:nvPr/>
        </p:nvGrpSpPr>
        <p:grpSpPr>
          <a:xfrm rot="-7375560" flipH="1">
            <a:off x="7675064" y="444155"/>
            <a:ext cx="719338" cy="438693"/>
            <a:chOff x="910500" y="3033500"/>
            <a:chExt cx="502700" cy="306575"/>
          </a:xfrm>
        </p:grpSpPr>
        <p:sp>
          <p:nvSpPr>
            <p:cNvPr id="38" name="Google Shape;333;p16"/>
            <p:cNvSpPr/>
            <p:nvPr/>
          </p:nvSpPr>
          <p:spPr>
            <a:xfrm>
              <a:off x="922250" y="3043800"/>
              <a:ext cx="480075" cy="286000"/>
            </a:xfrm>
            <a:custGeom>
              <a:avLst/>
              <a:gdLst/>
              <a:ahLst/>
              <a:cxnLst/>
              <a:rect l="l" t="t" r="r" b="b"/>
              <a:pathLst>
                <a:path w="19203" h="11440" extrusionOk="0">
                  <a:moveTo>
                    <a:pt x="4546" y="0"/>
                  </a:moveTo>
                  <a:cubicBezTo>
                    <a:pt x="3876" y="0"/>
                    <a:pt x="3254" y="153"/>
                    <a:pt x="2690" y="458"/>
                  </a:cubicBezTo>
                  <a:cubicBezTo>
                    <a:pt x="740" y="1492"/>
                    <a:pt x="0" y="3747"/>
                    <a:pt x="987" y="5696"/>
                  </a:cubicBezTo>
                  <a:cubicBezTo>
                    <a:pt x="1480" y="6671"/>
                    <a:pt x="2279" y="7376"/>
                    <a:pt x="3371" y="7763"/>
                  </a:cubicBezTo>
                  <a:cubicBezTo>
                    <a:pt x="3512" y="7822"/>
                    <a:pt x="3665" y="7869"/>
                    <a:pt x="3806" y="7916"/>
                  </a:cubicBezTo>
                  <a:cubicBezTo>
                    <a:pt x="3900" y="7940"/>
                    <a:pt x="3994" y="7975"/>
                    <a:pt x="4076" y="8010"/>
                  </a:cubicBezTo>
                  <a:lnTo>
                    <a:pt x="8597" y="9560"/>
                  </a:lnTo>
                  <a:lnTo>
                    <a:pt x="8609" y="9560"/>
                  </a:lnTo>
                  <a:cubicBezTo>
                    <a:pt x="8809" y="9619"/>
                    <a:pt x="9608" y="9889"/>
                    <a:pt x="10265" y="10101"/>
                  </a:cubicBezTo>
                  <a:cubicBezTo>
                    <a:pt x="10817" y="10277"/>
                    <a:pt x="11369" y="10453"/>
                    <a:pt x="11698" y="10570"/>
                  </a:cubicBezTo>
                  <a:cubicBezTo>
                    <a:pt x="11898" y="10629"/>
                    <a:pt x="12097" y="10700"/>
                    <a:pt x="12309" y="10758"/>
                  </a:cubicBezTo>
                  <a:cubicBezTo>
                    <a:pt x="12814" y="10934"/>
                    <a:pt x="13342" y="11099"/>
                    <a:pt x="13871" y="11263"/>
                  </a:cubicBezTo>
                  <a:cubicBezTo>
                    <a:pt x="14258" y="11381"/>
                    <a:pt x="14658" y="11439"/>
                    <a:pt x="15057" y="11439"/>
                  </a:cubicBezTo>
                  <a:cubicBezTo>
                    <a:pt x="15445" y="11439"/>
                    <a:pt x="15832" y="11381"/>
                    <a:pt x="16220" y="11275"/>
                  </a:cubicBezTo>
                  <a:cubicBezTo>
                    <a:pt x="17371" y="10946"/>
                    <a:pt x="18792" y="9901"/>
                    <a:pt x="19015" y="8022"/>
                  </a:cubicBezTo>
                  <a:cubicBezTo>
                    <a:pt x="19203" y="6483"/>
                    <a:pt x="18451" y="4945"/>
                    <a:pt x="17101" y="4099"/>
                  </a:cubicBezTo>
                  <a:cubicBezTo>
                    <a:pt x="16713" y="3852"/>
                    <a:pt x="16302" y="3700"/>
                    <a:pt x="15938" y="3570"/>
                  </a:cubicBezTo>
                  <a:cubicBezTo>
                    <a:pt x="14364" y="3042"/>
                    <a:pt x="6683" y="458"/>
                    <a:pt x="5849" y="200"/>
                  </a:cubicBezTo>
                  <a:cubicBezTo>
                    <a:pt x="5532" y="94"/>
                    <a:pt x="5203" y="35"/>
                    <a:pt x="4851" y="12"/>
                  </a:cubicBezTo>
                  <a:cubicBezTo>
                    <a:pt x="4745" y="0"/>
                    <a:pt x="4639" y="0"/>
                    <a:pt x="4546" y="0"/>
                  </a:cubicBezTo>
                  <a:close/>
                </a:path>
              </a:pathLst>
            </a:custGeom>
            <a:solidFill>
              <a:srgbClr val="F1E3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34;p16"/>
            <p:cNvSpPr/>
            <p:nvPr/>
          </p:nvSpPr>
          <p:spPr>
            <a:xfrm>
              <a:off x="910500" y="3033500"/>
              <a:ext cx="502700" cy="306575"/>
            </a:xfrm>
            <a:custGeom>
              <a:avLst/>
              <a:gdLst/>
              <a:ahLst/>
              <a:cxnLst/>
              <a:rect l="l" t="t" r="r" b="b"/>
              <a:pathLst>
                <a:path w="20108" h="12263" extrusionOk="0">
                  <a:moveTo>
                    <a:pt x="5016" y="835"/>
                  </a:moveTo>
                  <a:cubicBezTo>
                    <a:pt x="5109" y="835"/>
                    <a:pt x="5192" y="835"/>
                    <a:pt x="5286" y="847"/>
                  </a:cubicBezTo>
                  <a:cubicBezTo>
                    <a:pt x="5603" y="858"/>
                    <a:pt x="5896" y="917"/>
                    <a:pt x="6190" y="1011"/>
                  </a:cubicBezTo>
                  <a:cubicBezTo>
                    <a:pt x="7036" y="1269"/>
                    <a:pt x="14717" y="3853"/>
                    <a:pt x="16279" y="4382"/>
                  </a:cubicBezTo>
                  <a:cubicBezTo>
                    <a:pt x="16655" y="4511"/>
                    <a:pt x="17019" y="4652"/>
                    <a:pt x="17348" y="4863"/>
                  </a:cubicBezTo>
                  <a:cubicBezTo>
                    <a:pt x="18557" y="5615"/>
                    <a:pt x="19227" y="7024"/>
                    <a:pt x="19074" y="8387"/>
                  </a:cubicBezTo>
                  <a:cubicBezTo>
                    <a:pt x="18886" y="9914"/>
                    <a:pt x="17759" y="10947"/>
                    <a:pt x="16584" y="11276"/>
                  </a:cubicBezTo>
                  <a:cubicBezTo>
                    <a:pt x="16232" y="11382"/>
                    <a:pt x="15879" y="11429"/>
                    <a:pt x="15527" y="11429"/>
                  </a:cubicBezTo>
                  <a:cubicBezTo>
                    <a:pt x="15163" y="11429"/>
                    <a:pt x="14811" y="11370"/>
                    <a:pt x="14458" y="11276"/>
                  </a:cubicBezTo>
                  <a:cubicBezTo>
                    <a:pt x="13730" y="11053"/>
                    <a:pt x="13014" y="10806"/>
                    <a:pt x="12297" y="10583"/>
                  </a:cubicBezTo>
                  <a:cubicBezTo>
                    <a:pt x="11440" y="10301"/>
                    <a:pt x="9161" y="9549"/>
                    <a:pt x="9138" y="9549"/>
                  </a:cubicBezTo>
                  <a:cubicBezTo>
                    <a:pt x="9056" y="9526"/>
                    <a:pt x="6108" y="8516"/>
                    <a:pt x="4687" y="8023"/>
                  </a:cubicBezTo>
                  <a:cubicBezTo>
                    <a:pt x="4452" y="7940"/>
                    <a:pt x="4217" y="7870"/>
                    <a:pt x="3982" y="7788"/>
                  </a:cubicBezTo>
                  <a:cubicBezTo>
                    <a:pt x="3031" y="7435"/>
                    <a:pt x="2291" y="6836"/>
                    <a:pt x="1833" y="5920"/>
                  </a:cubicBezTo>
                  <a:cubicBezTo>
                    <a:pt x="1011" y="4300"/>
                    <a:pt x="1492" y="2221"/>
                    <a:pt x="3360" y="1234"/>
                  </a:cubicBezTo>
                  <a:cubicBezTo>
                    <a:pt x="3876" y="964"/>
                    <a:pt x="4428" y="835"/>
                    <a:pt x="5016" y="835"/>
                  </a:cubicBezTo>
                  <a:close/>
                  <a:moveTo>
                    <a:pt x="5016" y="1"/>
                  </a:moveTo>
                  <a:cubicBezTo>
                    <a:pt x="4287" y="1"/>
                    <a:pt x="3594" y="165"/>
                    <a:pt x="2960" y="494"/>
                  </a:cubicBezTo>
                  <a:cubicBezTo>
                    <a:pt x="811" y="1645"/>
                    <a:pt x="1" y="4135"/>
                    <a:pt x="1081" y="6296"/>
                  </a:cubicBezTo>
                  <a:cubicBezTo>
                    <a:pt x="1621" y="7377"/>
                    <a:pt x="2502" y="8140"/>
                    <a:pt x="3700" y="8575"/>
                  </a:cubicBezTo>
                  <a:cubicBezTo>
                    <a:pt x="3841" y="8622"/>
                    <a:pt x="3994" y="8669"/>
                    <a:pt x="4135" y="8727"/>
                  </a:cubicBezTo>
                  <a:cubicBezTo>
                    <a:pt x="4229" y="8751"/>
                    <a:pt x="4323" y="8786"/>
                    <a:pt x="4417" y="8810"/>
                  </a:cubicBezTo>
                  <a:lnTo>
                    <a:pt x="5403" y="9150"/>
                  </a:lnTo>
                  <a:cubicBezTo>
                    <a:pt x="7329" y="9820"/>
                    <a:pt x="8809" y="10325"/>
                    <a:pt x="8868" y="10348"/>
                  </a:cubicBezTo>
                  <a:lnTo>
                    <a:pt x="9150" y="10442"/>
                  </a:lnTo>
                  <a:lnTo>
                    <a:pt x="9161" y="10442"/>
                  </a:lnTo>
                  <a:cubicBezTo>
                    <a:pt x="9490" y="10548"/>
                    <a:pt x="10089" y="10736"/>
                    <a:pt x="10594" y="10900"/>
                  </a:cubicBezTo>
                  <a:cubicBezTo>
                    <a:pt x="11146" y="11088"/>
                    <a:pt x="11698" y="11264"/>
                    <a:pt x="12039" y="11382"/>
                  </a:cubicBezTo>
                  <a:cubicBezTo>
                    <a:pt x="12239" y="11440"/>
                    <a:pt x="12438" y="11511"/>
                    <a:pt x="12638" y="11570"/>
                  </a:cubicBezTo>
                  <a:cubicBezTo>
                    <a:pt x="13155" y="11746"/>
                    <a:pt x="13683" y="11910"/>
                    <a:pt x="14223" y="12075"/>
                  </a:cubicBezTo>
                  <a:cubicBezTo>
                    <a:pt x="14646" y="12204"/>
                    <a:pt x="15081" y="12263"/>
                    <a:pt x="15527" y="12263"/>
                  </a:cubicBezTo>
                  <a:cubicBezTo>
                    <a:pt x="15950" y="12263"/>
                    <a:pt x="16384" y="12204"/>
                    <a:pt x="16807" y="12086"/>
                  </a:cubicBezTo>
                  <a:cubicBezTo>
                    <a:pt x="18487" y="11617"/>
                    <a:pt x="19696" y="10207"/>
                    <a:pt x="19896" y="8492"/>
                  </a:cubicBezTo>
                  <a:cubicBezTo>
                    <a:pt x="20108" y="6789"/>
                    <a:pt x="19274" y="5086"/>
                    <a:pt x="17794" y="4147"/>
                  </a:cubicBezTo>
                  <a:cubicBezTo>
                    <a:pt x="17371" y="3888"/>
                    <a:pt x="16925" y="3724"/>
                    <a:pt x="16549" y="3595"/>
                  </a:cubicBezTo>
                  <a:cubicBezTo>
                    <a:pt x="14963" y="3055"/>
                    <a:pt x="7294" y="483"/>
                    <a:pt x="6448" y="212"/>
                  </a:cubicBezTo>
                  <a:cubicBezTo>
                    <a:pt x="6096" y="95"/>
                    <a:pt x="5744" y="36"/>
                    <a:pt x="5344" y="13"/>
                  </a:cubicBezTo>
                  <a:cubicBezTo>
                    <a:pt x="5239" y="1"/>
                    <a:pt x="5121" y="1"/>
                    <a:pt x="50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335;p16"/>
            <p:cNvSpPr/>
            <p:nvPr/>
          </p:nvSpPr>
          <p:spPr>
            <a:xfrm>
              <a:off x="1139525" y="3101925"/>
              <a:ext cx="251650" cy="217225"/>
            </a:xfrm>
            <a:custGeom>
              <a:avLst/>
              <a:gdLst/>
              <a:ahLst/>
              <a:cxnLst/>
              <a:rect l="l" t="t" r="r" b="b"/>
              <a:pathLst>
                <a:path w="10066" h="8689" extrusionOk="0">
                  <a:moveTo>
                    <a:pt x="2291" y="1"/>
                  </a:moveTo>
                  <a:cubicBezTo>
                    <a:pt x="1527" y="2279"/>
                    <a:pt x="776" y="4534"/>
                    <a:pt x="0" y="6824"/>
                  </a:cubicBezTo>
                  <a:cubicBezTo>
                    <a:pt x="200" y="6883"/>
                    <a:pt x="376" y="6953"/>
                    <a:pt x="564" y="7012"/>
                  </a:cubicBezTo>
                  <a:cubicBezTo>
                    <a:pt x="1422" y="7282"/>
                    <a:pt x="2279" y="7564"/>
                    <a:pt x="3136" y="7846"/>
                  </a:cubicBezTo>
                  <a:cubicBezTo>
                    <a:pt x="3853" y="8069"/>
                    <a:pt x="4569" y="8316"/>
                    <a:pt x="5297" y="8539"/>
                  </a:cubicBezTo>
                  <a:cubicBezTo>
                    <a:pt x="5650" y="8639"/>
                    <a:pt x="6002" y="8689"/>
                    <a:pt x="6356" y="8689"/>
                  </a:cubicBezTo>
                  <a:cubicBezTo>
                    <a:pt x="6710" y="8689"/>
                    <a:pt x="7065" y="8639"/>
                    <a:pt x="7423" y="8539"/>
                  </a:cubicBezTo>
                  <a:cubicBezTo>
                    <a:pt x="8598" y="8210"/>
                    <a:pt x="9725" y="7177"/>
                    <a:pt x="9913" y="5650"/>
                  </a:cubicBezTo>
                  <a:cubicBezTo>
                    <a:pt x="10066" y="4287"/>
                    <a:pt x="9396" y="2878"/>
                    <a:pt x="8187" y="2126"/>
                  </a:cubicBezTo>
                  <a:cubicBezTo>
                    <a:pt x="7858" y="1915"/>
                    <a:pt x="7494" y="1774"/>
                    <a:pt x="7118" y="1645"/>
                  </a:cubicBezTo>
                  <a:cubicBezTo>
                    <a:pt x="5556" y="1116"/>
                    <a:pt x="3994" y="588"/>
                    <a:pt x="2432" y="59"/>
                  </a:cubicBezTo>
                  <a:cubicBezTo>
                    <a:pt x="2385" y="36"/>
                    <a:pt x="2349" y="24"/>
                    <a:pt x="229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336;p16"/>
            <p:cNvSpPr/>
            <p:nvPr/>
          </p:nvSpPr>
          <p:spPr>
            <a:xfrm>
              <a:off x="935750" y="3054400"/>
              <a:ext cx="260475" cy="217850"/>
            </a:xfrm>
            <a:custGeom>
              <a:avLst/>
              <a:gdLst/>
              <a:ahLst/>
              <a:cxnLst/>
              <a:rect l="l" t="t" r="r" b="b"/>
              <a:pathLst>
                <a:path w="10419" h="8714" extrusionOk="0">
                  <a:moveTo>
                    <a:pt x="3990" y="1"/>
                  </a:moveTo>
                  <a:cubicBezTo>
                    <a:pt x="3414" y="1"/>
                    <a:pt x="2864" y="126"/>
                    <a:pt x="2350" y="398"/>
                  </a:cubicBezTo>
                  <a:cubicBezTo>
                    <a:pt x="482" y="1385"/>
                    <a:pt x="1" y="3464"/>
                    <a:pt x="823" y="5084"/>
                  </a:cubicBezTo>
                  <a:cubicBezTo>
                    <a:pt x="1281" y="6000"/>
                    <a:pt x="2021" y="6599"/>
                    <a:pt x="2972" y="6952"/>
                  </a:cubicBezTo>
                  <a:cubicBezTo>
                    <a:pt x="3207" y="7034"/>
                    <a:pt x="3442" y="7104"/>
                    <a:pt x="3677" y="7187"/>
                  </a:cubicBezTo>
                  <a:cubicBezTo>
                    <a:pt x="5098" y="7680"/>
                    <a:pt x="6519" y="8161"/>
                    <a:pt x="7940" y="8655"/>
                  </a:cubicBezTo>
                  <a:cubicBezTo>
                    <a:pt x="7999" y="8666"/>
                    <a:pt x="8046" y="8690"/>
                    <a:pt x="8128" y="8713"/>
                  </a:cubicBezTo>
                  <a:cubicBezTo>
                    <a:pt x="8903" y="6435"/>
                    <a:pt x="9655" y="4168"/>
                    <a:pt x="10418" y="1902"/>
                  </a:cubicBezTo>
                  <a:cubicBezTo>
                    <a:pt x="10359" y="1878"/>
                    <a:pt x="10324" y="1855"/>
                    <a:pt x="10277" y="1843"/>
                  </a:cubicBezTo>
                  <a:cubicBezTo>
                    <a:pt x="9866" y="1702"/>
                    <a:pt x="9455" y="1549"/>
                    <a:pt x="9044" y="1408"/>
                  </a:cubicBezTo>
                  <a:cubicBezTo>
                    <a:pt x="8598" y="1267"/>
                    <a:pt x="8151" y="1115"/>
                    <a:pt x="7705" y="974"/>
                  </a:cubicBezTo>
                  <a:cubicBezTo>
                    <a:pt x="6871" y="704"/>
                    <a:pt x="6026" y="433"/>
                    <a:pt x="5180" y="175"/>
                  </a:cubicBezTo>
                  <a:cubicBezTo>
                    <a:pt x="4886" y="81"/>
                    <a:pt x="4593" y="22"/>
                    <a:pt x="4276" y="11"/>
                  </a:cubicBezTo>
                  <a:cubicBezTo>
                    <a:pt x="4180" y="4"/>
                    <a:pt x="4085" y="1"/>
                    <a:pt x="399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337;p16"/>
            <p:cNvSpPr/>
            <p:nvPr/>
          </p:nvSpPr>
          <p:spPr>
            <a:xfrm>
              <a:off x="1209700" y="3144925"/>
              <a:ext cx="93100" cy="48850"/>
            </a:xfrm>
            <a:custGeom>
              <a:avLst/>
              <a:gdLst/>
              <a:ahLst/>
              <a:cxnLst/>
              <a:rect l="l" t="t" r="r" b="b"/>
              <a:pathLst>
                <a:path w="3724" h="1954" extrusionOk="0">
                  <a:moveTo>
                    <a:pt x="799" y="1"/>
                  </a:moveTo>
                  <a:cubicBezTo>
                    <a:pt x="694" y="1"/>
                    <a:pt x="591" y="13"/>
                    <a:pt x="494" y="54"/>
                  </a:cubicBezTo>
                  <a:cubicBezTo>
                    <a:pt x="130" y="183"/>
                    <a:pt x="0" y="594"/>
                    <a:pt x="224" y="911"/>
                  </a:cubicBezTo>
                  <a:cubicBezTo>
                    <a:pt x="294" y="994"/>
                    <a:pt x="376" y="1064"/>
                    <a:pt x="458" y="1123"/>
                  </a:cubicBezTo>
                  <a:cubicBezTo>
                    <a:pt x="564" y="1193"/>
                    <a:pt x="682" y="1264"/>
                    <a:pt x="799" y="1311"/>
                  </a:cubicBezTo>
                  <a:cubicBezTo>
                    <a:pt x="1093" y="1440"/>
                    <a:pt x="1398" y="1569"/>
                    <a:pt x="1703" y="1710"/>
                  </a:cubicBezTo>
                  <a:cubicBezTo>
                    <a:pt x="1703" y="1698"/>
                    <a:pt x="1715" y="1698"/>
                    <a:pt x="1715" y="1698"/>
                  </a:cubicBezTo>
                  <a:cubicBezTo>
                    <a:pt x="1868" y="1745"/>
                    <a:pt x="2032" y="1804"/>
                    <a:pt x="2197" y="1863"/>
                  </a:cubicBezTo>
                  <a:cubicBezTo>
                    <a:pt x="2279" y="1886"/>
                    <a:pt x="2373" y="1910"/>
                    <a:pt x="2455" y="1921"/>
                  </a:cubicBezTo>
                  <a:cubicBezTo>
                    <a:pt x="2551" y="1942"/>
                    <a:pt x="2645" y="1953"/>
                    <a:pt x="2738" y="1953"/>
                  </a:cubicBezTo>
                  <a:cubicBezTo>
                    <a:pt x="2860" y="1953"/>
                    <a:pt x="2981" y="1933"/>
                    <a:pt x="3101" y="1886"/>
                  </a:cubicBezTo>
                  <a:cubicBezTo>
                    <a:pt x="3583" y="1698"/>
                    <a:pt x="3724" y="1134"/>
                    <a:pt x="3383" y="735"/>
                  </a:cubicBezTo>
                  <a:cubicBezTo>
                    <a:pt x="3289" y="618"/>
                    <a:pt x="3160" y="524"/>
                    <a:pt x="3019" y="477"/>
                  </a:cubicBezTo>
                  <a:cubicBezTo>
                    <a:pt x="2901" y="430"/>
                    <a:pt x="2784" y="383"/>
                    <a:pt x="2666" y="348"/>
                  </a:cubicBezTo>
                  <a:cubicBezTo>
                    <a:pt x="2361" y="277"/>
                    <a:pt x="2056" y="207"/>
                    <a:pt x="1739" y="148"/>
                  </a:cubicBezTo>
                  <a:cubicBezTo>
                    <a:pt x="1480" y="89"/>
                    <a:pt x="1210" y="54"/>
                    <a:pt x="940" y="7"/>
                  </a:cubicBezTo>
                  <a:cubicBezTo>
                    <a:pt x="893" y="3"/>
                    <a:pt x="846" y="1"/>
                    <a:pt x="79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8815123" y="480951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latin typeface="Times New Roman" pitchFamily="18" charset="0"/>
                <a:cs typeface="Times New Roman" pitchFamily="18" charset="0"/>
              </a:rPr>
              <a:t>3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3543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03648" y="1275606"/>
            <a:ext cx="6365400" cy="1797300"/>
          </a:xfrm>
        </p:spPr>
        <p:txBody>
          <a:bodyPr/>
          <a:lstStyle/>
          <a:p>
            <a:r>
              <a:rPr lang="en-GB" dirty="0" err="1" smtClean="0"/>
              <a:t>Hvala</a:t>
            </a:r>
            <a:r>
              <a:rPr lang="en-GB" dirty="0" smtClean="0"/>
              <a:t> </a:t>
            </a:r>
            <a:r>
              <a:rPr lang="en-GB" dirty="0" err="1" smtClean="0"/>
              <a:t>na</a:t>
            </a:r>
            <a:r>
              <a:rPr lang="en-GB" dirty="0" smtClean="0"/>
              <a:t> </a:t>
            </a:r>
            <a:r>
              <a:rPr lang="en-GB" dirty="0" err="1" smtClean="0"/>
              <a:t>pažnji</a:t>
            </a:r>
            <a:r>
              <a:rPr lang="en-GB" dirty="0" smtClean="0"/>
              <a:t>!</a:t>
            </a:r>
            <a:endParaRPr lang="hr-HR" dirty="0"/>
          </a:p>
        </p:txBody>
      </p:sp>
      <p:sp>
        <p:nvSpPr>
          <p:cNvPr id="4" name="TextBox 3"/>
          <p:cNvSpPr txBox="1"/>
          <p:nvPr/>
        </p:nvSpPr>
        <p:spPr>
          <a:xfrm>
            <a:off x="8815123" y="4809514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latin typeface="Times New Roman" pitchFamily="18" charset="0"/>
                <a:cs typeface="Times New Roman" pitchFamily="18" charset="0"/>
              </a:rPr>
              <a:t>30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054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Google Shape;324;p16"/>
          <p:cNvSpPr txBox="1">
            <a:spLocks noGrp="1"/>
          </p:cNvSpPr>
          <p:nvPr>
            <p:ph type="ctrTitle"/>
          </p:nvPr>
        </p:nvSpPr>
        <p:spPr>
          <a:xfrm>
            <a:off x="713250" y="333750"/>
            <a:ext cx="7717500" cy="1249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hr-HR" dirty="0" err="1"/>
              <a:t>Tripodalni</a:t>
            </a:r>
            <a:r>
              <a:rPr lang="hr-HR" dirty="0"/>
              <a:t> receptori</a:t>
            </a:r>
            <a:endParaRPr dirty="0"/>
          </a:p>
        </p:txBody>
      </p:sp>
      <p:sp>
        <p:nvSpPr>
          <p:cNvPr id="325" name="Google Shape;325;p16"/>
          <p:cNvSpPr txBox="1">
            <a:spLocks noGrp="1"/>
          </p:cNvSpPr>
          <p:nvPr>
            <p:ph type="body" idx="1"/>
          </p:nvPr>
        </p:nvSpPr>
        <p:spPr>
          <a:xfrm>
            <a:off x="1108927" y="1261843"/>
            <a:ext cx="4543193" cy="32752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spcBef>
                <a:spcPts val="1000"/>
              </a:spcBef>
              <a:buClr>
                <a:schemeClr val="accent2"/>
              </a:buClr>
            </a:pPr>
            <a:r>
              <a:rPr lang="en-GB" dirty="0" err="1"/>
              <a:t>Anioni</a:t>
            </a:r>
            <a:r>
              <a:rPr lang="en-GB" dirty="0"/>
              <a:t> </a:t>
            </a:r>
            <a:r>
              <a:rPr lang="en-GB" dirty="0" smtClean="0"/>
              <a:t>- </a:t>
            </a:r>
            <a:r>
              <a:rPr lang="en-GB" dirty="0" err="1" smtClean="0"/>
              <a:t>uključeni</a:t>
            </a:r>
            <a:r>
              <a:rPr lang="en-GB" dirty="0" smtClean="0"/>
              <a:t> </a:t>
            </a:r>
            <a:r>
              <a:rPr lang="en-GB" dirty="0"/>
              <a:t>u </a:t>
            </a:r>
            <a:r>
              <a:rPr lang="en-GB" dirty="0" err="1"/>
              <a:t>mnoge</a:t>
            </a:r>
            <a:r>
              <a:rPr lang="en-GB" dirty="0"/>
              <a:t> </a:t>
            </a:r>
            <a:r>
              <a:rPr lang="en-GB" dirty="0" err="1"/>
              <a:t>kemijske</a:t>
            </a:r>
            <a:r>
              <a:rPr lang="en-GB" dirty="0"/>
              <a:t> </a:t>
            </a:r>
            <a:r>
              <a:rPr lang="en-GB" dirty="0" err="1" smtClean="0"/>
              <a:t>procese</a:t>
            </a:r>
            <a:endParaRPr lang="en-GB" dirty="0" smtClean="0"/>
          </a:p>
          <a:p>
            <a:pPr lvl="0">
              <a:spcBef>
                <a:spcPts val="1000"/>
              </a:spcBef>
              <a:buClr>
                <a:schemeClr val="accent2"/>
              </a:buClr>
            </a:pPr>
            <a:r>
              <a:rPr lang="hr-HR" dirty="0" err="1" smtClean="0"/>
              <a:t>Tripodalni</a:t>
            </a:r>
            <a:r>
              <a:rPr lang="hr-HR" dirty="0" smtClean="0"/>
              <a:t> </a:t>
            </a:r>
            <a:r>
              <a:rPr lang="hr-HR" dirty="0"/>
              <a:t>receptori (</a:t>
            </a:r>
            <a:r>
              <a:rPr lang="hr-HR" i="1" dirty="0"/>
              <a:t>engl. </a:t>
            </a:r>
            <a:r>
              <a:rPr lang="hr-HR" i="1" dirty="0" err="1"/>
              <a:t>tripodal</a:t>
            </a:r>
            <a:r>
              <a:rPr lang="hr-HR" i="1" dirty="0"/>
              <a:t> </a:t>
            </a:r>
            <a:r>
              <a:rPr lang="hr-HR" i="1" dirty="0" err="1"/>
              <a:t>receptors</a:t>
            </a:r>
            <a:r>
              <a:rPr lang="hr-HR" dirty="0"/>
              <a:t>) posebno su dizajnirane molekule koje u svojoj strukturi imaju tri kraka (</a:t>
            </a:r>
            <a:r>
              <a:rPr lang="hr-HR" i="1" dirty="0"/>
              <a:t>engl. </a:t>
            </a:r>
            <a:r>
              <a:rPr lang="hr-HR" i="1" dirty="0" err="1"/>
              <a:t>tripodal</a:t>
            </a:r>
            <a:r>
              <a:rPr lang="hr-HR" dirty="0"/>
              <a:t>) ili ručice (</a:t>
            </a:r>
            <a:r>
              <a:rPr lang="hr-HR" i="1" dirty="0"/>
              <a:t>engl. </a:t>
            </a:r>
            <a:r>
              <a:rPr lang="hr-HR" i="1" dirty="0" err="1"/>
              <a:t>three</a:t>
            </a:r>
            <a:r>
              <a:rPr lang="hr-HR" i="1" dirty="0"/>
              <a:t> </a:t>
            </a:r>
            <a:r>
              <a:rPr lang="hr-HR" i="1" dirty="0" err="1"/>
              <a:t>arm</a:t>
            </a:r>
            <a:r>
              <a:rPr lang="hr-HR" dirty="0"/>
              <a:t>) na kojima se nalaze </a:t>
            </a:r>
            <a:r>
              <a:rPr lang="hr-HR" dirty="0" err="1"/>
              <a:t>ligandi</a:t>
            </a:r>
            <a:r>
              <a:rPr lang="hr-HR" dirty="0"/>
              <a:t> koji mogu koordinirati s </a:t>
            </a:r>
            <a:r>
              <a:rPr lang="hr-HR" dirty="0" smtClean="0"/>
              <a:t>anionom</a:t>
            </a:r>
            <a:endParaRPr lang="en-GB" dirty="0" smtClean="0"/>
          </a:p>
          <a:p>
            <a:pPr lvl="0">
              <a:spcBef>
                <a:spcPts val="1000"/>
              </a:spcBef>
              <a:buClr>
                <a:schemeClr val="accent2"/>
              </a:buClr>
            </a:pPr>
            <a:r>
              <a:rPr lang="en-GB" dirty="0" err="1" smtClean="0"/>
              <a:t>Tripodalni</a:t>
            </a:r>
            <a:r>
              <a:rPr lang="en-GB" dirty="0" smtClean="0"/>
              <a:t> </a:t>
            </a:r>
            <a:r>
              <a:rPr lang="en-GB" dirty="0" err="1" smtClean="0"/>
              <a:t>sustavi</a:t>
            </a:r>
            <a:r>
              <a:rPr lang="en-GB" dirty="0" smtClean="0"/>
              <a:t>: </a:t>
            </a:r>
            <a:r>
              <a:rPr lang="en-GB" dirty="0" err="1" smtClean="0"/>
              <a:t>primjena</a:t>
            </a:r>
            <a:r>
              <a:rPr lang="en-GB" dirty="0" smtClean="0"/>
              <a:t> - </a:t>
            </a:r>
            <a:r>
              <a:rPr lang="en-GB" dirty="0" err="1" smtClean="0"/>
              <a:t>ekološkom</a:t>
            </a:r>
            <a:r>
              <a:rPr lang="en-GB" dirty="0" smtClean="0"/>
              <a:t> </a:t>
            </a:r>
            <a:r>
              <a:rPr lang="en-GB" dirty="0" err="1"/>
              <a:t>monitoringu</a:t>
            </a:r>
            <a:r>
              <a:rPr lang="en-GB" dirty="0"/>
              <a:t>, </a:t>
            </a:r>
            <a:r>
              <a:rPr lang="en-GB" dirty="0" err="1"/>
              <a:t>industriji</a:t>
            </a:r>
            <a:r>
              <a:rPr lang="en-GB" dirty="0"/>
              <a:t>, </a:t>
            </a:r>
            <a:r>
              <a:rPr lang="en-GB" dirty="0" err="1"/>
              <a:t>katalizi</a:t>
            </a:r>
            <a:r>
              <a:rPr lang="en-GB" dirty="0"/>
              <a:t>, </a:t>
            </a:r>
            <a:r>
              <a:rPr lang="en-GB" dirty="0" err="1"/>
              <a:t>kliničkoj</a:t>
            </a:r>
            <a:r>
              <a:rPr lang="en-GB" dirty="0"/>
              <a:t> </a:t>
            </a:r>
            <a:r>
              <a:rPr lang="en-GB" dirty="0" err="1"/>
              <a:t>dijagnostici</a:t>
            </a:r>
            <a:r>
              <a:rPr lang="en-GB" dirty="0"/>
              <a:t> </a:t>
            </a:r>
            <a:r>
              <a:rPr lang="en-GB" dirty="0" err="1"/>
              <a:t>te</a:t>
            </a:r>
            <a:r>
              <a:rPr lang="en-GB" dirty="0"/>
              <a:t> </a:t>
            </a:r>
            <a:r>
              <a:rPr lang="en-GB" dirty="0" err="1"/>
              <a:t>medicinskoj</a:t>
            </a:r>
            <a:r>
              <a:rPr lang="en-GB" dirty="0"/>
              <a:t> </a:t>
            </a:r>
            <a:r>
              <a:rPr lang="en-GB" dirty="0" err="1" smtClean="0"/>
              <a:t>kemiji</a:t>
            </a:r>
            <a:endParaRPr lang="en-GB" dirty="0" smtClean="0"/>
          </a:p>
          <a:p>
            <a:pPr lvl="0">
              <a:spcBef>
                <a:spcPts val="1000"/>
              </a:spcBef>
              <a:buClr>
                <a:schemeClr val="accent2"/>
              </a:buClr>
            </a:pPr>
            <a:r>
              <a:rPr lang="en-GB" dirty="0" err="1" smtClean="0"/>
              <a:t>Preorganizirani</a:t>
            </a:r>
            <a:r>
              <a:rPr lang="en-GB" dirty="0" smtClean="0"/>
              <a:t> </a:t>
            </a:r>
            <a:r>
              <a:rPr lang="en-GB" dirty="0" err="1" smtClean="0"/>
              <a:t>receptori</a:t>
            </a:r>
            <a:r>
              <a:rPr lang="en-GB" dirty="0" smtClean="0"/>
              <a:t> (</a:t>
            </a:r>
            <a:r>
              <a:rPr lang="en-GB" i="1" dirty="0" err="1" smtClean="0"/>
              <a:t>engl</a:t>
            </a:r>
            <a:r>
              <a:rPr lang="en-GB" i="1" dirty="0" err="1"/>
              <a:t>.</a:t>
            </a:r>
            <a:r>
              <a:rPr lang="en-GB" i="1" dirty="0"/>
              <a:t> </a:t>
            </a:r>
            <a:r>
              <a:rPr lang="en-GB" i="1" dirty="0" err="1"/>
              <a:t>preorganized</a:t>
            </a:r>
            <a:r>
              <a:rPr lang="en-GB" i="1" dirty="0"/>
              <a:t> </a:t>
            </a:r>
            <a:r>
              <a:rPr lang="en-GB" i="1" dirty="0" smtClean="0"/>
              <a:t>receptors</a:t>
            </a:r>
            <a:r>
              <a:rPr lang="en-GB" dirty="0" smtClean="0"/>
              <a:t>) </a:t>
            </a:r>
            <a:r>
              <a:rPr lang="en-GB" dirty="0" err="1" smtClean="0"/>
              <a:t>unaprijed</a:t>
            </a:r>
            <a:r>
              <a:rPr lang="en-GB" dirty="0" smtClean="0"/>
              <a:t> </a:t>
            </a:r>
            <a:r>
              <a:rPr lang="en-GB" dirty="0" err="1" smtClean="0"/>
              <a:t>određena</a:t>
            </a:r>
            <a:r>
              <a:rPr lang="en-GB" dirty="0" smtClean="0"/>
              <a:t> </a:t>
            </a:r>
            <a:r>
              <a:rPr lang="en-GB" dirty="0" err="1" smtClean="0"/>
              <a:t>geometrija</a:t>
            </a:r>
            <a:endParaRPr lang="en-GB" dirty="0"/>
          </a:p>
        </p:txBody>
      </p:sp>
      <p:grpSp>
        <p:nvGrpSpPr>
          <p:cNvPr id="326" name="Google Shape;326;p16"/>
          <p:cNvGrpSpPr/>
          <p:nvPr/>
        </p:nvGrpSpPr>
        <p:grpSpPr>
          <a:xfrm rot="-3581812" flipH="1">
            <a:off x="692369" y="3897256"/>
            <a:ext cx="586136" cy="609209"/>
            <a:chOff x="1195025" y="3395850"/>
            <a:chExt cx="409625" cy="425750"/>
          </a:xfrm>
        </p:grpSpPr>
        <p:sp>
          <p:nvSpPr>
            <p:cNvPr id="327" name="Google Shape;327;p16"/>
            <p:cNvSpPr/>
            <p:nvPr/>
          </p:nvSpPr>
          <p:spPr>
            <a:xfrm>
              <a:off x="1207350" y="3406125"/>
              <a:ext cx="386725" cy="405200"/>
            </a:xfrm>
            <a:custGeom>
              <a:avLst/>
              <a:gdLst/>
              <a:ahLst/>
              <a:cxnLst/>
              <a:rect l="l" t="t" r="r" b="b"/>
              <a:pathLst>
                <a:path w="15469" h="16208" extrusionOk="0">
                  <a:moveTo>
                    <a:pt x="11499" y="0"/>
                  </a:moveTo>
                  <a:cubicBezTo>
                    <a:pt x="11416" y="0"/>
                    <a:pt x="11334" y="12"/>
                    <a:pt x="11252" y="12"/>
                  </a:cubicBezTo>
                  <a:cubicBezTo>
                    <a:pt x="10160" y="82"/>
                    <a:pt x="9208" y="540"/>
                    <a:pt x="8421" y="1398"/>
                  </a:cubicBezTo>
                  <a:cubicBezTo>
                    <a:pt x="8316" y="1503"/>
                    <a:pt x="8222" y="1621"/>
                    <a:pt x="8116" y="1727"/>
                  </a:cubicBezTo>
                  <a:cubicBezTo>
                    <a:pt x="8046" y="1809"/>
                    <a:pt x="7987" y="1879"/>
                    <a:pt x="7916" y="1950"/>
                  </a:cubicBezTo>
                  <a:cubicBezTo>
                    <a:pt x="7916" y="1950"/>
                    <a:pt x="4804" y="5403"/>
                    <a:pt x="4769" y="5450"/>
                  </a:cubicBezTo>
                  <a:lnTo>
                    <a:pt x="4663" y="5567"/>
                  </a:lnTo>
                  <a:lnTo>
                    <a:pt x="4663" y="5579"/>
                  </a:lnTo>
                  <a:cubicBezTo>
                    <a:pt x="4463" y="5802"/>
                    <a:pt x="3982" y="6354"/>
                    <a:pt x="3583" y="6812"/>
                  </a:cubicBezTo>
                  <a:cubicBezTo>
                    <a:pt x="3195" y="7247"/>
                    <a:pt x="2807" y="7693"/>
                    <a:pt x="2573" y="7951"/>
                  </a:cubicBezTo>
                  <a:cubicBezTo>
                    <a:pt x="2432" y="8116"/>
                    <a:pt x="2291" y="8268"/>
                    <a:pt x="2161" y="8433"/>
                  </a:cubicBezTo>
                  <a:cubicBezTo>
                    <a:pt x="1797" y="8832"/>
                    <a:pt x="1433" y="9255"/>
                    <a:pt x="1081" y="9678"/>
                  </a:cubicBezTo>
                  <a:cubicBezTo>
                    <a:pt x="564" y="10300"/>
                    <a:pt x="259" y="11028"/>
                    <a:pt x="153" y="11839"/>
                  </a:cubicBezTo>
                  <a:cubicBezTo>
                    <a:pt x="0" y="13025"/>
                    <a:pt x="400" y="14740"/>
                    <a:pt x="2032" y="15679"/>
                  </a:cubicBezTo>
                  <a:cubicBezTo>
                    <a:pt x="2631" y="16020"/>
                    <a:pt x="3324" y="16208"/>
                    <a:pt x="4029" y="16208"/>
                  </a:cubicBezTo>
                  <a:cubicBezTo>
                    <a:pt x="4875" y="16208"/>
                    <a:pt x="5720" y="15938"/>
                    <a:pt x="6401" y="15468"/>
                  </a:cubicBezTo>
                  <a:cubicBezTo>
                    <a:pt x="6777" y="15210"/>
                    <a:pt x="7083" y="14881"/>
                    <a:pt x="7329" y="14599"/>
                  </a:cubicBezTo>
                  <a:cubicBezTo>
                    <a:pt x="8445" y="13366"/>
                    <a:pt x="13824" y="7317"/>
                    <a:pt x="14400" y="6648"/>
                  </a:cubicBezTo>
                  <a:cubicBezTo>
                    <a:pt x="14623" y="6401"/>
                    <a:pt x="14799" y="6119"/>
                    <a:pt x="14963" y="5802"/>
                  </a:cubicBezTo>
                  <a:cubicBezTo>
                    <a:pt x="15327" y="5109"/>
                    <a:pt x="15468" y="4381"/>
                    <a:pt x="15410" y="3641"/>
                  </a:cubicBezTo>
                  <a:cubicBezTo>
                    <a:pt x="15233" y="1539"/>
                    <a:pt x="13589" y="0"/>
                    <a:pt x="11499" y="0"/>
                  </a:cubicBezTo>
                  <a:close/>
                </a:path>
              </a:pathLst>
            </a:custGeom>
            <a:solidFill>
              <a:srgbClr val="F1E3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16"/>
            <p:cNvSpPr/>
            <p:nvPr/>
          </p:nvSpPr>
          <p:spPr>
            <a:xfrm>
              <a:off x="1195025" y="3395850"/>
              <a:ext cx="409625" cy="425750"/>
            </a:xfrm>
            <a:custGeom>
              <a:avLst/>
              <a:gdLst/>
              <a:ahLst/>
              <a:cxnLst/>
              <a:rect l="l" t="t" r="r" b="b"/>
              <a:pathLst>
                <a:path w="16385" h="17030" extrusionOk="0">
                  <a:moveTo>
                    <a:pt x="11992" y="834"/>
                  </a:moveTo>
                  <a:cubicBezTo>
                    <a:pt x="13730" y="834"/>
                    <a:pt x="15315" y="2079"/>
                    <a:pt x="15480" y="4087"/>
                  </a:cubicBezTo>
                  <a:cubicBezTo>
                    <a:pt x="15538" y="4768"/>
                    <a:pt x="15398" y="5414"/>
                    <a:pt x="15092" y="6025"/>
                  </a:cubicBezTo>
                  <a:cubicBezTo>
                    <a:pt x="14951" y="6295"/>
                    <a:pt x="14787" y="6554"/>
                    <a:pt x="14575" y="6788"/>
                  </a:cubicBezTo>
                  <a:cubicBezTo>
                    <a:pt x="14000" y="7458"/>
                    <a:pt x="8609" y="13506"/>
                    <a:pt x="7517" y="14740"/>
                  </a:cubicBezTo>
                  <a:cubicBezTo>
                    <a:pt x="7258" y="15033"/>
                    <a:pt x="6977" y="15303"/>
                    <a:pt x="6659" y="15538"/>
                  </a:cubicBezTo>
                  <a:cubicBezTo>
                    <a:pt x="6025" y="15973"/>
                    <a:pt x="5274" y="16196"/>
                    <a:pt x="4522" y="16196"/>
                  </a:cubicBezTo>
                  <a:cubicBezTo>
                    <a:pt x="3899" y="16196"/>
                    <a:pt x="3277" y="16043"/>
                    <a:pt x="2737" y="15726"/>
                  </a:cubicBezTo>
                  <a:cubicBezTo>
                    <a:pt x="1410" y="14963"/>
                    <a:pt x="905" y="13518"/>
                    <a:pt x="1057" y="12309"/>
                  </a:cubicBezTo>
                  <a:cubicBezTo>
                    <a:pt x="1151" y="11580"/>
                    <a:pt x="1433" y="10923"/>
                    <a:pt x="1903" y="10359"/>
                  </a:cubicBezTo>
                  <a:cubicBezTo>
                    <a:pt x="2384" y="9772"/>
                    <a:pt x="2889" y="9208"/>
                    <a:pt x="3383" y="8644"/>
                  </a:cubicBezTo>
                  <a:cubicBezTo>
                    <a:pt x="3970" y="7963"/>
                    <a:pt x="5567" y="6154"/>
                    <a:pt x="5567" y="6131"/>
                  </a:cubicBezTo>
                  <a:cubicBezTo>
                    <a:pt x="5626" y="6072"/>
                    <a:pt x="7716" y="3758"/>
                    <a:pt x="8727" y="2643"/>
                  </a:cubicBezTo>
                  <a:cubicBezTo>
                    <a:pt x="8891" y="2466"/>
                    <a:pt x="9055" y="2267"/>
                    <a:pt x="9220" y="2091"/>
                  </a:cubicBezTo>
                  <a:cubicBezTo>
                    <a:pt x="9913" y="1351"/>
                    <a:pt x="10758" y="904"/>
                    <a:pt x="11780" y="846"/>
                  </a:cubicBezTo>
                  <a:cubicBezTo>
                    <a:pt x="11851" y="834"/>
                    <a:pt x="11921" y="834"/>
                    <a:pt x="11992" y="834"/>
                  </a:cubicBezTo>
                  <a:close/>
                  <a:moveTo>
                    <a:pt x="11721" y="0"/>
                  </a:moveTo>
                  <a:cubicBezTo>
                    <a:pt x="10523" y="82"/>
                    <a:pt x="9466" y="587"/>
                    <a:pt x="8609" y="1515"/>
                  </a:cubicBezTo>
                  <a:cubicBezTo>
                    <a:pt x="8503" y="1633"/>
                    <a:pt x="8398" y="1750"/>
                    <a:pt x="8292" y="1867"/>
                  </a:cubicBezTo>
                  <a:cubicBezTo>
                    <a:pt x="8233" y="1938"/>
                    <a:pt x="8163" y="2008"/>
                    <a:pt x="8104" y="2079"/>
                  </a:cubicBezTo>
                  <a:lnTo>
                    <a:pt x="7376" y="2877"/>
                  </a:lnTo>
                  <a:cubicBezTo>
                    <a:pt x="6025" y="4381"/>
                    <a:pt x="4992" y="5532"/>
                    <a:pt x="4945" y="5579"/>
                  </a:cubicBezTo>
                  <a:lnTo>
                    <a:pt x="4733" y="5814"/>
                  </a:lnTo>
                  <a:lnTo>
                    <a:pt x="4733" y="5825"/>
                  </a:lnTo>
                  <a:cubicBezTo>
                    <a:pt x="4498" y="6096"/>
                    <a:pt x="4099" y="6554"/>
                    <a:pt x="3747" y="6953"/>
                  </a:cubicBezTo>
                  <a:cubicBezTo>
                    <a:pt x="3371" y="7387"/>
                    <a:pt x="2983" y="7822"/>
                    <a:pt x="2748" y="8092"/>
                  </a:cubicBezTo>
                  <a:cubicBezTo>
                    <a:pt x="2608" y="8257"/>
                    <a:pt x="2467" y="8409"/>
                    <a:pt x="2326" y="8574"/>
                  </a:cubicBezTo>
                  <a:cubicBezTo>
                    <a:pt x="1973" y="8973"/>
                    <a:pt x="1609" y="9396"/>
                    <a:pt x="1257" y="9819"/>
                  </a:cubicBezTo>
                  <a:cubicBezTo>
                    <a:pt x="693" y="10500"/>
                    <a:pt x="341" y="11298"/>
                    <a:pt x="223" y="12203"/>
                  </a:cubicBezTo>
                  <a:cubicBezTo>
                    <a:pt x="0" y="13929"/>
                    <a:pt x="822" y="15597"/>
                    <a:pt x="2326" y="16454"/>
                  </a:cubicBezTo>
                  <a:cubicBezTo>
                    <a:pt x="2983" y="16830"/>
                    <a:pt x="3747" y="17030"/>
                    <a:pt x="4522" y="17030"/>
                  </a:cubicBezTo>
                  <a:cubicBezTo>
                    <a:pt x="5461" y="17030"/>
                    <a:pt x="6366" y="16748"/>
                    <a:pt x="7129" y="16220"/>
                  </a:cubicBezTo>
                  <a:cubicBezTo>
                    <a:pt x="7540" y="15938"/>
                    <a:pt x="7869" y="15597"/>
                    <a:pt x="8139" y="15292"/>
                  </a:cubicBezTo>
                  <a:cubicBezTo>
                    <a:pt x="9255" y="14047"/>
                    <a:pt x="14634" y="8010"/>
                    <a:pt x="15221" y="7329"/>
                  </a:cubicBezTo>
                  <a:cubicBezTo>
                    <a:pt x="15456" y="7059"/>
                    <a:pt x="15656" y="6753"/>
                    <a:pt x="15832" y="6401"/>
                  </a:cubicBezTo>
                  <a:cubicBezTo>
                    <a:pt x="16220" y="5637"/>
                    <a:pt x="16384" y="4839"/>
                    <a:pt x="16314" y="4017"/>
                  </a:cubicBezTo>
                  <a:cubicBezTo>
                    <a:pt x="16126" y="1691"/>
                    <a:pt x="14305" y="0"/>
                    <a:pt x="119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16"/>
            <p:cNvSpPr/>
            <p:nvPr/>
          </p:nvSpPr>
          <p:spPr>
            <a:xfrm>
              <a:off x="1217625" y="3550000"/>
              <a:ext cx="250475" cy="250775"/>
            </a:xfrm>
            <a:custGeom>
              <a:avLst/>
              <a:gdLst/>
              <a:ahLst/>
              <a:cxnLst/>
              <a:rect l="l" t="t" r="r" b="b"/>
              <a:pathLst>
                <a:path w="10019" h="10031" extrusionOk="0">
                  <a:moveTo>
                    <a:pt x="4640" y="0"/>
                  </a:moveTo>
                  <a:cubicBezTo>
                    <a:pt x="4511" y="153"/>
                    <a:pt x="4381" y="294"/>
                    <a:pt x="4252" y="435"/>
                  </a:cubicBezTo>
                  <a:cubicBezTo>
                    <a:pt x="3665" y="1116"/>
                    <a:pt x="3066" y="1797"/>
                    <a:pt x="2479" y="2478"/>
                  </a:cubicBezTo>
                  <a:cubicBezTo>
                    <a:pt x="1985" y="3042"/>
                    <a:pt x="1480" y="3606"/>
                    <a:pt x="999" y="4193"/>
                  </a:cubicBezTo>
                  <a:cubicBezTo>
                    <a:pt x="529" y="4757"/>
                    <a:pt x="247" y="5414"/>
                    <a:pt x="153" y="6143"/>
                  </a:cubicBezTo>
                  <a:cubicBezTo>
                    <a:pt x="1" y="7352"/>
                    <a:pt x="506" y="8797"/>
                    <a:pt x="1833" y="9560"/>
                  </a:cubicBezTo>
                  <a:cubicBezTo>
                    <a:pt x="2378" y="9875"/>
                    <a:pt x="2998" y="10030"/>
                    <a:pt x="3621" y="10030"/>
                  </a:cubicBezTo>
                  <a:cubicBezTo>
                    <a:pt x="4369" y="10030"/>
                    <a:pt x="5122" y="9808"/>
                    <a:pt x="5755" y="9372"/>
                  </a:cubicBezTo>
                  <a:cubicBezTo>
                    <a:pt x="6073" y="9137"/>
                    <a:pt x="6354" y="8867"/>
                    <a:pt x="6613" y="8574"/>
                  </a:cubicBezTo>
                  <a:cubicBezTo>
                    <a:pt x="7705" y="7340"/>
                    <a:pt x="8809" y="6119"/>
                    <a:pt x="9913" y="4886"/>
                  </a:cubicBezTo>
                  <a:cubicBezTo>
                    <a:pt x="9948" y="4851"/>
                    <a:pt x="9984" y="4815"/>
                    <a:pt x="10019" y="4768"/>
                  </a:cubicBezTo>
                  <a:cubicBezTo>
                    <a:pt x="8222" y="3183"/>
                    <a:pt x="6448" y="1597"/>
                    <a:pt x="464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16"/>
            <p:cNvSpPr/>
            <p:nvPr/>
          </p:nvSpPr>
          <p:spPr>
            <a:xfrm>
              <a:off x="1334200" y="3416800"/>
              <a:ext cx="249300" cy="252125"/>
            </a:xfrm>
            <a:custGeom>
              <a:avLst/>
              <a:gdLst/>
              <a:ahLst/>
              <a:cxnLst/>
              <a:rect l="l" t="t" r="r" b="b"/>
              <a:pathLst>
                <a:path w="9972" h="10085" extrusionOk="0">
                  <a:moveTo>
                    <a:pt x="6446" y="0"/>
                  </a:moveTo>
                  <a:cubicBezTo>
                    <a:pt x="6369" y="0"/>
                    <a:pt x="6291" y="3"/>
                    <a:pt x="6213" y="8"/>
                  </a:cubicBezTo>
                  <a:cubicBezTo>
                    <a:pt x="5191" y="66"/>
                    <a:pt x="4346" y="513"/>
                    <a:pt x="3653" y="1253"/>
                  </a:cubicBezTo>
                  <a:cubicBezTo>
                    <a:pt x="3488" y="1429"/>
                    <a:pt x="3324" y="1628"/>
                    <a:pt x="3160" y="1805"/>
                  </a:cubicBezTo>
                  <a:cubicBezTo>
                    <a:pt x="2149" y="2920"/>
                    <a:pt x="1139" y="4036"/>
                    <a:pt x="129" y="5152"/>
                  </a:cubicBezTo>
                  <a:cubicBezTo>
                    <a:pt x="94" y="5199"/>
                    <a:pt x="59" y="5234"/>
                    <a:pt x="0" y="5293"/>
                  </a:cubicBezTo>
                  <a:cubicBezTo>
                    <a:pt x="1797" y="6902"/>
                    <a:pt x="3582" y="8487"/>
                    <a:pt x="5368" y="10085"/>
                  </a:cubicBezTo>
                  <a:cubicBezTo>
                    <a:pt x="5415" y="10038"/>
                    <a:pt x="5450" y="10014"/>
                    <a:pt x="5473" y="9979"/>
                  </a:cubicBezTo>
                  <a:cubicBezTo>
                    <a:pt x="5767" y="9650"/>
                    <a:pt x="6072" y="9333"/>
                    <a:pt x="6354" y="9004"/>
                  </a:cubicBezTo>
                  <a:cubicBezTo>
                    <a:pt x="6671" y="8664"/>
                    <a:pt x="6977" y="8311"/>
                    <a:pt x="7282" y="7959"/>
                  </a:cubicBezTo>
                  <a:cubicBezTo>
                    <a:pt x="7857" y="7289"/>
                    <a:pt x="8433" y="6620"/>
                    <a:pt x="9008" y="5950"/>
                  </a:cubicBezTo>
                  <a:cubicBezTo>
                    <a:pt x="9220" y="5716"/>
                    <a:pt x="9384" y="5457"/>
                    <a:pt x="9525" y="5187"/>
                  </a:cubicBezTo>
                  <a:cubicBezTo>
                    <a:pt x="9831" y="4576"/>
                    <a:pt x="9971" y="3930"/>
                    <a:pt x="9913" y="3249"/>
                  </a:cubicBezTo>
                  <a:cubicBezTo>
                    <a:pt x="9744" y="1237"/>
                    <a:pt x="8167" y="0"/>
                    <a:pt x="64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16"/>
            <p:cNvSpPr/>
            <p:nvPr/>
          </p:nvSpPr>
          <p:spPr>
            <a:xfrm>
              <a:off x="1349275" y="3660225"/>
              <a:ext cx="68850" cy="75775"/>
            </a:xfrm>
            <a:custGeom>
              <a:avLst/>
              <a:gdLst/>
              <a:ahLst/>
              <a:cxnLst/>
              <a:rect l="l" t="t" r="r" b="b"/>
              <a:pathLst>
                <a:path w="2754" h="3031" extrusionOk="0">
                  <a:moveTo>
                    <a:pt x="2196" y="1"/>
                  </a:moveTo>
                  <a:cubicBezTo>
                    <a:pt x="2149" y="1"/>
                    <a:pt x="2101" y="6"/>
                    <a:pt x="2052" y="19"/>
                  </a:cubicBezTo>
                  <a:cubicBezTo>
                    <a:pt x="1946" y="42"/>
                    <a:pt x="1840" y="89"/>
                    <a:pt x="1758" y="148"/>
                  </a:cubicBezTo>
                  <a:cubicBezTo>
                    <a:pt x="1652" y="218"/>
                    <a:pt x="1546" y="301"/>
                    <a:pt x="1453" y="383"/>
                  </a:cubicBezTo>
                  <a:cubicBezTo>
                    <a:pt x="1218" y="606"/>
                    <a:pt x="971" y="841"/>
                    <a:pt x="736" y="1064"/>
                  </a:cubicBezTo>
                  <a:cubicBezTo>
                    <a:pt x="736" y="1076"/>
                    <a:pt x="736" y="1076"/>
                    <a:pt x="736" y="1076"/>
                  </a:cubicBezTo>
                  <a:cubicBezTo>
                    <a:pt x="630" y="1205"/>
                    <a:pt x="513" y="1334"/>
                    <a:pt x="395" y="1463"/>
                  </a:cubicBezTo>
                  <a:cubicBezTo>
                    <a:pt x="337" y="1522"/>
                    <a:pt x="290" y="1604"/>
                    <a:pt x="243" y="1675"/>
                  </a:cubicBezTo>
                  <a:cubicBezTo>
                    <a:pt x="114" y="1851"/>
                    <a:pt x="31" y="2051"/>
                    <a:pt x="20" y="2274"/>
                  </a:cubicBezTo>
                  <a:cubicBezTo>
                    <a:pt x="0" y="2705"/>
                    <a:pt x="324" y="3030"/>
                    <a:pt x="719" y="3030"/>
                  </a:cubicBezTo>
                  <a:cubicBezTo>
                    <a:pt x="797" y="3030"/>
                    <a:pt x="878" y="3017"/>
                    <a:pt x="959" y="2990"/>
                  </a:cubicBezTo>
                  <a:cubicBezTo>
                    <a:pt x="1112" y="2943"/>
                    <a:pt x="1241" y="2873"/>
                    <a:pt x="1347" y="2755"/>
                  </a:cubicBezTo>
                  <a:cubicBezTo>
                    <a:pt x="1441" y="2673"/>
                    <a:pt x="1523" y="2579"/>
                    <a:pt x="1605" y="2473"/>
                  </a:cubicBezTo>
                  <a:cubicBezTo>
                    <a:pt x="1793" y="2227"/>
                    <a:pt x="1981" y="1968"/>
                    <a:pt x="2157" y="1710"/>
                  </a:cubicBezTo>
                  <a:cubicBezTo>
                    <a:pt x="2310" y="1487"/>
                    <a:pt x="2451" y="1264"/>
                    <a:pt x="2592" y="1029"/>
                  </a:cubicBezTo>
                  <a:cubicBezTo>
                    <a:pt x="2674" y="900"/>
                    <a:pt x="2721" y="759"/>
                    <a:pt x="2733" y="606"/>
                  </a:cubicBezTo>
                  <a:cubicBezTo>
                    <a:pt x="2753" y="259"/>
                    <a:pt x="2507" y="1"/>
                    <a:pt x="219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2" name="Google Shape;332;p16"/>
          <p:cNvGrpSpPr/>
          <p:nvPr/>
        </p:nvGrpSpPr>
        <p:grpSpPr>
          <a:xfrm rot="-7375560" flipH="1">
            <a:off x="287244" y="3275633"/>
            <a:ext cx="719338" cy="438693"/>
            <a:chOff x="910500" y="3033500"/>
            <a:chExt cx="502700" cy="306575"/>
          </a:xfrm>
        </p:grpSpPr>
        <p:sp>
          <p:nvSpPr>
            <p:cNvPr id="333" name="Google Shape;333;p16"/>
            <p:cNvSpPr/>
            <p:nvPr/>
          </p:nvSpPr>
          <p:spPr>
            <a:xfrm>
              <a:off x="922250" y="3043800"/>
              <a:ext cx="480075" cy="286000"/>
            </a:xfrm>
            <a:custGeom>
              <a:avLst/>
              <a:gdLst/>
              <a:ahLst/>
              <a:cxnLst/>
              <a:rect l="l" t="t" r="r" b="b"/>
              <a:pathLst>
                <a:path w="19203" h="11440" extrusionOk="0">
                  <a:moveTo>
                    <a:pt x="4546" y="0"/>
                  </a:moveTo>
                  <a:cubicBezTo>
                    <a:pt x="3876" y="0"/>
                    <a:pt x="3254" y="153"/>
                    <a:pt x="2690" y="458"/>
                  </a:cubicBezTo>
                  <a:cubicBezTo>
                    <a:pt x="740" y="1492"/>
                    <a:pt x="0" y="3747"/>
                    <a:pt x="987" y="5696"/>
                  </a:cubicBezTo>
                  <a:cubicBezTo>
                    <a:pt x="1480" y="6671"/>
                    <a:pt x="2279" y="7376"/>
                    <a:pt x="3371" y="7763"/>
                  </a:cubicBezTo>
                  <a:cubicBezTo>
                    <a:pt x="3512" y="7822"/>
                    <a:pt x="3665" y="7869"/>
                    <a:pt x="3806" y="7916"/>
                  </a:cubicBezTo>
                  <a:cubicBezTo>
                    <a:pt x="3900" y="7940"/>
                    <a:pt x="3994" y="7975"/>
                    <a:pt x="4076" y="8010"/>
                  </a:cubicBezTo>
                  <a:lnTo>
                    <a:pt x="8597" y="9560"/>
                  </a:lnTo>
                  <a:lnTo>
                    <a:pt x="8609" y="9560"/>
                  </a:lnTo>
                  <a:cubicBezTo>
                    <a:pt x="8809" y="9619"/>
                    <a:pt x="9608" y="9889"/>
                    <a:pt x="10265" y="10101"/>
                  </a:cubicBezTo>
                  <a:cubicBezTo>
                    <a:pt x="10817" y="10277"/>
                    <a:pt x="11369" y="10453"/>
                    <a:pt x="11698" y="10570"/>
                  </a:cubicBezTo>
                  <a:cubicBezTo>
                    <a:pt x="11898" y="10629"/>
                    <a:pt x="12097" y="10700"/>
                    <a:pt x="12309" y="10758"/>
                  </a:cubicBezTo>
                  <a:cubicBezTo>
                    <a:pt x="12814" y="10934"/>
                    <a:pt x="13342" y="11099"/>
                    <a:pt x="13871" y="11263"/>
                  </a:cubicBezTo>
                  <a:cubicBezTo>
                    <a:pt x="14258" y="11381"/>
                    <a:pt x="14658" y="11439"/>
                    <a:pt x="15057" y="11439"/>
                  </a:cubicBezTo>
                  <a:cubicBezTo>
                    <a:pt x="15445" y="11439"/>
                    <a:pt x="15832" y="11381"/>
                    <a:pt x="16220" y="11275"/>
                  </a:cubicBezTo>
                  <a:cubicBezTo>
                    <a:pt x="17371" y="10946"/>
                    <a:pt x="18792" y="9901"/>
                    <a:pt x="19015" y="8022"/>
                  </a:cubicBezTo>
                  <a:cubicBezTo>
                    <a:pt x="19203" y="6483"/>
                    <a:pt x="18451" y="4945"/>
                    <a:pt x="17101" y="4099"/>
                  </a:cubicBezTo>
                  <a:cubicBezTo>
                    <a:pt x="16713" y="3852"/>
                    <a:pt x="16302" y="3700"/>
                    <a:pt x="15938" y="3570"/>
                  </a:cubicBezTo>
                  <a:cubicBezTo>
                    <a:pt x="14364" y="3042"/>
                    <a:pt x="6683" y="458"/>
                    <a:pt x="5849" y="200"/>
                  </a:cubicBezTo>
                  <a:cubicBezTo>
                    <a:pt x="5532" y="94"/>
                    <a:pt x="5203" y="35"/>
                    <a:pt x="4851" y="12"/>
                  </a:cubicBezTo>
                  <a:cubicBezTo>
                    <a:pt x="4745" y="0"/>
                    <a:pt x="4639" y="0"/>
                    <a:pt x="4546" y="0"/>
                  </a:cubicBezTo>
                  <a:close/>
                </a:path>
              </a:pathLst>
            </a:custGeom>
            <a:solidFill>
              <a:srgbClr val="F1E3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16"/>
            <p:cNvSpPr/>
            <p:nvPr/>
          </p:nvSpPr>
          <p:spPr>
            <a:xfrm>
              <a:off x="910500" y="3033500"/>
              <a:ext cx="502700" cy="306575"/>
            </a:xfrm>
            <a:custGeom>
              <a:avLst/>
              <a:gdLst/>
              <a:ahLst/>
              <a:cxnLst/>
              <a:rect l="l" t="t" r="r" b="b"/>
              <a:pathLst>
                <a:path w="20108" h="12263" extrusionOk="0">
                  <a:moveTo>
                    <a:pt x="5016" y="835"/>
                  </a:moveTo>
                  <a:cubicBezTo>
                    <a:pt x="5109" y="835"/>
                    <a:pt x="5192" y="835"/>
                    <a:pt x="5286" y="847"/>
                  </a:cubicBezTo>
                  <a:cubicBezTo>
                    <a:pt x="5603" y="858"/>
                    <a:pt x="5896" y="917"/>
                    <a:pt x="6190" y="1011"/>
                  </a:cubicBezTo>
                  <a:cubicBezTo>
                    <a:pt x="7036" y="1269"/>
                    <a:pt x="14717" y="3853"/>
                    <a:pt x="16279" y="4382"/>
                  </a:cubicBezTo>
                  <a:cubicBezTo>
                    <a:pt x="16655" y="4511"/>
                    <a:pt x="17019" y="4652"/>
                    <a:pt x="17348" y="4863"/>
                  </a:cubicBezTo>
                  <a:cubicBezTo>
                    <a:pt x="18557" y="5615"/>
                    <a:pt x="19227" y="7024"/>
                    <a:pt x="19074" y="8387"/>
                  </a:cubicBezTo>
                  <a:cubicBezTo>
                    <a:pt x="18886" y="9914"/>
                    <a:pt x="17759" y="10947"/>
                    <a:pt x="16584" y="11276"/>
                  </a:cubicBezTo>
                  <a:cubicBezTo>
                    <a:pt x="16232" y="11382"/>
                    <a:pt x="15879" y="11429"/>
                    <a:pt x="15527" y="11429"/>
                  </a:cubicBezTo>
                  <a:cubicBezTo>
                    <a:pt x="15163" y="11429"/>
                    <a:pt x="14811" y="11370"/>
                    <a:pt x="14458" y="11276"/>
                  </a:cubicBezTo>
                  <a:cubicBezTo>
                    <a:pt x="13730" y="11053"/>
                    <a:pt x="13014" y="10806"/>
                    <a:pt x="12297" y="10583"/>
                  </a:cubicBezTo>
                  <a:cubicBezTo>
                    <a:pt x="11440" y="10301"/>
                    <a:pt x="9161" y="9549"/>
                    <a:pt x="9138" y="9549"/>
                  </a:cubicBezTo>
                  <a:cubicBezTo>
                    <a:pt x="9056" y="9526"/>
                    <a:pt x="6108" y="8516"/>
                    <a:pt x="4687" y="8023"/>
                  </a:cubicBezTo>
                  <a:cubicBezTo>
                    <a:pt x="4452" y="7940"/>
                    <a:pt x="4217" y="7870"/>
                    <a:pt x="3982" y="7788"/>
                  </a:cubicBezTo>
                  <a:cubicBezTo>
                    <a:pt x="3031" y="7435"/>
                    <a:pt x="2291" y="6836"/>
                    <a:pt x="1833" y="5920"/>
                  </a:cubicBezTo>
                  <a:cubicBezTo>
                    <a:pt x="1011" y="4300"/>
                    <a:pt x="1492" y="2221"/>
                    <a:pt x="3360" y="1234"/>
                  </a:cubicBezTo>
                  <a:cubicBezTo>
                    <a:pt x="3876" y="964"/>
                    <a:pt x="4428" y="835"/>
                    <a:pt x="5016" y="835"/>
                  </a:cubicBezTo>
                  <a:close/>
                  <a:moveTo>
                    <a:pt x="5016" y="1"/>
                  </a:moveTo>
                  <a:cubicBezTo>
                    <a:pt x="4287" y="1"/>
                    <a:pt x="3594" y="165"/>
                    <a:pt x="2960" y="494"/>
                  </a:cubicBezTo>
                  <a:cubicBezTo>
                    <a:pt x="811" y="1645"/>
                    <a:pt x="1" y="4135"/>
                    <a:pt x="1081" y="6296"/>
                  </a:cubicBezTo>
                  <a:cubicBezTo>
                    <a:pt x="1621" y="7377"/>
                    <a:pt x="2502" y="8140"/>
                    <a:pt x="3700" y="8575"/>
                  </a:cubicBezTo>
                  <a:cubicBezTo>
                    <a:pt x="3841" y="8622"/>
                    <a:pt x="3994" y="8669"/>
                    <a:pt x="4135" y="8727"/>
                  </a:cubicBezTo>
                  <a:cubicBezTo>
                    <a:pt x="4229" y="8751"/>
                    <a:pt x="4323" y="8786"/>
                    <a:pt x="4417" y="8810"/>
                  </a:cubicBezTo>
                  <a:lnTo>
                    <a:pt x="5403" y="9150"/>
                  </a:lnTo>
                  <a:cubicBezTo>
                    <a:pt x="7329" y="9820"/>
                    <a:pt x="8809" y="10325"/>
                    <a:pt x="8868" y="10348"/>
                  </a:cubicBezTo>
                  <a:lnTo>
                    <a:pt x="9150" y="10442"/>
                  </a:lnTo>
                  <a:lnTo>
                    <a:pt x="9161" y="10442"/>
                  </a:lnTo>
                  <a:cubicBezTo>
                    <a:pt x="9490" y="10548"/>
                    <a:pt x="10089" y="10736"/>
                    <a:pt x="10594" y="10900"/>
                  </a:cubicBezTo>
                  <a:cubicBezTo>
                    <a:pt x="11146" y="11088"/>
                    <a:pt x="11698" y="11264"/>
                    <a:pt x="12039" y="11382"/>
                  </a:cubicBezTo>
                  <a:cubicBezTo>
                    <a:pt x="12239" y="11440"/>
                    <a:pt x="12438" y="11511"/>
                    <a:pt x="12638" y="11570"/>
                  </a:cubicBezTo>
                  <a:cubicBezTo>
                    <a:pt x="13155" y="11746"/>
                    <a:pt x="13683" y="11910"/>
                    <a:pt x="14223" y="12075"/>
                  </a:cubicBezTo>
                  <a:cubicBezTo>
                    <a:pt x="14646" y="12204"/>
                    <a:pt x="15081" y="12263"/>
                    <a:pt x="15527" y="12263"/>
                  </a:cubicBezTo>
                  <a:cubicBezTo>
                    <a:pt x="15950" y="12263"/>
                    <a:pt x="16384" y="12204"/>
                    <a:pt x="16807" y="12086"/>
                  </a:cubicBezTo>
                  <a:cubicBezTo>
                    <a:pt x="18487" y="11617"/>
                    <a:pt x="19696" y="10207"/>
                    <a:pt x="19896" y="8492"/>
                  </a:cubicBezTo>
                  <a:cubicBezTo>
                    <a:pt x="20108" y="6789"/>
                    <a:pt x="19274" y="5086"/>
                    <a:pt x="17794" y="4147"/>
                  </a:cubicBezTo>
                  <a:cubicBezTo>
                    <a:pt x="17371" y="3888"/>
                    <a:pt x="16925" y="3724"/>
                    <a:pt x="16549" y="3595"/>
                  </a:cubicBezTo>
                  <a:cubicBezTo>
                    <a:pt x="14963" y="3055"/>
                    <a:pt x="7294" y="483"/>
                    <a:pt x="6448" y="212"/>
                  </a:cubicBezTo>
                  <a:cubicBezTo>
                    <a:pt x="6096" y="95"/>
                    <a:pt x="5744" y="36"/>
                    <a:pt x="5344" y="13"/>
                  </a:cubicBezTo>
                  <a:cubicBezTo>
                    <a:pt x="5239" y="1"/>
                    <a:pt x="5121" y="1"/>
                    <a:pt x="50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16"/>
            <p:cNvSpPr/>
            <p:nvPr/>
          </p:nvSpPr>
          <p:spPr>
            <a:xfrm>
              <a:off x="1139525" y="3101925"/>
              <a:ext cx="251650" cy="217225"/>
            </a:xfrm>
            <a:custGeom>
              <a:avLst/>
              <a:gdLst/>
              <a:ahLst/>
              <a:cxnLst/>
              <a:rect l="l" t="t" r="r" b="b"/>
              <a:pathLst>
                <a:path w="10066" h="8689" extrusionOk="0">
                  <a:moveTo>
                    <a:pt x="2291" y="1"/>
                  </a:moveTo>
                  <a:cubicBezTo>
                    <a:pt x="1527" y="2279"/>
                    <a:pt x="776" y="4534"/>
                    <a:pt x="0" y="6824"/>
                  </a:cubicBezTo>
                  <a:cubicBezTo>
                    <a:pt x="200" y="6883"/>
                    <a:pt x="376" y="6953"/>
                    <a:pt x="564" y="7012"/>
                  </a:cubicBezTo>
                  <a:cubicBezTo>
                    <a:pt x="1422" y="7282"/>
                    <a:pt x="2279" y="7564"/>
                    <a:pt x="3136" y="7846"/>
                  </a:cubicBezTo>
                  <a:cubicBezTo>
                    <a:pt x="3853" y="8069"/>
                    <a:pt x="4569" y="8316"/>
                    <a:pt x="5297" y="8539"/>
                  </a:cubicBezTo>
                  <a:cubicBezTo>
                    <a:pt x="5650" y="8639"/>
                    <a:pt x="6002" y="8689"/>
                    <a:pt x="6356" y="8689"/>
                  </a:cubicBezTo>
                  <a:cubicBezTo>
                    <a:pt x="6710" y="8689"/>
                    <a:pt x="7065" y="8639"/>
                    <a:pt x="7423" y="8539"/>
                  </a:cubicBezTo>
                  <a:cubicBezTo>
                    <a:pt x="8598" y="8210"/>
                    <a:pt x="9725" y="7177"/>
                    <a:pt x="9913" y="5650"/>
                  </a:cubicBezTo>
                  <a:cubicBezTo>
                    <a:pt x="10066" y="4287"/>
                    <a:pt x="9396" y="2878"/>
                    <a:pt x="8187" y="2126"/>
                  </a:cubicBezTo>
                  <a:cubicBezTo>
                    <a:pt x="7858" y="1915"/>
                    <a:pt x="7494" y="1774"/>
                    <a:pt x="7118" y="1645"/>
                  </a:cubicBezTo>
                  <a:cubicBezTo>
                    <a:pt x="5556" y="1116"/>
                    <a:pt x="3994" y="588"/>
                    <a:pt x="2432" y="59"/>
                  </a:cubicBezTo>
                  <a:cubicBezTo>
                    <a:pt x="2385" y="36"/>
                    <a:pt x="2349" y="24"/>
                    <a:pt x="229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16"/>
            <p:cNvSpPr/>
            <p:nvPr/>
          </p:nvSpPr>
          <p:spPr>
            <a:xfrm>
              <a:off x="935750" y="3054400"/>
              <a:ext cx="260475" cy="217850"/>
            </a:xfrm>
            <a:custGeom>
              <a:avLst/>
              <a:gdLst/>
              <a:ahLst/>
              <a:cxnLst/>
              <a:rect l="l" t="t" r="r" b="b"/>
              <a:pathLst>
                <a:path w="10419" h="8714" extrusionOk="0">
                  <a:moveTo>
                    <a:pt x="3990" y="1"/>
                  </a:moveTo>
                  <a:cubicBezTo>
                    <a:pt x="3414" y="1"/>
                    <a:pt x="2864" y="126"/>
                    <a:pt x="2350" y="398"/>
                  </a:cubicBezTo>
                  <a:cubicBezTo>
                    <a:pt x="482" y="1385"/>
                    <a:pt x="1" y="3464"/>
                    <a:pt x="823" y="5084"/>
                  </a:cubicBezTo>
                  <a:cubicBezTo>
                    <a:pt x="1281" y="6000"/>
                    <a:pt x="2021" y="6599"/>
                    <a:pt x="2972" y="6952"/>
                  </a:cubicBezTo>
                  <a:cubicBezTo>
                    <a:pt x="3207" y="7034"/>
                    <a:pt x="3442" y="7104"/>
                    <a:pt x="3677" y="7187"/>
                  </a:cubicBezTo>
                  <a:cubicBezTo>
                    <a:pt x="5098" y="7680"/>
                    <a:pt x="6519" y="8161"/>
                    <a:pt x="7940" y="8655"/>
                  </a:cubicBezTo>
                  <a:cubicBezTo>
                    <a:pt x="7999" y="8666"/>
                    <a:pt x="8046" y="8690"/>
                    <a:pt x="8128" y="8713"/>
                  </a:cubicBezTo>
                  <a:cubicBezTo>
                    <a:pt x="8903" y="6435"/>
                    <a:pt x="9655" y="4168"/>
                    <a:pt x="10418" y="1902"/>
                  </a:cubicBezTo>
                  <a:cubicBezTo>
                    <a:pt x="10359" y="1878"/>
                    <a:pt x="10324" y="1855"/>
                    <a:pt x="10277" y="1843"/>
                  </a:cubicBezTo>
                  <a:cubicBezTo>
                    <a:pt x="9866" y="1702"/>
                    <a:pt x="9455" y="1549"/>
                    <a:pt x="9044" y="1408"/>
                  </a:cubicBezTo>
                  <a:cubicBezTo>
                    <a:pt x="8598" y="1267"/>
                    <a:pt x="8151" y="1115"/>
                    <a:pt x="7705" y="974"/>
                  </a:cubicBezTo>
                  <a:cubicBezTo>
                    <a:pt x="6871" y="704"/>
                    <a:pt x="6026" y="433"/>
                    <a:pt x="5180" y="175"/>
                  </a:cubicBezTo>
                  <a:cubicBezTo>
                    <a:pt x="4886" y="81"/>
                    <a:pt x="4593" y="22"/>
                    <a:pt x="4276" y="11"/>
                  </a:cubicBezTo>
                  <a:cubicBezTo>
                    <a:pt x="4180" y="4"/>
                    <a:pt x="4085" y="1"/>
                    <a:pt x="399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16"/>
            <p:cNvSpPr/>
            <p:nvPr/>
          </p:nvSpPr>
          <p:spPr>
            <a:xfrm>
              <a:off x="1209700" y="3144925"/>
              <a:ext cx="93100" cy="48850"/>
            </a:xfrm>
            <a:custGeom>
              <a:avLst/>
              <a:gdLst/>
              <a:ahLst/>
              <a:cxnLst/>
              <a:rect l="l" t="t" r="r" b="b"/>
              <a:pathLst>
                <a:path w="3724" h="1954" extrusionOk="0">
                  <a:moveTo>
                    <a:pt x="799" y="1"/>
                  </a:moveTo>
                  <a:cubicBezTo>
                    <a:pt x="694" y="1"/>
                    <a:pt x="591" y="13"/>
                    <a:pt x="494" y="54"/>
                  </a:cubicBezTo>
                  <a:cubicBezTo>
                    <a:pt x="130" y="183"/>
                    <a:pt x="0" y="594"/>
                    <a:pt x="224" y="911"/>
                  </a:cubicBezTo>
                  <a:cubicBezTo>
                    <a:pt x="294" y="994"/>
                    <a:pt x="376" y="1064"/>
                    <a:pt x="458" y="1123"/>
                  </a:cubicBezTo>
                  <a:cubicBezTo>
                    <a:pt x="564" y="1193"/>
                    <a:pt x="682" y="1264"/>
                    <a:pt x="799" y="1311"/>
                  </a:cubicBezTo>
                  <a:cubicBezTo>
                    <a:pt x="1093" y="1440"/>
                    <a:pt x="1398" y="1569"/>
                    <a:pt x="1703" y="1710"/>
                  </a:cubicBezTo>
                  <a:cubicBezTo>
                    <a:pt x="1703" y="1698"/>
                    <a:pt x="1715" y="1698"/>
                    <a:pt x="1715" y="1698"/>
                  </a:cubicBezTo>
                  <a:cubicBezTo>
                    <a:pt x="1868" y="1745"/>
                    <a:pt x="2032" y="1804"/>
                    <a:pt x="2197" y="1863"/>
                  </a:cubicBezTo>
                  <a:cubicBezTo>
                    <a:pt x="2279" y="1886"/>
                    <a:pt x="2373" y="1910"/>
                    <a:pt x="2455" y="1921"/>
                  </a:cubicBezTo>
                  <a:cubicBezTo>
                    <a:pt x="2551" y="1942"/>
                    <a:pt x="2645" y="1953"/>
                    <a:pt x="2738" y="1953"/>
                  </a:cubicBezTo>
                  <a:cubicBezTo>
                    <a:pt x="2860" y="1953"/>
                    <a:pt x="2981" y="1933"/>
                    <a:pt x="3101" y="1886"/>
                  </a:cubicBezTo>
                  <a:cubicBezTo>
                    <a:pt x="3583" y="1698"/>
                    <a:pt x="3724" y="1134"/>
                    <a:pt x="3383" y="735"/>
                  </a:cubicBezTo>
                  <a:cubicBezTo>
                    <a:pt x="3289" y="618"/>
                    <a:pt x="3160" y="524"/>
                    <a:pt x="3019" y="477"/>
                  </a:cubicBezTo>
                  <a:cubicBezTo>
                    <a:pt x="2901" y="430"/>
                    <a:pt x="2784" y="383"/>
                    <a:pt x="2666" y="348"/>
                  </a:cubicBezTo>
                  <a:cubicBezTo>
                    <a:pt x="2361" y="277"/>
                    <a:pt x="2056" y="207"/>
                    <a:pt x="1739" y="148"/>
                  </a:cubicBezTo>
                  <a:cubicBezTo>
                    <a:pt x="1480" y="89"/>
                    <a:pt x="1210" y="54"/>
                    <a:pt x="940" y="7"/>
                  </a:cubicBezTo>
                  <a:cubicBezTo>
                    <a:pt x="893" y="3"/>
                    <a:pt x="846" y="1"/>
                    <a:pt x="79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8" name="Google Shape;338;p16"/>
          <p:cNvGrpSpPr/>
          <p:nvPr/>
        </p:nvGrpSpPr>
        <p:grpSpPr>
          <a:xfrm flipH="1">
            <a:off x="7769394" y="695776"/>
            <a:ext cx="769441" cy="811358"/>
            <a:chOff x="445526" y="710216"/>
            <a:chExt cx="769441" cy="811358"/>
          </a:xfrm>
        </p:grpSpPr>
        <p:grpSp>
          <p:nvGrpSpPr>
            <p:cNvPr id="339" name="Google Shape;339;p16"/>
            <p:cNvGrpSpPr/>
            <p:nvPr/>
          </p:nvGrpSpPr>
          <p:grpSpPr>
            <a:xfrm rot="-10587283">
              <a:off x="853263" y="1166961"/>
              <a:ext cx="351402" cy="344077"/>
              <a:chOff x="6680700" y="4727075"/>
              <a:chExt cx="242250" cy="237200"/>
            </a:xfrm>
          </p:grpSpPr>
          <p:sp>
            <p:nvSpPr>
              <p:cNvPr id="340" name="Google Shape;340;p16"/>
              <p:cNvSpPr/>
              <p:nvPr/>
            </p:nvSpPr>
            <p:spPr>
              <a:xfrm>
                <a:off x="6680700" y="4748800"/>
                <a:ext cx="242250" cy="200675"/>
              </a:xfrm>
              <a:custGeom>
                <a:avLst/>
                <a:gdLst/>
                <a:ahLst/>
                <a:cxnLst/>
                <a:rect l="l" t="t" r="r" b="b"/>
                <a:pathLst>
                  <a:path w="9690" h="8027" extrusionOk="0">
                    <a:moveTo>
                      <a:pt x="9321" y="0"/>
                    </a:moveTo>
                    <a:cubicBezTo>
                      <a:pt x="9261" y="0"/>
                      <a:pt x="9199" y="16"/>
                      <a:pt x="9138" y="49"/>
                    </a:cubicBezTo>
                    <a:cubicBezTo>
                      <a:pt x="9067" y="96"/>
                      <a:pt x="8997" y="143"/>
                      <a:pt x="8938" y="202"/>
                    </a:cubicBezTo>
                    <a:cubicBezTo>
                      <a:pt x="8351" y="683"/>
                      <a:pt x="7764" y="1165"/>
                      <a:pt x="7177" y="1646"/>
                    </a:cubicBezTo>
                    <a:cubicBezTo>
                      <a:pt x="4910" y="3525"/>
                      <a:pt x="2631" y="5404"/>
                      <a:pt x="353" y="7284"/>
                    </a:cubicBezTo>
                    <a:cubicBezTo>
                      <a:pt x="282" y="7331"/>
                      <a:pt x="224" y="7389"/>
                      <a:pt x="165" y="7448"/>
                    </a:cubicBezTo>
                    <a:cubicBezTo>
                      <a:pt x="1" y="7659"/>
                      <a:pt x="94" y="7965"/>
                      <a:pt x="376" y="8024"/>
                    </a:cubicBezTo>
                    <a:cubicBezTo>
                      <a:pt x="388" y="8026"/>
                      <a:pt x="401" y="8027"/>
                      <a:pt x="414" y="8027"/>
                    </a:cubicBezTo>
                    <a:cubicBezTo>
                      <a:pt x="475" y="8027"/>
                      <a:pt x="543" y="8004"/>
                      <a:pt x="611" y="7965"/>
                    </a:cubicBezTo>
                    <a:cubicBezTo>
                      <a:pt x="670" y="7930"/>
                      <a:pt x="717" y="7883"/>
                      <a:pt x="764" y="7847"/>
                    </a:cubicBezTo>
                    <a:cubicBezTo>
                      <a:pt x="2291" y="6591"/>
                      <a:pt x="3806" y="5334"/>
                      <a:pt x="5333" y="4077"/>
                    </a:cubicBezTo>
                    <a:cubicBezTo>
                      <a:pt x="6672" y="2973"/>
                      <a:pt x="8022" y="1858"/>
                      <a:pt x="9373" y="742"/>
                    </a:cubicBezTo>
                    <a:cubicBezTo>
                      <a:pt x="9443" y="683"/>
                      <a:pt x="9514" y="636"/>
                      <a:pt x="9573" y="566"/>
                    </a:cubicBezTo>
                    <a:cubicBezTo>
                      <a:pt x="9690" y="425"/>
                      <a:pt x="9678" y="237"/>
                      <a:pt x="9561" y="108"/>
                    </a:cubicBezTo>
                    <a:cubicBezTo>
                      <a:pt x="9497" y="37"/>
                      <a:pt x="9412" y="0"/>
                      <a:pt x="93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" name="Google Shape;341;p16"/>
              <p:cNvSpPr/>
              <p:nvPr/>
            </p:nvSpPr>
            <p:spPr>
              <a:xfrm>
                <a:off x="6709775" y="4727075"/>
                <a:ext cx="68150" cy="61800"/>
              </a:xfrm>
              <a:custGeom>
                <a:avLst/>
                <a:gdLst/>
                <a:ahLst/>
                <a:cxnLst/>
                <a:rect l="l" t="t" r="r" b="b"/>
                <a:pathLst>
                  <a:path w="2726" h="2472" extrusionOk="0">
                    <a:moveTo>
                      <a:pt x="1368" y="707"/>
                    </a:moveTo>
                    <a:cubicBezTo>
                      <a:pt x="1405" y="707"/>
                      <a:pt x="1442" y="711"/>
                      <a:pt x="1480" y="718"/>
                    </a:cubicBezTo>
                    <a:cubicBezTo>
                      <a:pt x="1774" y="789"/>
                      <a:pt x="1950" y="1059"/>
                      <a:pt x="1891" y="1329"/>
                    </a:cubicBezTo>
                    <a:cubicBezTo>
                      <a:pt x="1830" y="1585"/>
                      <a:pt x="1617" y="1751"/>
                      <a:pt x="1369" y="1751"/>
                    </a:cubicBezTo>
                    <a:cubicBezTo>
                      <a:pt x="1332" y="1751"/>
                      <a:pt x="1295" y="1748"/>
                      <a:pt x="1257" y="1740"/>
                    </a:cubicBezTo>
                    <a:cubicBezTo>
                      <a:pt x="975" y="1681"/>
                      <a:pt x="799" y="1411"/>
                      <a:pt x="858" y="1129"/>
                    </a:cubicBezTo>
                    <a:cubicBezTo>
                      <a:pt x="909" y="874"/>
                      <a:pt x="1120" y="707"/>
                      <a:pt x="1368" y="707"/>
                    </a:cubicBezTo>
                    <a:close/>
                    <a:moveTo>
                      <a:pt x="1374" y="1"/>
                    </a:moveTo>
                    <a:cubicBezTo>
                      <a:pt x="816" y="1"/>
                      <a:pt x="296" y="383"/>
                      <a:pt x="176" y="953"/>
                    </a:cubicBezTo>
                    <a:cubicBezTo>
                      <a:pt x="0" y="1705"/>
                      <a:pt x="494" y="2304"/>
                      <a:pt x="1069" y="2433"/>
                    </a:cubicBezTo>
                    <a:cubicBezTo>
                      <a:pt x="1165" y="2459"/>
                      <a:pt x="1264" y="2471"/>
                      <a:pt x="1363" y="2471"/>
                    </a:cubicBezTo>
                    <a:cubicBezTo>
                      <a:pt x="1892" y="2471"/>
                      <a:pt x="2422" y="2114"/>
                      <a:pt x="2561" y="1540"/>
                    </a:cubicBezTo>
                    <a:cubicBezTo>
                      <a:pt x="2725" y="871"/>
                      <a:pt x="2326" y="201"/>
                      <a:pt x="1668" y="37"/>
                    </a:cubicBezTo>
                    <a:cubicBezTo>
                      <a:pt x="1570" y="12"/>
                      <a:pt x="1471" y="1"/>
                      <a:pt x="13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" name="Google Shape;342;p16"/>
              <p:cNvSpPr/>
              <p:nvPr/>
            </p:nvSpPr>
            <p:spPr>
              <a:xfrm>
                <a:off x="6833375" y="4902675"/>
                <a:ext cx="68450" cy="61600"/>
              </a:xfrm>
              <a:custGeom>
                <a:avLst/>
                <a:gdLst/>
                <a:ahLst/>
                <a:cxnLst/>
                <a:rect l="l" t="t" r="r" b="b"/>
                <a:pathLst>
                  <a:path w="2738" h="2464" extrusionOk="0">
                    <a:moveTo>
                      <a:pt x="1355" y="709"/>
                    </a:moveTo>
                    <a:cubicBezTo>
                      <a:pt x="1403" y="709"/>
                      <a:pt x="1453" y="716"/>
                      <a:pt x="1504" y="729"/>
                    </a:cubicBezTo>
                    <a:cubicBezTo>
                      <a:pt x="1786" y="788"/>
                      <a:pt x="1950" y="1070"/>
                      <a:pt x="1892" y="1340"/>
                    </a:cubicBezTo>
                    <a:cubicBezTo>
                      <a:pt x="1832" y="1590"/>
                      <a:pt x="1618" y="1755"/>
                      <a:pt x="1375" y="1755"/>
                    </a:cubicBezTo>
                    <a:cubicBezTo>
                      <a:pt x="1333" y="1755"/>
                      <a:pt x="1289" y="1750"/>
                      <a:pt x="1246" y="1739"/>
                    </a:cubicBezTo>
                    <a:cubicBezTo>
                      <a:pt x="964" y="1669"/>
                      <a:pt x="799" y="1399"/>
                      <a:pt x="870" y="1117"/>
                    </a:cubicBezTo>
                    <a:cubicBezTo>
                      <a:pt x="919" y="872"/>
                      <a:pt x="1115" y="709"/>
                      <a:pt x="1355" y="709"/>
                    </a:cubicBezTo>
                    <a:close/>
                    <a:moveTo>
                      <a:pt x="1375" y="0"/>
                    </a:moveTo>
                    <a:cubicBezTo>
                      <a:pt x="820" y="0"/>
                      <a:pt x="307" y="383"/>
                      <a:pt x="177" y="952"/>
                    </a:cubicBezTo>
                    <a:cubicBezTo>
                      <a:pt x="1" y="1704"/>
                      <a:pt x="494" y="2303"/>
                      <a:pt x="1081" y="2421"/>
                    </a:cubicBezTo>
                    <a:cubicBezTo>
                      <a:pt x="1183" y="2450"/>
                      <a:pt x="1287" y="2464"/>
                      <a:pt x="1390" y="2464"/>
                    </a:cubicBezTo>
                    <a:cubicBezTo>
                      <a:pt x="1911" y="2464"/>
                      <a:pt x="2424" y="2110"/>
                      <a:pt x="2561" y="1551"/>
                    </a:cubicBezTo>
                    <a:cubicBezTo>
                      <a:pt x="2737" y="870"/>
                      <a:pt x="2338" y="201"/>
                      <a:pt x="1669" y="36"/>
                    </a:cubicBezTo>
                    <a:cubicBezTo>
                      <a:pt x="1571" y="12"/>
                      <a:pt x="147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43" name="Google Shape;343;p16"/>
            <p:cNvSpPr/>
            <p:nvPr/>
          </p:nvSpPr>
          <p:spPr>
            <a:xfrm rot="-10587283">
              <a:off x="956933" y="778557"/>
              <a:ext cx="167396" cy="164495"/>
            </a:xfrm>
            <a:custGeom>
              <a:avLst/>
              <a:gdLst/>
              <a:ahLst/>
              <a:cxnLst/>
              <a:rect l="l" t="t" r="r" b="b"/>
              <a:pathLst>
                <a:path w="4616" h="4536" extrusionOk="0">
                  <a:moveTo>
                    <a:pt x="2275" y="0"/>
                  </a:moveTo>
                  <a:cubicBezTo>
                    <a:pt x="2253" y="0"/>
                    <a:pt x="2231" y="1"/>
                    <a:pt x="2208" y="1"/>
                  </a:cubicBezTo>
                  <a:cubicBezTo>
                    <a:pt x="975" y="37"/>
                    <a:pt x="0" y="1082"/>
                    <a:pt x="47" y="2339"/>
                  </a:cubicBezTo>
                  <a:cubicBezTo>
                    <a:pt x="82" y="3573"/>
                    <a:pt x="1068" y="4536"/>
                    <a:pt x="2295" y="4536"/>
                  </a:cubicBezTo>
                  <a:cubicBezTo>
                    <a:pt x="2317" y="4536"/>
                    <a:pt x="2339" y="4535"/>
                    <a:pt x="2361" y="4535"/>
                  </a:cubicBezTo>
                  <a:cubicBezTo>
                    <a:pt x="3617" y="4500"/>
                    <a:pt x="4616" y="3431"/>
                    <a:pt x="4557" y="2174"/>
                  </a:cubicBezTo>
                  <a:cubicBezTo>
                    <a:pt x="4511" y="985"/>
                    <a:pt x="3557" y="0"/>
                    <a:pt x="227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44" name="Google Shape;344;p16"/>
            <p:cNvGrpSpPr/>
            <p:nvPr/>
          </p:nvGrpSpPr>
          <p:grpSpPr>
            <a:xfrm rot="-10587283">
              <a:off x="455202" y="720311"/>
              <a:ext cx="336534" cy="323370"/>
              <a:chOff x="6882700" y="5090300"/>
              <a:chExt cx="232000" cy="222925"/>
            </a:xfrm>
          </p:grpSpPr>
          <p:sp>
            <p:nvSpPr>
              <p:cNvPr id="345" name="Google Shape;345;p16"/>
              <p:cNvSpPr/>
              <p:nvPr/>
            </p:nvSpPr>
            <p:spPr>
              <a:xfrm>
                <a:off x="6959650" y="5162825"/>
                <a:ext cx="75775" cy="67850"/>
              </a:xfrm>
              <a:custGeom>
                <a:avLst/>
                <a:gdLst/>
                <a:ahLst/>
                <a:cxnLst/>
                <a:rect l="l" t="t" r="r" b="b"/>
                <a:pathLst>
                  <a:path w="3031" h="2714" extrusionOk="0">
                    <a:moveTo>
                      <a:pt x="324" y="0"/>
                    </a:moveTo>
                    <a:cubicBezTo>
                      <a:pt x="240" y="0"/>
                      <a:pt x="164" y="36"/>
                      <a:pt x="106" y="107"/>
                    </a:cubicBezTo>
                    <a:cubicBezTo>
                      <a:pt x="0" y="224"/>
                      <a:pt x="12" y="377"/>
                      <a:pt x="129" y="518"/>
                    </a:cubicBezTo>
                    <a:cubicBezTo>
                      <a:pt x="188" y="576"/>
                      <a:pt x="258" y="635"/>
                      <a:pt x="329" y="706"/>
                    </a:cubicBezTo>
                    <a:cubicBezTo>
                      <a:pt x="1010" y="1305"/>
                      <a:pt x="1680" y="1904"/>
                      <a:pt x="2361" y="2503"/>
                    </a:cubicBezTo>
                    <a:cubicBezTo>
                      <a:pt x="2408" y="2550"/>
                      <a:pt x="2466" y="2608"/>
                      <a:pt x="2525" y="2644"/>
                    </a:cubicBezTo>
                    <a:cubicBezTo>
                      <a:pt x="2584" y="2679"/>
                      <a:pt x="2654" y="2690"/>
                      <a:pt x="2690" y="2714"/>
                    </a:cubicBezTo>
                    <a:cubicBezTo>
                      <a:pt x="2831" y="2702"/>
                      <a:pt x="2913" y="2655"/>
                      <a:pt x="2971" y="2561"/>
                    </a:cubicBezTo>
                    <a:cubicBezTo>
                      <a:pt x="3030" y="2467"/>
                      <a:pt x="3030" y="2350"/>
                      <a:pt x="2960" y="2256"/>
                    </a:cubicBezTo>
                    <a:cubicBezTo>
                      <a:pt x="2901" y="2174"/>
                      <a:pt x="2831" y="2103"/>
                      <a:pt x="2748" y="2033"/>
                    </a:cubicBezTo>
                    <a:cubicBezTo>
                      <a:pt x="2067" y="1422"/>
                      <a:pt x="1386" y="811"/>
                      <a:pt x="693" y="212"/>
                    </a:cubicBezTo>
                    <a:cubicBezTo>
                      <a:pt x="646" y="165"/>
                      <a:pt x="599" y="118"/>
                      <a:pt x="540" y="71"/>
                    </a:cubicBezTo>
                    <a:cubicBezTo>
                      <a:pt x="466" y="24"/>
                      <a:pt x="392" y="0"/>
                      <a:pt x="32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" name="Google Shape;346;p16"/>
              <p:cNvSpPr/>
              <p:nvPr/>
            </p:nvSpPr>
            <p:spPr>
              <a:xfrm>
                <a:off x="6999575" y="5200100"/>
                <a:ext cx="115125" cy="113125"/>
              </a:xfrm>
              <a:custGeom>
                <a:avLst/>
                <a:gdLst/>
                <a:ahLst/>
                <a:cxnLst/>
                <a:rect l="l" t="t" r="r" b="b"/>
                <a:pathLst>
                  <a:path w="4605" h="4525" extrusionOk="0">
                    <a:moveTo>
                      <a:pt x="2276" y="1"/>
                    </a:moveTo>
                    <a:cubicBezTo>
                      <a:pt x="2253" y="1"/>
                      <a:pt x="2231" y="1"/>
                      <a:pt x="2208" y="2"/>
                    </a:cubicBezTo>
                    <a:cubicBezTo>
                      <a:pt x="975" y="25"/>
                      <a:pt x="0" y="1082"/>
                      <a:pt x="36" y="2327"/>
                    </a:cubicBezTo>
                    <a:cubicBezTo>
                      <a:pt x="70" y="3562"/>
                      <a:pt x="1057" y="4524"/>
                      <a:pt x="2283" y="4524"/>
                    </a:cubicBezTo>
                    <a:cubicBezTo>
                      <a:pt x="2305" y="4524"/>
                      <a:pt x="2327" y="4524"/>
                      <a:pt x="2349" y="4523"/>
                    </a:cubicBezTo>
                    <a:cubicBezTo>
                      <a:pt x="3606" y="4488"/>
                      <a:pt x="4604" y="3431"/>
                      <a:pt x="4557" y="2174"/>
                    </a:cubicBezTo>
                    <a:cubicBezTo>
                      <a:pt x="4500" y="985"/>
                      <a:pt x="3557" y="1"/>
                      <a:pt x="227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" name="Google Shape;347;p16"/>
              <p:cNvSpPr/>
              <p:nvPr/>
            </p:nvSpPr>
            <p:spPr>
              <a:xfrm>
                <a:off x="6882700" y="5090300"/>
                <a:ext cx="115125" cy="113100"/>
              </a:xfrm>
              <a:custGeom>
                <a:avLst/>
                <a:gdLst/>
                <a:ahLst/>
                <a:cxnLst/>
                <a:rect l="l" t="t" r="r" b="b"/>
                <a:pathLst>
                  <a:path w="4605" h="4524" extrusionOk="0">
                    <a:moveTo>
                      <a:pt x="2265" y="0"/>
                    </a:moveTo>
                    <a:cubicBezTo>
                      <a:pt x="2243" y="0"/>
                      <a:pt x="2220" y="0"/>
                      <a:pt x="2197" y="1"/>
                    </a:cubicBezTo>
                    <a:cubicBezTo>
                      <a:pt x="964" y="24"/>
                      <a:pt x="1" y="1082"/>
                      <a:pt x="36" y="2326"/>
                    </a:cubicBezTo>
                    <a:cubicBezTo>
                      <a:pt x="71" y="3561"/>
                      <a:pt x="1069" y="4524"/>
                      <a:pt x="2285" y="4524"/>
                    </a:cubicBezTo>
                    <a:cubicBezTo>
                      <a:pt x="2306" y="4524"/>
                      <a:pt x="2328" y="4523"/>
                      <a:pt x="2350" y="4523"/>
                    </a:cubicBezTo>
                    <a:cubicBezTo>
                      <a:pt x="3607" y="4487"/>
                      <a:pt x="4605" y="3419"/>
                      <a:pt x="4558" y="2162"/>
                    </a:cubicBezTo>
                    <a:cubicBezTo>
                      <a:pt x="4500" y="973"/>
                      <a:pt x="3547" y="0"/>
                      <a:pt x="22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2" name="AutoShape 2" descr="An illustration depicting various applications of chemical analysis and sensors:&#10;&#10;- Environmental monitoring: Sensors detecting water pollution, focusing on heavy metals in water.&#10;- Industry: A laboratory with industrial analyzers and chemical reactors, without computer screens or circular elements.&#10;- Catalysis: Molecular models of catalysts facilitating chemical reactions.&#10;- Clinical diagnostics: A doctor or laboratory technician analyzing blood samples using a spectrometer.&#10;- Medicinal chemistry: Molecular structures of drugs and chemical compounds.&#10;&#10;The image is detailed, futuristic, and scientific, visually representing these fields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r-HR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0296" y="1563638"/>
            <a:ext cx="3553704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8815123" y="480951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latin typeface="Times New Roman" pitchFamily="18" charset="0"/>
                <a:cs typeface="Times New Roman" pitchFamily="18" charset="0"/>
              </a:rPr>
              <a:t>4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" name="Google Shape;849;p34"/>
          <p:cNvSpPr txBox="1">
            <a:spLocks noGrp="1"/>
          </p:cNvSpPr>
          <p:nvPr>
            <p:ph type="ctrTitle"/>
          </p:nvPr>
        </p:nvSpPr>
        <p:spPr>
          <a:xfrm>
            <a:off x="713250" y="4167797"/>
            <a:ext cx="7717500" cy="597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GB" dirty="0" smtClean="0"/>
              <a:t>D</a:t>
            </a:r>
            <a:r>
              <a:rPr lang="hr-HR" dirty="0" err="1" smtClean="0"/>
              <a:t>izajn</a:t>
            </a:r>
            <a:r>
              <a:rPr lang="hr-HR" dirty="0" smtClean="0"/>
              <a:t> </a:t>
            </a:r>
            <a:r>
              <a:rPr lang="hr-HR" dirty="0" err="1" smtClean="0"/>
              <a:t>tripodalni</a:t>
            </a:r>
            <a:r>
              <a:rPr lang="en-GB" dirty="0" smtClean="0"/>
              <a:t>h</a:t>
            </a:r>
            <a:r>
              <a:rPr lang="hr-HR" dirty="0" smtClean="0"/>
              <a:t> receptor</a:t>
            </a:r>
            <a:r>
              <a:rPr lang="en-GB" dirty="0" smtClean="0"/>
              <a:t>a</a:t>
            </a:r>
            <a:endParaRPr dirty="0"/>
          </a:p>
        </p:txBody>
      </p:sp>
      <p:grpSp>
        <p:nvGrpSpPr>
          <p:cNvPr id="851" name="Google Shape;851;p34"/>
          <p:cNvGrpSpPr/>
          <p:nvPr/>
        </p:nvGrpSpPr>
        <p:grpSpPr>
          <a:xfrm>
            <a:off x="888406" y="1042151"/>
            <a:ext cx="1871865" cy="3494360"/>
            <a:chOff x="1067806" y="1722050"/>
            <a:chExt cx="1871865" cy="3494360"/>
          </a:xfrm>
        </p:grpSpPr>
        <p:sp>
          <p:nvSpPr>
            <p:cNvPr id="852" name="Google Shape;852;p34"/>
            <p:cNvSpPr/>
            <p:nvPr/>
          </p:nvSpPr>
          <p:spPr>
            <a:xfrm>
              <a:off x="1489263" y="1722050"/>
              <a:ext cx="850200" cy="850200"/>
            </a:xfrm>
            <a:prstGeom prst="ellipse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="1">
                <a:solidFill>
                  <a:schemeClr val="accent3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  <p:sp>
          <p:nvSpPr>
            <p:cNvPr id="853" name="Google Shape;853;p34"/>
            <p:cNvSpPr txBox="1"/>
            <p:nvPr/>
          </p:nvSpPr>
          <p:spPr>
            <a:xfrm>
              <a:off x="1489263" y="1789350"/>
              <a:ext cx="850200" cy="664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3500" b="1" dirty="0">
                  <a:solidFill>
                    <a:schemeClr val="accent3"/>
                  </a:solidFill>
                  <a:latin typeface="Baloo 2"/>
                  <a:ea typeface="Baloo 2"/>
                  <a:cs typeface="Baloo 2"/>
                  <a:sym typeface="Baloo 2"/>
                </a:rPr>
                <a:t>01</a:t>
              </a:r>
              <a:endParaRPr sz="3500" b="1" dirty="0">
                <a:solidFill>
                  <a:schemeClr val="accent3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  <p:grpSp>
          <p:nvGrpSpPr>
            <p:cNvPr id="854" name="Google Shape;854;p34"/>
            <p:cNvGrpSpPr/>
            <p:nvPr/>
          </p:nvGrpSpPr>
          <p:grpSpPr>
            <a:xfrm>
              <a:off x="1067806" y="2724650"/>
              <a:ext cx="1871865" cy="2491760"/>
              <a:chOff x="1410310" y="2572250"/>
              <a:chExt cx="2266729" cy="2491760"/>
            </a:xfrm>
          </p:grpSpPr>
          <p:sp>
            <p:nvSpPr>
              <p:cNvPr id="855" name="Google Shape;855;p34"/>
              <p:cNvSpPr txBox="1"/>
              <p:nvPr/>
            </p:nvSpPr>
            <p:spPr>
              <a:xfrm>
                <a:off x="1410310" y="3499470"/>
                <a:ext cx="2038200" cy="15645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285750" lvl="0" indent="-285750" algn="ctr">
                  <a:buFont typeface="Courier New" pitchFamily="49" charset="0"/>
                  <a:buChar char="o"/>
                </a:pPr>
                <a:r>
                  <a:rPr lang="en-GB" sz="1600" dirty="0" smtClean="0">
                    <a:solidFill>
                      <a:schemeClr val="accent2"/>
                    </a:solidFill>
                    <a:latin typeface="Rubik"/>
                    <a:ea typeface="Rubik"/>
                    <a:cs typeface="Rubik"/>
                    <a:sym typeface="Rubik"/>
                  </a:rPr>
                  <a:t>D</a:t>
                </a:r>
                <a:r>
                  <a:rPr lang="hr-HR" sz="1600" dirty="0" err="1" smtClean="0">
                    <a:solidFill>
                      <a:schemeClr val="accent2"/>
                    </a:solidFill>
                    <a:latin typeface="Rubik"/>
                    <a:ea typeface="Rubik"/>
                    <a:cs typeface="Rubik"/>
                    <a:sym typeface="Rubik"/>
                  </a:rPr>
                  <a:t>ovoljno</a:t>
                </a:r>
                <a:r>
                  <a:rPr lang="hr-HR" sz="1600" dirty="0" smtClean="0">
                    <a:solidFill>
                      <a:schemeClr val="accent2"/>
                    </a:solidFill>
                    <a:latin typeface="Rubik"/>
                    <a:ea typeface="Rubik"/>
                    <a:cs typeface="Rubik"/>
                    <a:sym typeface="Rubik"/>
                  </a:rPr>
                  <a:t> </a:t>
                </a:r>
                <a:r>
                  <a:rPr lang="hr-HR" sz="1600" dirty="0">
                    <a:solidFill>
                      <a:schemeClr val="accent2"/>
                    </a:solidFill>
                    <a:latin typeface="Rubik"/>
                    <a:ea typeface="Rubik"/>
                    <a:cs typeface="Rubik"/>
                    <a:sym typeface="Rubik"/>
                  </a:rPr>
                  <a:t>pozitivnih ili </a:t>
                </a:r>
                <a:r>
                  <a:rPr lang="hr-HR" sz="1600" dirty="0" smtClean="0">
                    <a:solidFill>
                      <a:schemeClr val="accent2"/>
                    </a:solidFill>
                    <a:latin typeface="Rubik"/>
                    <a:ea typeface="Rubik"/>
                    <a:cs typeface="Rubik"/>
                    <a:sym typeface="Rubik"/>
                  </a:rPr>
                  <a:t>neutralnih</a:t>
                </a:r>
                <a:r>
                  <a:rPr lang="en-GB" sz="1600" dirty="0" smtClean="0">
                    <a:solidFill>
                      <a:schemeClr val="accent2"/>
                    </a:solidFill>
                    <a:latin typeface="Rubik"/>
                    <a:ea typeface="Rubik"/>
                    <a:cs typeface="Rubik"/>
                    <a:sym typeface="Rubik"/>
                  </a:rPr>
                  <a:t> </a:t>
                </a:r>
                <a:r>
                  <a:rPr lang="en-GB" sz="1600" dirty="0" err="1" smtClean="0">
                    <a:solidFill>
                      <a:schemeClr val="accent2"/>
                    </a:solidFill>
                    <a:latin typeface="Rubik"/>
                    <a:ea typeface="Rubik"/>
                    <a:cs typeface="Rubik"/>
                    <a:sym typeface="Rubik"/>
                  </a:rPr>
                  <a:t>grupa</a:t>
                </a:r>
                <a:endParaRPr sz="1600" dirty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endParaRPr>
              </a:p>
            </p:txBody>
          </p:sp>
          <p:sp>
            <p:nvSpPr>
              <p:cNvPr id="856" name="Google Shape;856;p34"/>
              <p:cNvSpPr/>
              <p:nvPr/>
            </p:nvSpPr>
            <p:spPr>
              <a:xfrm>
                <a:off x="1436400" y="2572250"/>
                <a:ext cx="2240639" cy="1023358"/>
              </a:xfrm>
              <a:prstGeom prst="roundRect">
                <a:avLst>
                  <a:gd name="adj" fmla="val 9660"/>
                </a:avLst>
              </a:pr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lvl="0" algn="ctr"/>
                <a:r>
                  <a:rPr lang="en-GB" sz="2000" b="1" dirty="0" smtClean="0">
                    <a:solidFill>
                      <a:schemeClr val="dk2"/>
                    </a:solidFill>
                    <a:latin typeface="Baloo 2"/>
                    <a:ea typeface="Baloo 2"/>
                    <a:cs typeface="Baloo 2"/>
                    <a:sym typeface="Baloo 2"/>
                  </a:rPr>
                  <a:t>I</a:t>
                </a:r>
                <a:r>
                  <a:rPr lang="hr-HR" sz="2000" b="1" dirty="0" err="1" smtClean="0">
                    <a:solidFill>
                      <a:schemeClr val="dk2"/>
                    </a:solidFill>
                    <a:latin typeface="Baloo 2"/>
                    <a:ea typeface="Baloo 2"/>
                    <a:cs typeface="Baloo 2"/>
                    <a:sym typeface="Baloo 2"/>
                  </a:rPr>
                  <a:t>nterakcijska</a:t>
                </a:r>
                <a:r>
                  <a:rPr lang="hr-HR" sz="2000" b="1" dirty="0" smtClean="0">
                    <a:solidFill>
                      <a:schemeClr val="dk2"/>
                    </a:solidFill>
                    <a:latin typeface="Baloo 2"/>
                    <a:ea typeface="Baloo 2"/>
                    <a:cs typeface="Baloo 2"/>
                    <a:sym typeface="Baloo 2"/>
                  </a:rPr>
                  <a:t>/vezna </a:t>
                </a:r>
                <a:r>
                  <a:rPr lang="hr-HR" sz="2000" b="1" dirty="0">
                    <a:solidFill>
                      <a:schemeClr val="dk2"/>
                    </a:solidFill>
                    <a:latin typeface="Baloo 2"/>
                    <a:ea typeface="Baloo 2"/>
                    <a:cs typeface="Baloo 2"/>
                    <a:sym typeface="Baloo 2"/>
                  </a:rPr>
                  <a:t>mjesta</a:t>
                </a:r>
                <a:endParaRPr sz="2000" b="1" dirty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endParaRPr>
              </a:p>
            </p:txBody>
          </p:sp>
        </p:grpSp>
      </p:grpSp>
      <p:grpSp>
        <p:nvGrpSpPr>
          <p:cNvPr id="857" name="Google Shape;857;p34"/>
          <p:cNvGrpSpPr/>
          <p:nvPr/>
        </p:nvGrpSpPr>
        <p:grpSpPr>
          <a:xfrm>
            <a:off x="2827238" y="737242"/>
            <a:ext cx="1744762" cy="3638376"/>
            <a:chOff x="2907376" y="1722050"/>
            <a:chExt cx="1744762" cy="3638376"/>
          </a:xfrm>
        </p:grpSpPr>
        <p:grpSp>
          <p:nvGrpSpPr>
            <p:cNvPr id="858" name="Google Shape;858;p34"/>
            <p:cNvGrpSpPr/>
            <p:nvPr/>
          </p:nvGrpSpPr>
          <p:grpSpPr>
            <a:xfrm>
              <a:off x="2907376" y="2718900"/>
              <a:ext cx="1744762" cy="2641526"/>
              <a:chOff x="1505705" y="2566500"/>
              <a:chExt cx="2112814" cy="2641526"/>
            </a:xfrm>
          </p:grpSpPr>
          <p:sp>
            <p:nvSpPr>
              <p:cNvPr id="859" name="Google Shape;859;p34"/>
              <p:cNvSpPr txBox="1"/>
              <p:nvPr/>
            </p:nvSpPr>
            <p:spPr>
              <a:xfrm>
                <a:off x="1505705" y="3571478"/>
                <a:ext cx="2112814" cy="163654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285750" lvl="0" indent="-285750" algn="ctr" rtl="0">
                  <a:spcBef>
                    <a:spcPts val="0"/>
                  </a:spcBef>
                  <a:spcAft>
                    <a:spcPts val="0"/>
                  </a:spcAft>
                  <a:buFont typeface="Courier New" pitchFamily="49" charset="0"/>
                  <a:buChar char="o"/>
                </a:pPr>
                <a:r>
                  <a:rPr lang="hr-HR" sz="1600" dirty="0" smtClean="0">
                    <a:solidFill>
                      <a:schemeClr val="accent2"/>
                    </a:solidFill>
                    <a:latin typeface="Rubik"/>
                    <a:ea typeface="Rubik"/>
                    <a:cs typeface="Rubik"/>
                    <a:sym typeface="Rubik"/>
                  </a:rPr>
                  <a:t>F</a:t>
                </a:r>
                <a:r>
                  <a:rPr lang="en" sz="1600" dirty="0" smtClean="0">
                    <a:solidFill>
                      <a:schemeClr val="accent2"/>
                    </a:solidFill>
                    <a:latin typeface="Rubik"/>
                    <a:ea typeface="Rubik"/>
                    <a:cs typeface="Rubik"/>
                    <a:sym typeface="Rubik"/>
                  </a:rPr>
                  <a:t>leksibilnost</a:t>
                </a:r>
              </a:p>
              <a:p>
                <a:pPr marL="285750" lvl="0" indent="-285750" algn="ctr" rtl="0">
                  <a:spcBef>
                    <a:spcPts val="0"/>
                  </a:spcBef>
                  <a:spcAft>
                    <a:spcPts val="0"/>
                  </a:spcAft>
                  <a:buFont typeface="Courier New" pitchFamily="49" charset="0"/>
                  <a:buChar char="o"/>
                </a:pPr>
                <a:r>
                  <a:rPr lang="en" sz="1600" dirty="0" smtClean="0">
                    <a:solidFill>
                      <a:schemeClr val="accent2"/>
                    </a:solidFill>
                    <a:latin typeface="Rubik"/>
                    <a:ea typeface="Rubik"/>
                    <a:cs typeface="Rubik"/>
                    <a:sym typeface="Rubik"/>
                  </a:rPr>
                  <a:t>Optimalna geometrija</a:t>
                </a:r>
                <a:endParaRPr sz="1600" dirty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endParaRPr>
              </a:p>
            </p:txBody>
          </p:sp>
          <p:sp>
            <p:nvSpPr>
              <p:cNvPr id="860" name="Google Shape;860;p34"/>
              <p:cNvSpPr/>
              <p:nvPr/>
            </p:nvSpPr>
            <p:spPr>
              <a:xfrm>
                <a:off x="1777519" y="2566500"/>
                <a:ext cx="1656759" cy="1029462"/>
              </a:xfrm>
              <a:prstGeom prst="roundRect">
                <a:avLst>
                  <a:gd name="adj" fmla="val 9660"/>
                </a:avLst>
              </a:pr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lvl="0" algn="ctr"/>
                <a:r>
                  <a:rPr lang="en-GB" sz="2000" b="1" dirty="0" smtClean="0">
                    <a:solidFill>
                      <a:schemeClr val="dk2"/>
                    </a:solidFill>
                    <a:latin typeface="Baloo 2"/>
                    <a:ea typeface="Baloo 2"/>
                    <a:cs typeface="Baloo 2"/>
                    <a:sym typeface="Baloo 2"/>
                  </a:rPr>
                  <a:t>S</a:t>
                </a:r>
                <a:r>
                  <a:rPr lang="hr-HR" sz="2000" b="1" dirty="0" err="1" smtClean="0">
                    <a:solidFill>
                      <a:schemeClr val="dk2"/>
                    </a:solidFill>
                    <a:latin typeface="Baloo 2"/>
                    <a:ea typeface="Baloo 2"/>
                    <a:cs typeface="Baloo 2"/>
                    <a:sym typeface="Baloo 2"/>
                  </a:rPr>
                  <a:t>truktura</a:t>
                </a:r>
                <a:endParaRPr sz="2000" b="1" dirty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endParaRPr>
              </a:p>
            </p:txBody>
          </p:sp>
        </p:grpSp>
        <p:sp>
          <p:nvSpPr>
            <p:cNvPr id="861" name="Google Shape;861;p34"/>
            <p:cNvSpPr/>
            <p:nvPr/>
          </p:nvSpPr>
          <p:spPr>
            <a:xfrm>
              <a:off x="3266613" y="1722050"/>
              <a:ext cx="850200" cy="850200"/>
            </a:xfrm>
            <a:prstGeom prst="ellipse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="1">
                <a:solidFill>
                  <a:schemeClr val="accent3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  <p:sp>
          <p:nvSpPr>
            <p:cNvPr id="862" name="Google Shape;862;p34"/>
            <p:cNvSpPr txBox="1"/>
            <p:nvPr/>
          </p:nvSpPr>
          <p:spPr>
            <a:xfrm>
              <a:off x="3266613" y="1789350"/>
              <a:ext cx="850200" cy="664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3500" b="1">
                  <a:solidFill>
                    <a:schemeClr val="accent3"/>
                  </a:solidFill>
                  <a:latin typeface="Baloo 2"/>
                  <a:ea typeface="Baloo 2"/>
                  <a:cs typeface="Baloo 2"/>
                  <a:sym typeface="Baloo 2"/>
                </a:rPr>
                <a:t>02</a:t>
              </a:r>
              <a:endParaRPr sz="3500" b="1">
                <a:solidFill>
                  <a:schemeClr val="accent3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</p:grpSp>
      <p:grpSp>
        <p:nvGrpSpPr>
          <p:cNvPr id="863" name="Google Shape;863;p34"/>
          <p:cNvGrpSpPr/>
          <p:nvPr/>
        </p:nvGrpSpPr>
        <p:grpSpPr>
          <a:xfrm>
            <a:off x="4525383" y="1090765"/>
            <a:ext cx="1721902" cy="2001828"/>
            <a:chOff x="4610936" y="1722050"/>
            <a:chExt cx="1721902" cy="2001828"/>
          </a:xfrm>
        </p:grpSpPr>
        <p:sp>
          <p:nvSpPr>
            <p:cNvPr id="866" name="Google Shape;866;p34"/>
            <p:cNvSpPr/>
            <p:nvPr/>
          </p:nvSpPr>
          <p:spPr>
            <a:xfrm>
              <a:off x="4610936" y="2724650"/>
              <a:ext cx="1721902" cy="999228"/>
            </a:xfrm>
            <a:prstGeom prst="roundRect">
              <a:avLst>
                <a:gd name="adj" fmla="val 966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000" b="1" dirty="0" smtClean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Afinitet prema vezanju</a:t>
              </a:r>
              <a:endParaRPr sz="2000" b="1" dirty="0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  <p:sp>
          <p:nvSpPr>
            <p:cNvPr id="867" name="Google Shape;867;p34"/>
            <p:cNvSpPr/>
            <p:nvPr/>
          </p:nvSpPr>
          <p:spPr>
            <a:xfrm>
              <a:off x="5027388" y="1722050"/>
              <a:ext cx="850200" cy="850200"/>
            </a:xfrm>
            <a:prstGeom prst="ellipse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="1">
                <a:solidFill>
                  <a:schemeClr val="accent3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  <p:sp>
          <p:nvSpPr>
            <p:cNvPr id="868" name="Google Shape;868;p34"/>
            <p:cNvSpPr txBox="1"/>
            <p:nvPr/>
          </p:nvSpPr>
          <p:spPr>
            <a:xfrm>
              <a:off x="5027388" y="1789350"/>
              <a:ext cx="850200" cy="664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3500" b="1" dirty="0">
                  <a:solidFill>
                    <a:schemeClr val="accent3"/>
                  </a:solidFill>
                  <a:latin typeface="Baloo 2"/>
                  <a:ea typeface="Baloo 2"/>
                  <a:cs typeface="Baloo 2"/>
                  <a:sym typeface="Baloo 2"/>
                </a:rPr>
                <a:t>03</a:t>
              </a:r>
              <a:endParaRPr sz="3500" b="1" dirty="0">
                <a:solidFill>
                  <a:schemeClr val="accent3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</p:grpSp>
      <p:grpSp>
        <p:nvGrpSpPr>
          <p:cNvPr id="869" name="Google Shape;869;p34"/>
          <p:cNvGrpSpPr/>
          <p:nvPr/>
        </p:nvGrpSpPr>
        <p:grpSpPr>
          <a:xfrm>
            <a:off x="6371651" y="821651"/>
            <a:ext cx="1683146" cy="2001828"/>
            <a:chOff x="6371729" y="1722050"/>
            <a:chExt cx="1683146" cy="2001828"/>
          </a:xfrm>
        </p:grpSpPr>
        <p:sp>
          <p:nvSpPr>
            <p:cNvPr id="872" name="Google Shape;872;p34"/>
            <p:cNvSpPr/>
            <p:nvPr/>
          </p:nvSpPr>
          <p:spPr>
            <a:xfrm>
              <a:off x="6371729" y="2724650"/>
              <a:ext cx="1683146" cy="999228"/>
            </a:xfrm>
            <a:prstGeom prst="roundRect">
              <a:avLst>
                <a:gd name="adj" fmla="val 966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lvl="0" algn="ctr"/>
              <a:r>
                <a:rPr lang="en-GB" sz="2000" b="1" dirty="0" smtClean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K</a:t>
              </a:r>
              <a:r>
                <a:rPr lang="hr-HR" sz="2000" b="1" dirty="0" err="1" smtClean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iselo</a:t>
              </a:r>
              <a:r>
                <a:rPr lang="hr-HR" sz="2000" b="1" dirty="0" smtClean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-bazna </a:t>
              </a:r>
              <a:r>
                <a:rPr lang="hr-HR" sz="2000" b="1" dirty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svojstva</a:t>
              </a:r>
              <a:endParaRPr sz="2000" b="1" dirty="0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  <p:sp>
          <p:nvSpPr>
            <p:cNvPr id="873" name="Google Shape;873;p34"/>
            <p:cNvSpPr/>
            <p:nvPr/>
          </p:nvSpPr>
          <p:spPr>
            <a:xfrm>
              <a:off x="6788163" y="1722050"/>
              <a:ext cx="850200" cy="850200"/>
            </a:xfrm>
            <a:prstGeom prst="ellipse">
              <a:avLst/>
            </a:prstGeom>
            <a:noFill/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="1">
                <a:solidFill>
                  <a:schemeClr val="accent3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  <p:sp>
          <p:nvSpPr>
            <p:cNvPr id="874" name="Google Shape;874;p34"/>
            <p:cNvSpPr txBox="1"/>
            <p:nvPr/>
          </p:nvSpPr>
          <p:spPr>
            <a:xfrm>
              <a:off x="6788163" y="1789350"/>
              <a:ext cx="850200" cy="664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3500" b="1">
                  <a:solidFill>
                    <a:schemeClr val="accent3"/>
                  </a:solidFill>
                  <a:latin typeface="Baloo 2"/>
                  <a:ea typeface="Baloo 2"/>
                  <a:cs typeface="Baloo 2"/>
                  <a:sym typeface="Baloo 2"/>
                </a:rPr>
                <a:t>04</a:t>
              </a:r>
              <a:endParaRPr sz="3500" b="1">
                <a:solidFill>
                  <a:schemeClr val="accent3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</p:grpSp>
      <p:cxnSp>
        <p:nvCxnSpPr>
          <p:cNvPr id="875" name="Google Shape;875;p34"/>
          <p:cNvCxnSpPr>
            <a:stCxn id="853" idx="3"/>
            <a:endCxn id="862" idx="1"/>
          </p:cNvCxnSpPr>
          <p:nvPr/>
        </p:nvCxnSpPr>
        <p:spPr>
          <a:xfrm flipV="1">
            <a:off x="2160063" y="1136792"/>
            <a:ext cx="1026412" cy="304909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876" name="Google Shape;876;p34"/>
          <p:cNvCxnSpPr>
            <a:stCxn id="862" idx="3"/>
            <a:endCxn id="868" idx="1"/>
          </p:cNvCxnSpPr>
          <p:nvPr/>
        </p:nvCxnSpPr>
        <p:spPr>
          <a:xfrm>
            <a:off x="4036675" y="1136792"/>
            <a:ext cx="905160" cy="353523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877" name="Google Shape;877;p34"/>
          <p:cNvCxnSpPr>
            <a:stCxn id="868" idx="3"/>
            <a:endCxn id="874" idx="1"/>
          </p:cNvCxnSpPr>
          <p:nvPr/>
        </p:nvCxnSpPr>
        <p:spPr>
          <a:xfrm flipV="1">
            <a:off x="5792035" y="1221201"/>
            <a:ext cx="996050" cy="269114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33" name="Google Shape;859;p34"/>
          <p:cNvSpPr txBox="1"/>
          <p:nvPr/>
        </p:nvSpPr>
        <p:spPr>
          <a:xfrm>
            <a:off x="4300406" y="3128849"/>
            <a:ext cx="2575849" cy="16365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ctr" rtl="0">
              <a:spcBef>
                <a:spcPts val="0"/>
              </a:spcBef>
              <a:spcAft>
                <a:spcPts val="0"/>
              </a:spcAft>
              <a:buFont typeface="Courier New" pitchFamily="49" charset="0"/>
              <a:buChar char="o"/>
            </a:pPr>
            <a:r>
              <a:rPr lang="en-GB" sz="1600" dirty="0" err="1" smtClean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Javlja</a:t>
            </a:r>
            <a:r>
              <a:rPr lang="en-GB" sz="1600" dirty="0" smtClean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 se </a:t>
            </a:r>
            <a:r>
              <a:rPr lang="en-GB" sz="1600" dirty="0" err="1" smtClean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kao</a:t>
            </a:r>
            <a:r>
              <a:rPr lang="en-GB" sz="1600" dirty="0" smtClean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 </a:t>
            </a:r>
            <a:r>
              <a:rPr lang="en-GB" sz="1600" dirty="0" err="1" smtClean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posljedica</a:t>
            </a:r>
            <a:r>
              <a:rPr lang="en-GB" sz="1600" dirty="0" smtClean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 </a:t>
            </a:r>
            <a:r>
              <a:rPr lang="en-GB" sz="1600" dirty="0" err="1" smtClean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interakcijskih</a:t>
            </a:r>
            <a:r>
              <a:rPr lang="en-GB" sz="1600" dirty="0" smtClean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 </a:t>
            </a:r>
            <a:r>
              <a:rPr lang="en-GB" sz="1600" dirty="0" err="1" smtClean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mjesta</a:t>
            </a:r>
            <a:r>
              <a:rPr lang="en-GB" sz="1600" dirty="0" smtClean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 i </a:t>
            </a:r>
            <a:r>
              <a:rPr lang="en-GB" sz="1600" dirty="0" err="1" smtClean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geometrije</a:t>
            </a:r>
            <a:endParaRPr sz="1600" dirty="0">
              <a:solidFill>
                <a:schemeClr val="accent2"/>
              </a:solidFill>
              <a:latin typeface="Rubik"/>
              <a:ea typeface="Rubik"/>
              <a:cs typeface="Rubik"/>
              <a:sym typeface="Rubik"/>
            </a:endParaRPr>
          </a:p>
        </p:txBody>
      </p:sp>
      <p:sp>
        <p:nvSpPr>
          <p:cNvPr id="34" name="Google Shape;859;p34"/>
          <p:cNvSpPr txBox="1"/>
          <p:nvPr/>
        </p:nvSpPr>
        <p:spPr>
          <a:xfrm>
            <a:off x="6371650" y="2971971"/>
            <a:ext cx="1800749" cy="16365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ctr" rtl="0">
              <a:spcBef>
                <a:spcPts val="0"/>
              </a:spcBef>
              <a:spcAft>
                <a:spcPts val="0"/>
              </a:spcAft>
              <a:buFont typeface="Courier New" pitchFamily="49" charset="0"/>
              <a:buChar char="o"/>
            </a:pPr>
            <a:r>
              <a:rPr lang="en-GB" sz="1600" dirty="0" err="1" smtClean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rPr>
              <a:t>Selektivnost</a:t>
            </a:r>
            <a:endParaRPr sz="1600" dirty="0">
              <a:solidFill>
                <a:schemeClr val="accent2"/>
              </a:solidFill>
              <a:latin typeface="Rubik"/>
              <a:ea typeface="Rubik"/>
              <a:cs typeface="Rubik"/>
              <a:sym typeface="Rubik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815123" y="480951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latin typeface="Times New Roman" pitchFamily="18" charset="0"/>
                <a:cs typeface="Times New Roman" pitchFamily="18" charset="0"/>
              </a:rPr>
              <a:t>5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3974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77073" y="1616681"/>
            <a:ext cx="6365400" cy="1797300"/>
          </a:xfrm>
        </p:spPr>
        <p:txBody>
          <a:bodyPr/>
          <a:lstStyle/>
          <a:p>
            <a:r>
              <a:rPr lang="en-GB" sz="5400" dirty="0" err="1" smtClean="0"/>
              <a:t>Prikaz</a:t>
            </a:r>
            <a:r>
              <a:rPr lang="en-GB" sz="5400" dirty="0" smtClean="0"/>
              <a:t> </a:t>
            </a:r>
            <a:r>
              <a:rPr lang="en-GB" sz="5400" dirty="0" err="1" smtClean="0"/>
              <a:t>odabrane</a:t>
            </a:r>
            <a:r>
              <a:rPr lang="en-GB" sz="5400" dirty="0" smtClean="0"/>
              <a:t> </a:t>
            </a:r>
            <a:r>
              <a:rPr lang="en-GB" sz="5400" dirty="0" err="1" smtClean="0"/>
              <a:t>teme</a:t>
            </a:r>
            <a:endParaRPr lang="hr-HR" sz="5400" dirty="0"/>
          </a:p>
        </p:txBody>
      </p:sp>
      <p:grpSp>
        <p:nvGrpSpPr>
          <p:cNvPr id="5" name="Google Shape;628;p26"/>
          <p:cNvGrpSpPr/>
          <p:nvPr/>
        </p:nvGrpSpPr>
        <p:grpSpPr>
          <a:xfrm>
            <a:off x="6243618" y="2724221"/>
            <a:ext cx="1972923" cy="1900400"/>
            <a:chOff x="6005624" y="1923628"/>
            <a:chExt cx="1972923" cy="1900400"/>
          </a:xfrm>
        </p:grpSpPr>
        <p:grpSp>
          <p:nvGrpSpPr>
            <p:cNvPr id="6" name="Google Shape;629;p26"/>
            <p:cNvGrpSpPr/>
            <p:nvPr/>
          </p:nvGrpSpPr>
          <p:grpSpPr>
            <a:xfrm>
              <a:off x="6005624" y="1923628"/>
              <a:ext cx="1972923" cy="1900400"/>
              <a:chOff x="2516175" y="1558325"/>
              <a:chExt cx="1166375" cy="1123500"/>
            </a:xfrm>
          </p:grpSpPr>
          <p:sp>
            <p:nvSpPr>
              <p:cNvPr id="10" name="Google Shape;630;p26"/>
              <p:cNvSpPr/>
              <p:nvPr/>
            </p:nvSpPr>
            <p:spPr>
              <a:xfrm>
                <a:off x="2958050" y="1558325"/>
                <a:ext cx="306550" cy="1123500"/>
              </a:xfrm>
              <a:custGeom>
                <a:avLst/>
                <a:gdLst/>
                <a:ahLst/>
                <a:cxnLst/>
                <a:rect l="l" t="t" r="r" b="b"/>
                <a:pathLst>
                  <a:path w="12262" h="44940" extrusionOk="0">
                    <a:moveTo>
                      <a:pt x="11633" y="39181"/>
                    </a:moveTo>
                    <a:cubicBezTo>
                      <a:pt x="12261" y="33318"/>
                      <a:pt x="11745" y="16520"/>
                      <a:pt x="9660" y="7540"/>
                    </a:cubicBezTo>
                    <a:cubicBezTo>
                      <a:pt x="9343" y="6165"/>
                      <a:pt x="8274" y="2555"/>
                      <a:pt x="6749" y="945"/>
                    </a:cubicBezTo>
                    <a:cubicBezTo>
                      <a:pt x="6170" y="334"/>
                      <a:pt x="5521" y="1"/>
                      <a:pt x="4833" y="75"/>
                    </a:cubicBezTo>
                    <a:cubicBezTo>
                      <a:pt x="4177" y="148"/>
                      <a:pt x="3452" y="607"/>
                      <a:pt x="2712" y="1680"/>
                    </a:cubicBezTo>
                    <a:cubicBezTo>
                      <a:pt x="2298" y="2281"/>
                      <a:pt x="2023" y="2928"/>
                      <a:pt x="1792" y="3619"/>
                    </a:cubicBezTo>
                    <a:cubicBezTo>
                      <a:pt x="1474" y="4571"/>
                      <a:pt x="1255" y="5541"/>
                      <a:pt x="1130" y="6538"/>
                    </a:cubicBezTo>
                    <a:cubicBezTo>
                      <a:pt x="1" y="15565"/>
                      <a:pt x="730" y="29078"/>
                      <a:pt x="2909" y="37912"/>
                    </a:cubicBezTo>
                    <a:cubicBezTo>
                      <a:pt x="3179" y="39002"/>
                      <a:pt x="3517" y="40086"/>
                      <a:pt x="4070" y="41069"/>
                    </a:cubicBezTo>
                    <a:cubicBezTo>
                      <a:pt x="4427" y="41706"/>
                      <a:pt x="4837" y="42332"/>
                      <a:pt x="5301" y="42895"/>
                    </a:cubicBezTo>
                    <a:cubicBezTo>
                      <a:pt x="6614" y="44484"/>
                      <a:pt x="7712" y="44940"/>
                      <a:pt x="8569" y="44805"/>
                    </a:cubicBezTo>
                    <a:cubicBezTo>
                      <a:pt x="9396" y="44677"/>
                      <a:pt x="10056" y="43997"/>
                      <a:pt x="10536" y="43081"/>
                    </a:cubicBezTo>
                    <a:cubicBezTo>
                      <a:pt x="11192" y="41831"/>
                      <a:pt x="11527" y="40152"/>
                      <a:pt x="11633" y="39181"/>
                    </a:cubicBezTo>
                    <a:lnTo>
                      <a:pt x="11633" y="39181"/>
                    </a:lnTo>
                    <a:close/>
                    <a:moveTo>
                      <a:pt x="10956" y="39109"/>
                    </a:moveTo>
                    <a:cubicBezTo>
                      <a:pt x="10859" y="40019"/>
                      <a:pt x="10548" y="41592"/>
                      <a:pt x="9933" y="42765"/>
                    </a:cubicBezTo>
                    <a:cubicBezTo>
                      <a:pt x="9565" y="43468"/>
                      <a:pt x="9099" y="44035"/>
                      <a:pt x="8465" y="44135"/>
                    </a:cubicBezTo>
                    <a:cubicBezTo>
                      <a:pt x="7757" y="44245"/>
                      <a:pt x="6909" y="43774"/>
                      <a:pt x="5826" y="42461"/>
                    </a:cubicBezTo>
                    <a:cubicBezTo>
                      <a:pt x="5386" y="41929"/>
                      <a:pt x="5001" y="41339"/>
                      <a:pt x="4662" y="40736"/>
                    </a:cubicBezTo>
                    <a:cubicBezTo>
                      <a:pt x="4141" y="39807"/>
                      <a:pt x="3825" y="38779"/>
                      <a:pt x="3569" y="37748"/>
                    </a:cubicBezTo>
                    <a:cubicBezTo>
                      <a:pt x="1407" y="28985"/>
                      <a:pt x="685" y="15579"/>
                      <a:pt x="1804" y="6622"/>
                    </a:cubicBezTo>
                    <a:cubicBezTo>
                      <a:pt x="1923" y="5671"/>
                      <a:pt x="2132" y="4743"/>
                      <a:pt x="2438" y="3835"/>
                    </a:cubicBezTo>
                    <a:cubicBezTo>
                      <a:pt x="2648" y="3206"/>
                      <a:pt x="2894" y="2614"/>
                      <a:pt x="3272" y="2065"/>
                    </a:cubicBezTo>
                    <a:cubicBezTo>
                      <a:pt x="3854" y="1218"/>
                      <a:pt x="4389" y="807"/>
                      <a:pt x="4908" y="750"/>
                    </a:cubicBezTo>
                    <a:cubicBezTo>
                      <a:pt x="5398" y="697"/>
                      <a:pt x="5842" y="977"/>
                      <a:pt x="6255" y="1412"/>
                    </a:cubicBezTo>
                    <a:cubicBezTo>
                      <a:pt x="7705" y="2944"/>
                      <a:pt x="8695" y="6388"/>
                      <a:pt x="8999" y="7693"/>
                    </a:cubicBezTo>
                    <a:cubicBezTo>
                      <a:pt x="11068" y="16610"/>
                      <a:pt x="11581" y="33287"/>
                      <a:pt x="10956" y="39109"/>
                    </a:cubicBezTo>
                    <a:lnTo>
                      <a:pt x="10956" y="39109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" name="Google Shape;631;p26"/>
              <p:cNvSpPr/>
              <p:nvPr/>
            </p:nvSpPr>
            <p:spPr>
              <a:xfrm>
                <a:off x="2564325" y="1955425"/>
                <a:ext cx="1118225" cy="309600"/>
              </a:xfrm>
              <a:custGeom>
                <a:avLst/>
                <a:gdLst/>
                <a:ahLst/>
                <a:cxnLst/>
                <a:rect l="l" t="t" r="r" b="b"/>
                <a:pathLst>
                  <a:path w="44729" h="12384" extrusionOk="0">
                    <a:moveTo>
                      <a:pt x="5719" y="11773"/>
                    </a:moveTo>
                    <a:cubicBezTo>
                      <a:pt x="11553" y="12384"/>
                      <a:pt x="28270" y="11804"/>
                      <a:pt x="37212" y="9676"/>
                    </a:cubicBezTo>
                    <a:cubicBezTo>
                      <a:pt x="38582" y="9351"/>
                      <a:pt x="42178" y="8265"/>
                      <a:pt x="43786" y="6726"/>
                    </a:cubicBezTo>
                    <a:cubicBezTo>
                      <a:pt x="44395" y="6144"/>
                      <a:pt x="44729" y="5491"/>
                      <a:pt x="44656" y="4802"/>
                    </a:cubicBezTo>
                    <a:cubicBezTo>
                      <a:pt x="44587" y="4142"/>
                      <a:pt x="44133" y="3415"/>
                      <a:pt x="43067" y="2676"/>
                    </a:cubicBezTo>
                    <a:cubicBezTo>
                      <a:pt x="42470" y="2262"/>
                      <a:pt x="41825" y="1989"/>
                      <a:pt x="41140" y="1759"/>
                    </a:cubicBezTo>
                    <a:cubicBezTo>
                      <a:pt x="40192" y="1441"/>
                      <a:pt x="39228" y="1225"/>
                      <a:pt x="38235" y="1103"/>
                    </a:cubicBezTo>
                    <a:cubicBezTo>
                      <a:pt x="29256" y="1"/>
                      <a:pt x="15807" y="781"/>
                      <a:pt x="7009" y="3004"/>
                    </a:cubicBezTo>
                    <a:cubicBezTo>
                      <a:pt x="5923" y="3279"/>
                      <a:pt x="4842" y="3624"/>
                      <a:pt x="3862" y="4182"/>
                    </a:cubicBezTo>
                    <a:cubicBezTo>
                      <a:pt x="3227" y="4543"/>
                      <a:pt x="2603" y="4956"/>
                      <a:pt x="2042" y="5426"/>
                    </a:cubicBezTo>
                    <a:cubicBezTo>
                      <a:pt x="458" y="6750"/>
                      <a:pt x="1" y="7852"/>
                      <a:pt x="130" y="8712"/>
                    </a:cubicBezTo>
                    <a:cubicBezTo>
                      <a:pt x="256" y="9543"/>
                      <a:pt x="931" y="10204"/>
                      <a:pt x="1840" y="10683"/>
                    </a:cubicBezTo>
                    <a:cubicBezTo>
                      <a:pt x="3083" y="11339"/>
                      <a:pt x="4753" y="11671"/>
                      <a:pt x="5719" y="11771"/>
                    </a:cubicBezTo>
                    <a:lnTo>
                      <a:pt x="5719" y="11771"/>
                    </a:lnTo>
                    <a:close/>
                    <a:moveTo>
                      <a:pt x="5790" y="11096"/>
                    </a:moveTo>
                    <a:cubicBezTo>
                      <a:pt x="4886" y="11001"/>
                      <a:pt x="3322" y="10697"/>
                      <a:pt x="2158" y="10082"/>
                    </a:cubicBezTo>
                    <a:cubicBezTo>
                      <a:pt x="1462" y="9716"/>
                      <a:pt x="899" y="9248"/>
                      <a:pt x="802" y="8612"/>
                    </a:cubicBezTo>
                    <a:cubicBezTo>
                      <a:pt x="695" y="7900"/>
                      <a:pt x="1166" y="7044"/>
                      <a:pt x="2477" y="5949"/>
                    </a:cubicBezTo>
                    <a:cubicBezTo>
                      <a:pt x="3009" y="5505"/>
                      <a:pt x="3598" y="5115"/>
                      <a:pt x="4199" y="4773"/>
                    </a:cubicBezTo>
                    <a:cubicBezTo>
                      <a:pt x="5125" y="4246"/>
                      <a:pt x="6149" y="3925"/>
                      <a:pt x="7175" y="3664"/>
                    </a:cubicBezTo>
                    <a:cubicBezTo>
                      <a:pt x="15904" y="1458"/>
                      <a:pt x="29245" y="685"/>
                      <a:pt x="38152" y="1778"/>
                    </a:cubicBezTo>
                    <a:cubicBezTo>
                      <a:pt x="39100" y="1894"/>
                      <a:pt x="40021" y="2101"/>
                      <a:pt x="40924" y="2403"/>
                    </a:cubicBezTo>
                    <a:cubicBezTo>
                      <a:pt x="41547" y="2612"/>
                      <a:pt x="42136" y="2857"/>
                      <a:pt x="42680" y="3236"/>
                    </a:cubicBezTo>
                    <a:cubicBezTo>
                      <a:pt x="43520" y="3818"/>
                      <a:pt x="43926" y="4353"/>
                      <a:pt x="43981" y="4875"/>
                    </a:cubicBezTo>
                    <a:cubicBezTo>
                      <a:pt x="44033" y="5369"/>
                      <a:pt x="43753" y="5818"/>
                      <a:pt x="43316" y="6236"/>
                    </a:cubicBezTo>
                    <a:cubicBezTo>
                      <a:pt x="41787" y="7698"/>
                      <a:pt x="38357" y="8705"/>
                      <a:pt x="37055" y="9016"/>
                    </a:cubicBezTo>
                    <a:cubicBezTo>
                      <a:pt x="28176" y="11127"/>
                      <a:pt x="11581" y="11703"/>
                      <a:pt x="5790" y="11096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" name="Google Shape;632;p26"/>
              <p:cNvSpPr/>
              <p:nvPr/>
            </p:nvSpPr>
            <p:spPr>
              <a:xfrm>
                <a:off x="2681650" y="1737650"/>
                <a:ext cx="880700" cy="769750"/>
              </a:xfrm>
              <a:custGeom>
                <a:avLst/>
                <a:gdLst/>
                <a:ahLst/>
                <a:cxnLst/>
                <a:rect l="l" t="t" r="r" b="b"/>
                <a:pathLst>
                  <a:path w="35228" h="30790" extrusionOk="0">
                    <a:moveTo>
                      <a:pt x="32948" y="23490"/>
                    </a:moveTo>
                    <a:cubicBezTo>
                      <a:pt x="29269" y="18912"/>
                      <a:pt x="17083" y="7444"/>
                      <a:pt x="9285" y="2598"/>
                    </a:cubicBezTo>
                    <a:cubicBezTo>
                      <a:pt x="8090" y="1855"/>
                      <a:pt x="4791" y="71"/>
                      <a:pt x="2575" y="19"/>
                    </a:cubicBezTo>
                    <a:cubicBezTo>
                      <a:pt x="1736" y="0"/>
                      <a:pt x="1040" y="227"/>
                      <a:pt x="606" y="767"/>
                    </a:cubicBezTo>
                    <a:cubicBezTo>
                      <a:pt x="190" y="1284"/>
                      <a:pt x="0" y="2123"/>
                      <a:pt x="230" y="3403"/>
                    </a:cubicBezTo>
                    <a:cubicBezTo>
                      <a:pt x="359" y="4121"/>
                      <a:pt x="620" y="4772"/>
                      <a:pt x="943" y="5423"/>
                    </a:cubicBezTo>
                    <a:cubicBezTo>
                      <a:pt x="1387" y="6320"/>
                      <a:pt x="1914" y="7159"/>
                      <a:pt x="2527" y="7952"/>
                    </a:cubicBezTo>
                    <a:cubicBezTo>
                      <a:pt x="8078" y="15114"/>
                      <a:pt x="18102" y="24117"/>
                      <a:pt x="25865" y="28791"/>
                    </a:cubicBezTo>
                    <a:cubicBezTo>
                      <a:pt x="26823" y="29368"/>
                      <a:pt x="27829" y="29891"/>
                      <a:pt x="28911" y="30192"/>
                    </a:cubicBezTo>
                    <a:cubicBezTo>
                      <a:pt x="29613" y="30387"/>
                      <a:pt x="30343" y="30537"/>
                      <a:pt x="31070" y="30603"/>
                    </a:cubicBezTo>
                    <a:cubicBezTo>
                      <a:pt x="33120" y="30789"/>
                      <a:pt x="34219" y="30331"/>
                      <a:pt x="34732" y="29628"/>
                    </a:cubicBezTo>
                    <a:cubicBezTo>
                      <a:pt x="35227" y="28951"/>
                      <a:pt x="35217" y="28003"/>
                      <a:pt x="34913" y="27017"/>
                    </a:cubicBezTo>
                    <a:cubicBezTo>
                      <a:pt x="34499" y="25668"/>
                      <a:pt x="33556" y="24249"/>
                      <a:pt x="32948" y="23490"/>
                    </a:cubicBezTo>
                    <a:lnTo>
                      <a:pt x="32948" y="23490"/>
                    </a:lnTo>
                    <a:close/>
                    <a:moveTo>
                      <a:pt x="32417" y="23917"/>
                    </a:moveTo>
                    <a:cubicBezTo>
                      <a:pt x="32987" y="24627"/>
                      <a:pt x="33875" y="25955"/>
                      <a:pt x="34264" y="27217"/>
                    </a:cubicBezTo>
                    <a:cubicBezTo>
                      <a:pt x="34497" y="27976"/>
                      <a:pt x="34564" y="28706"/>
                      <a:pt x="34184" y="29228"/>
                    </a:cubicBezTo>
                    <a:cubicBezTo>
                      <a:pt x="33759" y="29808"/>
                      <a:pt x="32825" y="30081"/>
                      <a:pt x="31133" y="29927"/>
                    </a:cubicBezTo>
                    <a:cubicBezTo>
                      <a:pt x="30445" y="29863"/>
                      <a:pt x="29756" y="29722"/>
                      <a:pt x="29093" y="29537"/>
                    </a:cubicBezTo>
                    <a:cubicBezTo>
                      <a:pt x="28069" y="29254"/>
                      <a:pt x="27122" y="28755"/>
                      <a:pt x="26217" y="28209"/>
                    </a:cubicBezTo>
                    <a:cubicBezTo>
                      <a:pt x="18514" y="23572"/>
                      <a:pt x="8572" y="14641"/>
                      <a:pt x="3064" y="7536"/>
                    </a:cubicBezTo>
                    <a:cubicBezTo>
                      <a:pt x="2478" y="6779"/>
                      <a:pt x="1976" y="5980"/>
                      <a:pt x="1553" y="5121"/>
                    </a:cubicBezTo>
                    <a:cubicBezTo>
                      <a:pt x="1259" y="4529"/>
                      <a:pt x="1017" y="3938"/>
                      <a:pt x="898" y="3284"/>
                    </a:cubicBezTo>
                    <a:cubicBezTo>
                      <a:pt x="717" y="2271"/>
                      <a:pt x="808" y="1601"/>
                      <a:pt x="1136" y="1192"/>
                    </a:cubicBezTo>
                    <a:cubicBezTo>
                      <a:pt x="1447" y="807"/>
                      <a:pt x="1959" y="686"/>
                      <a:pt x="2560" y="700"/>
                    </a:cubicBezTo>
                    <a:cubicBezTo>
                      <a:pt x="4667" y="748"/>
                      <a:pt x="7791" y="2470"/>
                      <a:pt x="8926" y="3175"/>
                    </a:cubicBezTo>
                    <a:cubicBezTo>
                      <a:pt x="16668" y="7986"/>
                      <a:pt x="28765" y="19371"/>
                      <a:pt x="32417" y="2391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" name="Google Shape;633;p26"/>
              <p:cNvSpPr/>
              <p:nvPr/>
            </p:nvSpPr>
            <p:spPr>
              <a:xfrm>
                <a:off x="2739275" y="1677800"/>
                <a:ext cx="768875" cy="887450"/>
              </a:xfrm>
              <a:custGeom>
                <a:avLst/>
                <a:gdLst/>
                <a:ahLst/>
                <a:cxnLst/>
                <a:rect l="l" t="t" r="r" b="b"/>
                <a:pathLst>
                  <a:path w="30755" h="35498" extrusionOk="0">
                    <a:moveTo>
                      <a:pt x="23487" y="2311"/>
                    </a:moveTo>
                    <a:cubicBezTo>
                      <a:pt x="18917" y="6025"/>
                      <a:pt x="7462" y="18313"/>
                      <a:pt x="2612" y="26168"/>
                    </a:cubicBezTo>
                    <a:cubicBezTo>
                      <a:pt x="1869" y="27368"/>
                      <a:pt x="82" y="30689"/>
                      <a:pt x="23" y="32915"/>
                    </a:cubicBezTo>
                    <a:cubicBezTo>
                      <a:pt x="1" y="33760"/>
                      <a:pt x="223" y="34456"/>
                      <a:pt x="759" y="34891"/>
                    </a:cubicBezTo>
                    <a:cubicBezTo>
                      <a:pt x="1274" y="35307"/>
                      <a:pt x="2109" y="35497"/>
                      <a:pt x="3386" y="35261"/>
                    </a:cubicBezTo>
                    <a:cubicBezTo>
                      <a:pt x="4101" y="35128"/>
                      <a:pt x="4750" y="34864"/>
                      <a:pt x="5400" y="34537"/>
                    </a:cubicBezTo>
                    <a:cubicBezTo>
                      <a:pt x="6294" y="34088"/>
                      <a:pt x="7132" y="33554"/>
                      <a:pt x="7921" y="32936"/>
                    </a:cubicBezTo>
                    <a:cubicBezTo>
                      <a:pt x="15068" y="27332"/>
                      <a:pt x="24062" y="17225"/>
                      <a:pt x="28743" y="9406"/>
                    </a:cubicBezTo>
                    <a:cubicBezTo>
                      <a:pt x="29320" y="8443"/>
                      <a:pt x="29843" y="7432"/>
                      <a:pt x="30145" y="6342"/>
                    </a:cubicBezTo>
                    <a:cubicBezTo>
                      <a:pt x="30342" y="5636"/>
                      <a:pt x="30494" y="4902"/>
                      <a:pt x="30563" y="4172"/>
                    </a:cubicBezTo>
                    <a:cubicBezTo>
                      <a:pt x="30755" y="2113"/>
                      <a:pt x="30302" y="1009"/>
                      <a:pt x="29605" y="496"/>
                    </a:cubicBezTo>
                    <a:cubicBezTo>
                      <a:pt x="28931" y="1"/>
                      <a:pt x="27986" y="14"/>
                      <a:pt x="27004" y="322"/>
                    </a:cubicBezTo>
                    <a:cubicBezTo>
                      <a:pt x="25660" y="743"/>
                      <a:pt x="24244" y="1697"/>
                      <a:pt x="23487" y="2311"/>
                    </a:cubicBezTo>
                    <a:close/>
                    <a:moveTo>
                      <a:pt x="23916" y="2838"/>
                    </a:moveTo>
                    <a:cubicBezTo>
                      <a:pt x="24624" y="2263"/>
                      <a:pt x="25948" y="1367"/>
                      <a:pt x="27208" y="971"/>
                    </a:cubicBezTo>
                    <a:cubicBezTo>
                      <a:pt x="27959" y="735"/>
                      <a:pt x="28686" y="664"/>
                      <a:pt x="29202" y="1044"/>
                    </a:cubicBezTo>
                    <a:cubicBezTo>
                      <a:pt x="29779" y="1469"/>
                      <a:pt x="30045" y="2406"/>
                      <a:pt x="29886" y="4109"/>
                    </a:cubicBezTo>
                    <a:cubicBezTo>
                      <a:pt x="29821" y="4798"/>
                      <a:pt x="29676" y="5493"/>
                      <a:pt x="29491" y="6161"/>
                    </a:cubicBezTo>
                    <a:cubicBezTo>
                      <a:pt x="29204" y="7190"/>
                      <a:pt x="28705" y="8146"/>
                      <a:pt x="28157" y="9057"/>
                    </a:cubicBezTo>
                    <a:cubicBezTo>
                      <a:pt x="23517" y="16814"/>
                      <a:pt x="14591" y="26841"/>
                      <a:pt x="7501" y="32401"/>
                    </a:cubicBezTo>
                    <a:cubicBezTo>
                      <a:pt x="6748" y="32991"/>
                      <a:pt x="5949" y="33501"/>
                      <a:pt x="5094" y="33929"/>
                    </a:cubicBezTo>
                    <a:cubicBezTo>
                      <a:pt x="4503" y="34226"/>
                      <a:pt x="3914" y="34471"/>
                      <a:pt x="3261" y="34592"/>
                    </a:cubicBezTo>
                    <a:cubicBezTo>
                      <a:pt x="2258" y="34779"/>
                      <a:pt x="1593" y="34691"/>
                      <a:pt x="1187" y="34363"/>
                    </a:cubicBezTo>
                    <a:cubicBezTo>
                      <a:pt x="804" y="34052"/>
                      <a:pt x="686" y="33537"/>
                      <a:pt x="702" y="32933"/>
                    </a:cubicBezTo>
                    <a:cubicBezTo>
                      <a:pt x="759" y="30815"/>
                      <a:pt x="2484" y="27669"/>
                      <a:pt x="3189" y="26525"/>
                    </a:cubicBezTo>
                    <a:cubicBezTo>
                      <a:pt x="8006" y="18726"/>
                      <a:pt x="19379" y="6526"/>
                      <a:pt x="23916" y="2838"/>
                    </a:cubicBezTo>
                    <a:lnTo>
                      <a:pt x="23916" y="2838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634;p26"/>
              <p:cNvSpPr/>
              <p:nvPr/>
            </p:nvSpPr>
            <p:spPr>
              <a:xfrm>
                <a:off x="3276875" y="2395575"/>
                <a:ext cx="130950" cy="115575"/>
              </a:xfrm>
              <a:custGeom>
                <a:avLst/>
                <a:gdLst/>
                <a:ahLst/>
                <a:cxnLst/>
                <a:rect l="l" t="t" r="r" b="b"/>
                <a:pathLst>
                  <a:path w="5238" h="4623" extrusionOk="0">
                    <a:moveTo>
                      <a:pt x="2600" y="1"/>
                    </a:moveTo>
                    <a:cubicBezTo>
                      <a:pt x="1621" y="1"/>
                      <a:pt x="713" y="615"/>
                      <a:pt x="396" y="1586"/>
                    </a:cubicBezTo>
                    <a:cubicBezTo>
                      <a:pt x="1" y="2797"/>
                      <a:pt x="674" y="4104"/>
                      <a:pt x="1902" y="4505"/>
                    </a:cubicBezTo>
                    <a:cubicBezTo>
                      <a:pt x="2146" y="4585"/>
                      <a:pt x="2394" y="4622"/>
                      <a:pt x="2637" y="4622"/>
                    </a:cubicBezTo>
                    <a:cubicBezTo>
                      <a:pt x="3617" y="4622"/>
                      <a:pt x="4525" y="4008"/>
                      <a:pt x="4842" y="3037"/>
                    </a:cubicBezTo>
                    <a:cubicBezTo>
                      <a:pt x="5237" y="1826"/>
                      <a:pt x="4564" y="519"/>
                      <a:pt x="3336" y="118"/>
                    </a:cubicBezTo>
                    <a:cubicBezTo>
                      <a:pt x="3091" y="38"/>
                      <a:pt x="2844" y="1"/>
                      <a:pt x="2600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635;p26"/>
              <p:cNvSpPr/>
              <p:nvPr/>
            </p:nvSpPr>
            <p:spPr>
              <a:xfrm>
                <a:off x="3267175" y="2386925"/>
                <a:ext cx="144775" cy="133125"/>
              </a:xfrm>
              <a:custGeom>
                <a:avLst/>
                <a:gdLst/>
                <a:ahLst/>
                <a:cxnLst/>
                <a:rect l="l" t="t" r="r" b="b"/>
                <a:pathLst>
                  <a:path w="5791" h="5325" extrusionOk="0">
                    <a:moveTo>
                      <a:pt x="2991" y="702"/>
                    </a:moveTo>
                    <a:lnTo>
                      <a:pt x="2993" y="704"/>
                    </a:lnTo>
                    <a:cubicBezTo>
                      <a:pt x="3202" y="704"/>
                      <a:pt x="3415" y="737"/>
                      <a:pt x="3620" y="804"/>
                    </a:cubicBezTo>
                    <a:cubicBezTo>
                      <a:pt x="4126" y="968"/>
                      <a:pt x="4537" y="1319"/>
                      <a:pt x="4779" y="1787"/>
                    </a:cubicBezTo>
                    <a:cubicBezTo>
                      <a:pt x="5021" y="2253"/>
                      <a:pt x="5064" y="2784"/>
                      <a:pt x="4903" y="3279"/>
                    </a:cubicBezTo>
                    <a:cubicBezTo>
                      <a:pt x="4635" y="4101"/>
                      <a:pt x="3863" y="4622"/>
                      <a:pt x="3030" y="4622"/>
                    </a:cubicBezTo>
                    <a:cubicBezTo>
                      <a:pt x="2823" y="4622"/>
                      <a:pt x="2613" y="4590"/>
                      <a:pt x="2406" y="4523"/>
                    </a:cubicBezTo>
                    <a:cubicBezTo>
                      <a:pt x="1364" y="4183"/>
                      <a:pt x="789" y="3072"/>
                      <a:pt x="1123" y="2046"/>
                    </a:cubicBezTo>
                    <a:cubicBezTo>
                      <a:pt x="1285" y="1550"/>
                      <a:pt x="1634" y="1148"/>
                      <a:pt x="2104" y="913"/>
                    </a:cubicBezTo>
                    <a:cubicBezTo>
                      <a:pt x="2383" y="773"/>
                      <a:pt x="2686" y="702"/>
                      <a:pt x="2991" y="702"/>
                    </a:cubicBezTo>
                    <a:close/>
                    <a:moveTo>
                      <a:pt x="2992" y="0"/>
                    </a:moveTo>
                    <a:cubicBezTo>
                      <a:pt x="2579" y="0"/>
                      <a:pt x="2169" y="96"/>
                      <a:pt x="1791" y="284"/>
                    </a:cubicBezTo>
                    <a:cubicBezTo>
                      <a:pt x="1150" y="604"/>
                      <a:pt x="677" y="1151"/>
                      <a:pt x="456" y="1828"/>
                    </a:cubicBezTo>
                    <a:cubicBezTo>
                      <a:pt x="0" y="3222"/>
                      <a:pt x="777" y="4730"/>
                      <a:pt x="2188" y="5189"/>
                    </a:cubicBezTo>
                    <a:cubicBezTo>
                      <a:pt x="2468" y="5281"/>
                      <a:pt x="2751" y="5324"/>
                      <a:pt x="3029" y="5324"/>
                    </a:cubicBezTo>
                    <a:lnTo>
                      <a:pt x="3031" y="5324"/>
                    </a:lnTo>
                    <a:cubicBezTo>
                      <a:pt x="4159" y="5324"/>
                      <a:pt x="5206" y="4614"/>
                      <a:pt x="5570" y="3499"/>
                    </a:cubicBezTo>
                    <a:cubicBezTo>
                      <a:pt x="5791" y="2822"/>
                      <a:pt x="5732" y="2100"/>
                      <a:pt x="5404" y="1464"/>
                    </a:cubicBezTo>
                    <a:cubicBezTo>
                      <a:pt x="5076" y="830"/>
                      <a:pt x="4520" y="359"/>
                      <a:pt x="3838" y="136"/>
                    </a:cubicBezTo>
                    <a:cubicBezTo>
                      <a:pt x="3560" y="45"/>
                      <a:pt x="3275" y="0"/>
                      <a:pt x="299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636;p26"/>
              <p:cNvSpPr/>
              <p:nvPr/>
            </p:nvSpPr>
            <p:spPr>
              <a:xfrm>
                <a:off x="2525900" y="2108825"/>
                <a:ext cx="130975" cy="115550"/>
              </a:xfrm>
              <a:custGeom>
                <a:avLst/>
                <a:gdLst/>
                <a:ahLst/>
                <a:cxnLst/>
                <a:rect l="l" t="t" r="r" b="b"/>
                <a:pathLst>
                  <a:path w="5239" h="4622" extrusionOk="0">
                    <a:moveTo>
                      <a:pt x="2600" y="1"/>
                    </a:moveTo>
                    <a:cubicBezTo>
                      <a:pt x="1620" y="1"/>
                      <a:pt x="713" y="615"/>
                      <a:pt x="396" y="1585"/>
                    </a:cubicBezTo>
                    <a:cubicBezTo>
                      <a:pt x="0" y="2796"/>
                      <a:pt x="676" y="4103"/>
                      <a:pt x="1904" y="4504"/>
                    </a:cubicBezTo>
                    <a:cubicBezTo>
                      <a:pt x="2148" y="4583"/>
                      <a:pt x="2396" y="4621"/>
                      <a:pt x="2639" y="4621"/>
                    </a:cubicBezTo>
                    <a:cubicBezTo>
                      <a:pt x="3619" y="4621"/>
                      <a:pt x="4526" y="4007"/>
                      <a:pt x="4843" y="3037"/>
                    </a:cubicBezTo>
                    <a:cubicBezTo>
                      <a:pt x="5239" y="1825"/>
                      <a:pt x="4563" y="519"/>
                      <a:pt x="3335" y="119"/>
                    </a:cubicBezTo>
                    <a:cubicBezTo>
                      <a:pt x="3091" y="39"/>
                      <a:pt x="2843" y="1"/>
                      <a:pt x="2600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637;p26"/>
              <p:cNvSpPr/>
              <p:nvPr/>
            </p:nvSpPr>
            <p:spPr>
              <a:xfrm>
                <a:off x="2516175" y="2100150"/>
                <a:ext cx="144800" cy="133100"/>
              </a:xfrm>
              <a:custGeom>
                <a:avLst/>
                <a:gdLst/>
                <a:ahLst/>
                <a:cxnLst/>
                <a:rect l="l" t="t" r="r" b="b"/>
                <a:pathLst>
                  <a:path w="5792" h="5324" extrusionOk="0">
                    <a:moveTo>
                      <a:pt x="2996" y="704"/>
                    </a:moveTo>
                    <a:cubicBezTo>
                      <a:pt x="3203" y="704"/>
                      <a:pt x="3414" y="735"/>
                      <a:pt x="3621" y="802"/>
                    </a:cubicBezTo>
                    <a:cubicBezTo>
                      <a:pt x="4125" y="968"/>
                      <a:pt x="4538" y="1317"/>
                      <a:pt x="4780" y="1785"/>
                    </a:cubicBezTo>
                    <a:cubicBezTo>
                      <a:pt x="5021" y="2253"/>
                      <a:pt x="5065" y="2783"/>
                      <a:pt x="4902" y="3279"/>
                    </a:cubicBezTo>
                    <a:cubicBezTo>
                      <a:pt x="4634" y="4100"/>
                      <a:pt x="3863" y="4621"/>
                      <a:pt x="3032" y="4621"/>
                    </a:cubicBezTo>
                    <a:cubicBezTo>
                      <a:pt x="2825" y="4621"/>
                      <a:pt x="2614" y="4589"/>
                      <a:pt x="2407" y="4521"/>
                    </a:cubicBezTo>
                    <a:cubicBezTo>
                      <a:pt x="1365" y="4180"/>
                      <a:pt x="788" y="3070"/>
                      <a:pt x="1123" y="2046"/>
                    </a:cubicBezTo>
                    <a:cubicBezTo>
                      <a:pt x="1391" y="1224"/>
                      <a:pt x="2163" y="704"/>
                      <a:pt x="2996" y="704"/>
                    </a:cubicBezTo>
                    <a:close/>
                    <a:moveTo>
                      <a:pt x="2995" y="1"/>
                    </a:moveTo>
                    <a:cubicBezTo>
                      <a:pt x="1867" y="1"/>
                      <a:pt x="821" y="711"/>
                      <a:pt x="455" y="1826"/>
                    </a:cubicBezTo>
                    <a:cubicBezTo>
                      <a:pt x="1" y="3220"/>
                      <a:pt x="778" y="4728"/>
                      <a:pt x="2187" y="5189"/>
                    </a:cubicBezTo>
                    <a:cubicBezTo>
                      <a:pt x="2467" y="5281"/>
                      <a:pt x="2750" y="5324"/>
                      <a:pt x="3030" y="5324"/>
                    </a:cubicBezTo>
                    <a:cubicBezTo>
                      <a:pt x="4158" y="5324"/>
                      <a:pt x="5206" y="4614"/>
                      <a:pt x="5571" y="3497"/>
                    </a:cubicBezTo>
                    <a:cubicBezTo>
                      <a:pt x="5792" y="2821"/>
                      <a:pt x="5731" y="2099"/>
                      <a:pt x="5403" y="1464"/>
                    </a:cubicBezTo>
                    <a:cubicBezTo>
                      <a:pt x="5077" y="830"/>
                      <a:pt x="4521" y="358"/>
                      <a:pt x="3838" y="136"/>
                    </a:cubicBezTo>
                    <a:cubicBezTo>
                      <a:pt x="3558" y="44"/>
                      <a:pt x="3274" y="1"/>
                      <a:pt x="299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638;p26"/>
              <p:cNvSpPr/>
              <p:nvPr/>
            </p:nvSpPr>
            <p:spPr>
              <a:xfrm>
                <a:off x="3387625" y="1628150"/>
                <a:ext cx="130975" cy="115575"/>
              </a:xfrm>
              <a:custGeom>
                <a:avLst/>
                <a:gdLst/>
                <a:ahLst/>
                <a:cxnLst/>
                <a:rect l="l" t="t" r="r" b="b"/>
                <a:pathLst>
                  <a:path w="5239" h="4623" extrusionOk="0">
                    <a:moveTo>
                      <a:pt x="2600" y="0"/>
                    </a:moveTo>
                    <a:cubicBezTo>
                      <a:pt x="1621" y="0"/>
                      <a:pt x="713" y="615"/>
                      <a:pt x="396" y="1586"/>
                    </a:cubicBezTo>
                    <a:cubicBezTo>
                      <a:pt x="1" y="2797"/>
                      <a:pt x="676" y="4104"/>
                      <a:pt x="1904" y="4505"/>
                    </a:cubicBezTo>
                    <a:cubicBezTo>
                      <a:pt x="2148" y="4584"/>
                      <a:pt x="2396" y="4622"/>
                      <a:pt x="2639" y="4622"/>
                    </a:cubicBezTo>
                    <a:cubicBezTo>
                      <a:pt x="3619" y="4622"/>
                      <a:pt x="4527" y="4008"/>
                      <a:pt x="4843" y="3037"/>
                    </a:cubicBezTo>
                    <a:cubicBezTo>
                      <a:pt x="5239" y="1826"/>
                      <a:pt x="4564" y="519"/>
                      <a:pt x="3336" y="118"/>
                    </a:cubicBezTo>
                    <a:cubicBezTo>
                      <a:pt x="3091" y="38"/>
                      <a:pt x="2844" y="0"/>
                      <a:pt x="2600" y="0"/>
                    </a:cubicBez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639;p26"/>
              <p:cNvSpPr/>
              <p:nvPr/>
            </p:nvSpPr>
            <p:spPr>
              <a:xfrm>
                <a:off x="3383825" y="1619450"/>
                <a:ext cx="138925" cy="133150"/>
              </a:xfrm>
              <a:custGeom>
                <a:avLst/>
                <a:gdLst/>
                <a:ahLst/>
                <a:cxnLst/>
                <a:rect l="l" t="t" r="r" b="b"/>
                <a:pathLst>
                  <a:path w="5557" h="5326" extrusionOk="0">
                    <a:moveTo>
                      <a:pt x="2759" y="703"/>
                    </a:moveTo>
                    <a:cubicBezTo>
                      <a:pt x="2968" y="703"/>
                      <a:pt x="3180" y="737"/>
                      <a:pt x="3386" y="804"/>
                    </a:cubicBezTo>
                    <a:cubicBezTo>
                      <a:pt x="3892" y="968"/>
                      <a:pt x="4303" y="1317"/>
                      <a:pt x="4545" y="1787"/>
                    </a:cubicBezTo>
                    <a:cubicBezTo>
                      <a:pt x="4786" y="2253"/>
                      <a:pt x="4830" y="2784"/>
                      <a:pt x="4669" y="3279"/>
                    </a:cubicBezTo>
                    <a:cubicBezTo>
                      <a:pt x="4507" y="3775"/>
                      <a:pt x="4158" y="4177"/>
                      <a:pt x="3688" y="4412"/>
                    </a:cubicBezTo>
                    <a:cubicBezTo>
                      <a:pt x="3409" y="4552"/>
                      <a:pt x="3107" y="4623"/>
                      <a:pt x="2802" y="4623"/>
                    </a:cubicBezTo>
                    <a:cubicBezTo>
                      <a:pt x="2591" y="4623"/>
                      <a:pt x="2379" y="4589"/>
                      <a:pt x="2172" y="4521"/>
                    </a:cubicBezTo>
                    <a:cubicBezTo>
                      <a:pt x="1666" y="4357"/>
                      <a:pt x="1255" y="4008"/>
                      <a:pt x="1013" y="3538"/>
                    </a:cubicBezTo>
                    <a:cubicBezTo>
                      <a:pt x="771" y="3072"/>
                      <a:pt x="728" y="2542"/>
                      <a:pt x="890" y="2046"/>
                    </a:cubicBezTo>
                    <a:cubicBezTo>
                      <a:pt x="1051" y="1551"/>
                      <a:pt x="1400" y="1148"/>
                      <a:pt x="1869" y="913"/>
                    </a:cubicBezTo>
                    <a:cubicBezTo>
                      <a:pt x="2149" y="773"/>
                      <a:pt x="2453" y="703"/>
                      <a:pt x="2759" y="703"/>
                    </a:cubicBezTo>
                    <a:close/>
                    <a:moveTo>
                      <a:pt x="2758" y="1"/>
                    </a:moveTo>
                    <a:cubicBezTo>
                      <a:pt x="2345" y="1"/>
                      <a:pt x="1935" y="96"/>
                      <a:pt x="1557" y="285"/>
                    </a:cubicBezTo>
                    <a:cubicBezTo>
                      <a:pt x="916" y="604"/>
                      <a:pt x="443" y="1152"/>
                      <a:pt x="222" y="1829"/>
                    </a:cubicBezTo>
                    <a:cubicBezTo>
                      <a:pt x="1" y="2504"/>
                      <a:pt x="61" y="3226"/>
                      <a:pt x="389" y="3861"/>
                    </a:cubicBezTo>
                    <a:cubicBezTo>
                      <a:pt x="716" y="4495"/>
                      <a:pt x="1272" y="4967"/>
                      <a:pt x="1954" y="5189"/>
                    </a:cubicBezTo>
                    <a:cubicBezTo>
                      <a:pt x="2232" y="5281"/>
                      <a:pt x="2517" y="5326"/>
                      <a:pt x="2800" y="5326"/>
                    </a:cubicBezTo>
                    <a:lnTo>
                      <a:pt x="2802" y="5326"/>
                    </a:lnTo>
                    <a:cubicBezTo>
                      <a:pt x="3213" y="5326"/>
                      <a:pt x="3624" y="5231"/>
                      <a:pt x="4002" y="5041"/>
                    </a:cubicBezTo>
                    <a:cubicBezTo>
                      <a:pt x="4641" y="4721"/>
                      <a:pt x="5116" y="4174"/>
                      <a:pt x="5336" y="3499"/>
                    </a:cubicBezTo>
                    <a:cubicBezTo>
                      <a:pt x="5557" y="2822"/>
                      <a:pt x="5498" y="2100"/>
                      <a:pt x="5170" y="1464"/>
                    </a:cubicBezTo>
                    <a:cubicBezTo>
                      <a:pt x="4843" y="830"/>
                      <a:pt x="4287" y="359"/>
                      <a:pt x="3603" y="136"/>
                    </a:cubicBezTo>
                    <a:cubicBezTo>
                      <a:pt x="3326" y="45"/>
                      <a:pt x="3041" y="1"/>
                      <a:pt x="275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640;p26"/>
              <p:cNvSpPr/>
              <p:nvPr/>
            </p:nvSpPr>
            <p:spPr>
              <a:xfrm>
                <a:off x="3030325" y="2041825"/>
                <a:ext cx="181025" cy="159750"/>
              </a:xfrm>
              <a:custGeom>
                <a:avLst/>
                <a:gdLst/>
                <a:ahLst/>
                <a:cxnLst/>
                <a:rect l="l" t="t" r="r" b="b"/>
                <a:pathLst>
                  <a:path w="7241" h="6390" extrusionOk="0">
                    <a:moveTo>
                      <a:pt x="3594" y="0"/>
                    </a:moveTo>
                    <a:cubicBezTo>
                      <a:pt x="2240" y="0"/>
                      <a:pt x="985" y="850"/>
                      <a:pt x="547" y="2192"/>
                    </a:cubicBezTo>
                    <a:cubicBezTo>
                      <a:pt x="1" y="3866"/>
                      <a:pt x="934" y="5672"/>
                      <a:pt x="2631" y="6227"/>
                    </a:cubicBezTo>
                    <a:cubicBezTo>
                      <a:pt x="2969" y="6337"/>
                      <a:pt x="3312" y="6389"/>
                      <a:pt x="3648" y="6389"/>
                    </a:cubicBezTo>
                    <a:cubicBezTo>
                      <a:pt x="5002" y="6389"/>
                      <a:pt x="6256" y="5540"/>
                      <a:pt x="6693" y="4199"/>
                    </a:cubicBezTo>
                    <a:cubicBezTo>
                      <a:pt x="7241" y="2524"/>
                      <a:pt x="6308" y="717"/>
                      <a:pt x="4611" y="163"/>
                    </a:cubicBezTo>
                    <a:cubicBezTo>
                      <a:pt x="4273" y="53"/>
                      <a:pt x="3930" y="0"/>
                      <a:pt x="359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641;p26"/>
              <p:cNvSpPr/>
              <p:nvPr/>
            </p:nvSpPr>
            <p:spPr>
              <a:xfrm>
                <a:off x="3028450" y="2033175"/>
                <a:ext cx="192875" cy="177275"/>
              </a:xfrm>
              <a:custGeom>
                <a:avLst/>
                <a:gdLst/>
                <a:ahLst/>
                <a:cxnLst/>
                <a:rect l="l" t="t" r="r" b="b"/>
                <a:pathLst>
                  <a:path w="7715" h="7091" extrusionOk="0">
                    <a:moveTo>
                      <a:pt x="3677" y="702"/>
                    </a:moveTo>
                    <a:lnTo>
                      <a:pt x="3677" y="704"/>
                    </a:lnTo>
                    <a:cubicBezTo>
                      <a:pt x="3977" y="704"/>
                      <a:pt x="4281" y="751"/>
                      <a:pt x="4582" y="848"/>
                    </a:cubicBezTo>
                    <a:cubicBezTo>
                      <a:pt x="6093" y="1341"/>
                      <a:pt x="6927" y="2953"/>
                      <a:pt x="6440" y="4440"/>
                    </a:cubicBezTo>
                    <a:cubicBezTo>
                      <a:pt x="6051" y="5631"/>
                      <a:pt x="4932" y="6387"/>
                      <a:pt x="3725" y="6387"/>
                    </a:cubicBezTo>
                    <a:cubicBezTo>
                      <a:pt x="3425" y="6387"/>
                      <a:pt x="3121" y="6341"/>
                      <a:pt x="2820" y="6243"/>
                    </a:cubicBezTo>
                    <a:cubicBezTo>
                      <a:pt x="2088" y="6005"/>
                      <a:pt x="1492" y="5499"/>
                      <a:pt x="1140" y="4818"/>
                    </a:cubicBezTo>
                    <a:cubicBezTo>
                      <a:pt x="791" y="4141"/>
                      <a:pt x="727" y="3371"/>
                      <a:pt x="962" y="2651"/>
                    </a:cubicBezTo>
                    <a:cubicBezTo>
                      <a:pt x="1351" y="1459"/>
                      <a:pt x="2471" y="702"/>
                      <a:pt x="3677" y="702"/>
                    </a:cubicBezTo>
                    <a:close/>
                    <a:moveTo>
                      <a:pt x="3678" y="1"/>
                    </a:moveTo>
                    <a:cubicBezTo>
                      <a:pt x="2175" y="1"/>
                      <a:pt x="780" y="946"/>
                      <a:pt x="295" y="2433"/>
                    </a:cubicBezTo>
                    <a:cubicBezTo>
                      <a:pt x="0" y="3333"/>
                      <a:pt x="79" y="4295"/>
                      <a:pt x="516" y="5141"/>
                    </a:cubicBezTo>
                    <a:cubicBezTo>
                      <a:pt x="952" y="5986"/>
                      <a:pt x="1694" y="6614"/>
                      <a:pt x="2603" y="6911"/>
                    </a:cubicBezTo>
                    <a:cubicBezTo>
                      <a:pt x="2976" y="7032"/>
                      <a:pt x="3354" y="7091"/>
                      <a:pt x="3725" y="7091"/>
                    </a:cubicBezTo>
                    <a:cubicBezTo>
                      <a:pt x="5228" y="7091"/>
                      <a:pt x="6623" y="6146"/>
                      <a:pt x="7109" y="4657"/>
                    </a:cubicBezTo>
                    <a:cubicBezTo>
                      <a:pt x="7715" y="2803"/>
                      <a:pt x="6679" y="794"/>
                      <a:pt x="4801" y="181"/>
                    </a:cubicBezTo>
                    <a:cubicBezTo>
                      <a:pt x="4428" y="59"/>
                      <a:pt x="4050" y="1"/>
                      <a:pt x="36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8" name="Google Shape;643;p26"/>
            <p:cNvSpPr txBox="1"/>
            <p:nvPr/>
          </p:nvSpPr>
          <p:spPr>
            <a:xfrm>
              <a:off x="7170825" y="3547825"/>
              <a:ext cx="462900" cy="2646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b="1" dirty="0">
                <a:solidFill>
                  <a:schemeClr val="accent3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</p:grpSp>
      <p:grpSp>
        <p:nvGrpSpPr>
          <p:cNvPr id="22" name="Google Shape;469;p20"/>
          <p:cNvGrpSpPr/>
          <p:nvPr/>
        </p:nvGrpSpPr>
        <p:grpSpPr>
          <a:xfrm>
            <a:off x="947838" y="436553"/>
            <a:ext cx="576064" cy="648072"/>
            <a:chOff x="3990517" y="3354173"/>
            <a:chExt cx="279559" cy="363402"/>
          </a:xfrm>
          <a:solidFill>
            <a:schemeClr val="tx2">
              <a:lumMod val="50000"/>
            </a:schemeClr>
          </a:solidFill>
        </p:grpSpPr>
        <p:sp>
          <p:nvSpPr>
            <p:cNvPr id="23" name="Google Shape;470;p20"/>
            <p:cNvSpPr/>
            <p:nvPr/>
          </p:nvSpPr>
          <p:spPr>
            <a:xfrm>
              <a:off x="3990517" y="3354173"/>
              <a:ext cx="279559" cy="363402"/>
            </a:xfrm>
            <a:custGeom>
              <a:avLst/>
              <a:gdLst/>
              <a:ahLst/>
              <a:cxnLst/>
              <a:rect l="l" t="t" r="r" b="b"/>
              <a:pathLst>
                <a:path w="8776" h="11408" extrusionOk="0">
                  <a:moveTo>
                    <a:pt x="6322" y="346"/>
                  </a:moveTo>
                  <a:lnTo>
                    <a:pt x="6322" y="715"/>
                  </a:lnTo>
                  <a:lnTo>
                    <a:pt x="5537" y="715"/>
                  </a:lnTo>
                  <a:lnTo>
                    <a:pt x="5537" y="346"/>
                  </a:lnTo>
                  <a:close/>
                  <a:moveTo>
                    <a:pt x="6692" y="1049"/>
                  </a:moveTo>
                  <a:lnTo>
                    <a:pt x="6692" y="5121"/>
                  </a:lnTo>
                  <a:lnTo>
                    <a:pt x="5179" y="5121"/>
                  </a:lnTo>
                  <a:lnTo>
                    <a:pt x="5179" y="1049"/>
                  </a:lnTo>
                  <a:close/>
                  <a:moveTo>
                    <a:pt x="5763" y="5466"/>
                  </a:moveTo>
                  <a:lnTo>
                    <a:pt x="5763" y="6014"/>
                  </a:lnTo>
                  <a:lnTo>
                    <a:pt x="5465" y="6014"/>
                  </a:lnTo>
                  <a:lnTo>
                    <a:pt x="5465" y="5466"/>
                  </a:lnTo>
                  <a:close/>
                  <a:moveTo>
                    <a:pt x="6394" y="5466"/>
                  </a:moveTo>
                  <a:lnTo>
                    <a:pt x="6394" y="6633"/>
                  </a:lnTo>
                  <a:lnTo>
                    <a:pt x="6096" y="6633"/>
                  </a:lnTo>
                  <a:lnTo>
                    <a:pt x="6096" y="5466"/>
                  </a:lnTo>
                  <a:close/>
                  <a:moveTo>
                    <a:pt x="6953" y="8038"/>
                  </a:moveTo>
                  <a:cubicBezTo>
                    <a:pt x="7168" y="8038"/>
                    <a:pt x="7346" y="8216"/>
                    <a:pt x="7346" y="8443"/>
                  </a:cubicBezTo>
                  <a:cubicBezTo>
                    <a:pt x="7346" y="8669"/>
                    <a:pt x="7168" y="8847"/>
                    <a:pt x="6953" y="8847"/>
                  </a:cubicBezTo>
                  <a:lnTo>
                    <a:pt x="4584" y="8847"/>
                  </a:lnTo>
                  <a:lnTo>
                    <a:pt x="4584" y="8038"/>
                  </a:lnTo>
                  <a:close/>
                  <a:moveTo>
                    <a:pt x="6549" y="9193"/>
                  </a:moveTo>
                  <a:cubicBezTo>
                    <a:pt x="6537" y="9502"/>
                    <a:pt x="6275" y="9740"/>
                    <a:pt x="5965" y="9740"/>
                  </a:cubicBezTo>
                  <a:lnTo>
                    <a:pt x="4584" y="9740"/>
                  </a:lnTo>
                  <a:lnTo>
                    <a:pt x="4584" y="9193"/>
                  </a:lnTo>
                  <a:close/>
                  <a:moveTo>
                    <a:pt x="5882" y="10086"/>
                  </a:moveTo>
                  <a:lnTo>
                    <a:pt x="5882" y="10359"/>
                  </a:lnTo>
                  <a:lnTo>
                    <a:pt x="4584" y="10359"/>
                  </a:lnTo>
                  <a:lnTo>
                    <a:pt x="4584" y="10086"/>
                  </a:lnTo>
                  <a:close/>
                  <a:moveTo>
                    <a:pt x="4953" y="1"/>
                  </a:moveTo>
                  <a:cubicBezTo>
                    <a:pt x="4870" y="1"/>
                    <a:pt x="4787" y="72"/>
                    <a:pt x="4787" y="168"/>
                  </a:cubicBezTo>
                  <a:cubicBezTo>
                    <a:pt x="4787" y="263"/>
                    <a:pt x="4870" y="334"/>
                    <a:pt x="4953" y="334"/>
                  </a:cubicBezTo>
                  <a:lnTo>
                    <a:pt x="5144" y="334"/>
                  </a:lnTo>
                  <a:lnTo>
                    <a:pt x="5144" y="703"/>
                  </a:lnTo>
                  <a:lnTo>
                    <a:pt x="4953" y="703"/>
                  </a:lnTo>
                  <a:cubicBezTo>
                    <a:pt x="4870" y="703"/>
                    <a:pt x="4787" y="775"/>
                    <a:pt x="4787" y="870"/>
                  </a:cubicBezTo>
                  <a:lnTo>
                    <a:pt x="4787" y="1334"/>
                  </a:lnTo>
                  <a:lnTo>
                    <a:pt x="4370" y="1334"/>
                  </a:lnTo>
                  <a:cubicBezTo>
                    <a:pt x="3644" y="1334"/>
                    <a:pt x="2929" y="1513"/>
                    <a:pt x="2310" y="1846"/>
                  </a:cubicBezTo>
                  <a:cubicBezTo>
                    <a:pt x="2215" y="1894"/>
                    <a:pt x="2191" y="2001"/>
                    <a:pt x="2227" y="2073"/>
                  </a:cubicBezTo>
                  <a:cubicBezTo>
                    <a:pt x="2262" y="2132"/>
                    <a:pt x="2322" y="2168"/>
                    <a:pt x="2381" y="2168"/>
                  </a:cubicBezTo>
                  <a:cubicBezTo>
                    <a:pt x="2405" y="2168"/>
                    <a:pt x="2441" y="2168"/>
                    <a:pt x="2453" y="2144"/>
                  </a:cubicBezTo>
                  <a:cubicBezTo>
                    <a:pt x="3036" y="1835"/>
                    <a:pt x="3691" y="1668"/>
                    <a:pt x="4358" y="1668"/>
                  </a:cubicBezTo>
                  <a:lnTo>
                    <a:pt x="4775" y="1668"/>
                  </a:lnTo>
                  <a:lnTo>
                    <a:pt x="4775" y="3382"/>
                  </a:lnTo>
                  <a:lnTo>
                    <a:pt x="4358" y="3382"/>
                  </a:lnTo>
                  <a:cubicBezTo>
                    <a:pt x="3060" y="3382"/>
                    <a:pt x="2024" y="4430"/>
                    <a:pt x="2024" y="5716"/>
                  </a:cubicBezTo>
                  <a:cubicBezTo>
                    <a:pt x="2024" y="6954"/>
                    <a:pt x="2977" y="7966"/>
                    <a:pt x="4191" y="8038"/>
                  </a:cubicBezTo>
                  <a:lnTo>
                    <a:pt x="4191" y="9740"/>
                  </a:lnTo>
                  <a:cubicBezTo>
                    <a:pt x="2048" y="9645"/>
                    <a:pt x="346" y="7883"/>
                    <a:pt x="346" y="5716"/>
                  </a:cubicBezTo>
                  <a:cubicBezTo>
                    <a:pt x="346" y="4454"/>
                    <a:pt x="917" y="3299"/>
                    <a:pt x="1917" y="2525"/>
                  </a:cubicBezTo>
                  <a:cubicBezTo>
                    <a:pt x="1989" y="2466"/>
                    <a:pt x="2012" y="2358"/>
                    <a:pt x="1953" y="2287"/>
                  </a:cubicBezTo>
                  <a:cubicBezTo>
                    <a:pt x="1918" y="2238"/>
                    <a:pt x="1867" y="2214"/>
                    <a:pt x="1817" y="2214"/>
                  </a:cubicBezTo>
                  <a:cubicBezTo>
                    <a:pt x="1780" y="2214"/>
                    <a:pt x="1744" y="2226"/>
                    <a:pt x="1715" y="2251"/>
                  </a:cubicBezTo>
                  <a:cubicBezTo>
                    <a:pt x="1191" y="2656"/>
                    <a:pt x="762" y="3180"/>
                    <a:pt x="465" y="3751"/>
                  </a:cubicBezTo>
                  <a:cubicBezTo>
                    <a:pt x="143" y="4371"/>
                    <a:pt x="0" y="5037"/>
                    <a:pt x="0" y="5716"/>
                  </a:cubicBezTo>
                  <a:cubicBezTo>
                    <a:pt x="0" y="8073"/>
                    <a:pt x="1858" y="9990"/>
                    <a:pt x="4191" y="10086"/>
                  </a:cubicBezTo>
                  <a:lnTo>
                    <a:pt x="4191" y="10359"/>
                  </a:lnTo>
                  <a:lnTo>
                    <a:pt x="2036" y="10359"/>
                  </a:lnTo>
                  <a:cubicBezTo>
                    <a:pt x="1739" y="10359"/>
                    <a:pt x="1512" y="10598"/>
                    <a:pt x="1512" y="10883"/>
                  </a:cubicBezTo>
                  <a:cubicBezTo>
                    <a:pt x="1512" y="11181"/>
                    <a:pt x="1750" y="11407"/>
                    <a:pt x="2036" y="11407"/>
                  </a:cubicBezTo>
                  <a:lnTo>
                    <a:pt x="8263" y="11407"/>
                  </a:lnTo>
                  <a:cubicBezTo>
                    <a:pt x="8561" y="11407"/>
                    <a:pt x="8775" y="11169"/>
                    <a:pt x="8775" y="10883"/>
                  </a:cubicBezTo>
                  <a:cubicBezTo>
                    <a:pt x="8775" y="10598"/>
                    <a:pt x="8537" y="10359"/>
                    <a:pt x="8263" y="10359"/>
                  </a:cubicBezTo>
                  <a:lnTo>
                    <a:pt x="7465" y="10359"/>
                  </a:lnTo>
                  <a:cubicBezTo>
                    <a:pt x="7382" y="10359"/>
                    <a:pt x="7311" y="10443"/>
                    <a:pt x="7311" y="10526"/>
                  </a:cubicBezTo>
                  <a:cubicBezTo>
                    <a:pt x="7311" y="10621"/>
                    <a:pt x="7382" y="10693"/>
                    <a:pt x="7465" y="10693"/>
                  </a:cubicBezTo>
                  <a:lnTo>
                    <a:pt x="8263" y="10693"/>
                  </a:lnTo>
                  <a:cubicBezTo>
                    <a:pt x="8358" y="10693"/>
                    <a:pt x="8454" y="10776"/>
                    <a:pt x="8454" y="10883"/>
                  </a:cubicBezTo>
                  <a:cubicBezTo>
                    <a:pt x="8454" y="10990"/>
                    <a:pt x="8358" y="11074"/>
                    <a:pt x="8263" y="11074"/>
                  </a:cubicBezTo>
                  <a:lnTo>
                    <a:pt x="2084" y="11074"/>
                  </a:lnTo>
                  <a:cubicBezTo>
                    <a:pt x="1977" y="11074"/>
                    <a:pt x="1893" y="10990"/>
                    <a:pt x="1893" y="10883"/>
                  </a:cubicBezTo>
                  <a:cubicBezTo>
                    <a:pt x="1893" y="10776"/>
                    <a:pt x="1977" y="10693"/>
                    <a:pt x="2084" y="10693"/>
                  </a:cubicBezTo>
                  <a:lnTo>
                    <a:pt x="6787" y="10693"/>
                  </a:lnTo>
                  <a:cubicBezTo>
                    <a:pt x="6870" y="10693"/>
                    <a:pt x="6953" y="10621"/>
                    <a:pt x="6953" y="10526"/>
                  </a:cubicBezTo>
                  <a:cubicBezTo>
                    <a:pt x="6953" y="10443"/>
                    <a:pt x="6870" y="10359"/>
                    <a:pt x="6787" y="10359"/>
                  </a:cubicBezTo>
                  <a:lnTo>
                    <a:pt x="6203" y="10359"/>
                  </a:lnTo>
                  <a:lnTo>
                    <a:pt x="6203" y="10050"/>
                  </a:lnTo>
                  <a:cubicBezTo>
                    <a:pt x="6596" y="9943"/>
                    <a:pt x="6870" y="9609"/>
                    <a:pt x="6870" y="9193"/>
                  </a:cubicBezTo>
                  <a:lnTo>
                    <a:pt x="6930" y="9193"/>
                  </a:lnTo>
                  <a:cubicBezTo>
                    <a:pt x="7334" y="9193"/>
                    <a:pt x="7680" y="8859"/>
                    <a:pt x="7680" y="8443"/>
                  </a:cubicBezTo>
                  <a:cubicBezTo>
                    <a:pt x="7680" y="8038"/>
                    <a:pt x="7346" y="7704"/>
                    <a:pt x="6930" y="7704"/>
                  </a:cubicBezTo>
                  <a:lnTo>
                    <a:pt x="4406" y="7704"/>
                  </a:lnTo>
                  <a:cubicBezTo>
                    <a:pt x="3298" y="7704"/>
                    <a:pt x="2405" y="6811"/>
                    <a:pt x="2405" y="5704"/>
                  </a:cubicBezTo>
                  <a:cubicBezTo>
                    <a:pt x="2405" y="4609"/>
                    <a:pt x="3298" y="3716"/>
                    <a:pt x="4406" y="3716"/>
                  </a:cubicBezTo>
                  <a:lnTo>
                    <a:pt x="4822" y="3716"/>
                  </a:lnTo>
                  <a:lnTo>
                    <a:pt x="4822" y="5287"/>
                  </a:lnTo>
                  <a:cubicBezTo>
                    <a:pt x="4822" y="5383"/>
                    <a:pt x="4894" y="5454"/>
                    <a:pt x="4989" y="5454"/>
                  </a:cubicBezTo>
                  <a:lnTo>
                    <a:pt x="5108" y="5454"/>
                  </a:lnTo>
                  <a:lnTo>
                    <a:pt x="5108" y="6180"/>
                  </a:lnTo>
                  <a:cubicBezTo>
                    <a:pt x="5108" y="6276"/>
                    <a:pt x="5179" y="6347"/>
                    <a:pt x="5263" y="6347"/>
                  </a:cubicBezTo>
                  <a:lnTo>
                    <a:pt x="5727" y="6347"/>
                  </a:lnTo>
                  <a:lnTo>
                    <a:pt x="5727" y="6788"/>
                  </a:lnTo>
                  <a:cubicBezTo>
                    <a:pt x="5727" y="6883"/>
                    <a:pt x="5799" y="6954"/>
                    <a:pt x="5894" y="6954"/>
                  </a:cubicBezTo>
                  <a:lnTo>
                    <a:pt x="6537" y="6954"/>
                  </a:lnTo>
                  <a:cubicBezTo>
                    <a:pt x="6620" y="6954"/>
                    <a:pt x="6692" y="6883"/>
                    <a:pt x="6692" y="6788"/>
                  </a:cubicBezTo>
                  <a:lnTo>
                    <a:pt x="6692" y="5454"/>
                  </a:lnTo>
                  <a:lnTo>
                    <a:pt x="6811" y="5454"/>
                  </a:lnTo>
                  <a:cubicBezTo>
                    <a:pt x="6906" y="5454"/>
                    <a:pt x="6977" y="5383"/>
                    <a:pt x="6977" y="5287"/>
                  </a:cubicBezTo>
                  <a:lnTo>
                    <a:pt x="6977" y="870"/>
                  </a:lnTo>
                  <a:cubicBezTo>
                    <a:pt x="6977" y="775"/>
                    <a:pt x="6906" y="703"/>
                    <a:pt x="6811" y="703"/>
                  </a:cubicBezTo>
                  <a:lnTo>
                    <a:pt x="6620" y="703"/>
                  </a:lnTo>
                  <a:lnTo>
                    <a:pt x="6620" y="334"/>
                  </a:lnTo>
                  <a:lnTo>
                    <a:pt x="6811" y="334"/>
                  </a:lnTo>
                  <a:cubicBezTo>
                    <a:pt x="6906" y="334"/>
                    <a:pt x="6977" y="263"/>
                    <a:pt x="6977" y="168"/>
                  </a:cubicBezTo>
                  <a:cubicBezTo>
                    <a:pt x="6977" y="72"/>
                    <a:pt x="6906" y="1"/>
                    <a:pt x="681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471;p20"/>
            <p:cNvSpPr/>
            <p:nvPr/>
          </p:nvSpPr>
          <p:spPr>
            <a:xfrm>
              <a:off x="4102009" y="3418680"/>
              <a:ext cx="36824" cy="37175"/>
            </a:xfrm>
            <a:custGeom>
              <a:avLst/>
              <a:gdLst/>
              <a:ahLst/>
              <a:cxnLst/>
              <a:rect l="l" t="t" r="r" b="b"/>
              <a:pathLst>
                <a:path w="1156" h="1167" extrusionOk="0">
                  <a:moveTo>
                    <a:pt x="572" y="345"/>
                  </a:moveTo>
                  <a:cubicBezTo>
                    <a:pt x="715" y="345"/>
                    <a:pt x="810" y="452"/>
                    <a:pt x="810" y="583"/>
                  </a:cubicBezTo>
                  <a:cubicBezTo>
                    <a:pt x="810" y="714"/>
                    <a:pt x="715" y="822"/>
                    <a:pt x="572" y="822"/>
                  </a:cubicBezTo>
                  <a:cubicBezTo>
                    <a:pt x="441" y="822"/>
                    <a:pt x="334" y="714"/>
                    <a:pt x="334" y="583"/>
                  </a:cubicBezTo>
                  <a:cubicBezTo>
                    <a:pt x="334" y="452"/>
                    <a:pt x="441" y="345"/>
                    <a:pt x="572" y="345"/>
                  </a:cubicBezTo>
                  <a:close/>
                  <a:moveTo>
                    <a:pt x="572" y="0"/>
                  </a:moveTo>
                  <a:cubicBezTo>
                    <a:pt x="263" y="0"/>
                    <a:pt x="1" y="262"/>
                    <a:pt x="1" y="583"/>
                  </a:cubicBezTo>
                  <a:cubicBezTo>
                    <a:pt x="1" y="893"/>
                    <a:pt x="251" y="1167"/>
                    <a:pt x="572" y="1167"/>
                  </a:cubicBezTo>
                  <a:cubicBezTo>
                    <a:pt x="894" y="1167"/>
                    <a:pt x="1156" y="893"/>
                    <a:pt x="1156" y="583"/>
                  </a:cubicBezTo>
                  <a:cubicBezTo>
                    <a:pt x="1156" y="274"/>
                    <a:pt x="906" y="0"/>
                    <a:pt x="57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472;p20"/>
            <p:cNvSpPr/>
            <p:nvPr/>
          </p:nvSpPr>
          <p:spPr>
            <a:xfrm>
              <a:off x="4083820" y="3615129"/>
              <a:ext cx="37175" cy="36824"/>
            </a:xfrm>
            <a:custGeom>
              <a:avLst/>
              <a:gdLst/>
              <a:ahLst/>
              <a:cxnLst/>
              <a:rect l="l" t="t" r="r" b="b"/>
              <a:pathLst>
                <a:path w="1167" h="1156" extrusionOk="0">
                  <a:moveTo>
                    <a:pt x="584" y="346"/>
                  </a:moveTo>
                  <a:cubicBezTo>
                    <a:pt x="715" y="346"/>
                    <a:pt x="822" y="441"/>
                    <a:pt x="822" y="584"/>
                  </a:cubicBezTo>
                  <a:cubicBezTo>
                    <a:pt x="822" y="715"/>
                    <a:pt x="715" y="822"/>
                    <a:pt x="584" y="822"/>
                  </a:cubicBezTo>
                  <a:cubicBezTo>
                    <a:pt x="453" y="822"/>
                    <a:pt x="345" y="715"/>
                    <a:pt x="345" y="584"/>
                  </a:cubicBezTo>
                  <a:cubicBezTo>
                    <a:pt x="345" y="441"/>
                    <a:pt x="453" y="346"/>
                    <a:pt x="584" y="346"/>
                  </a:cubicBezTo>
                  <a:close/>
                  <a:moveTo>
                    <a:pt x="584" y="0"/>
                  </a:moveTo>
                  <a:cubicBezTo>
                    <a:pt x="274" y="0"/>
                    <a:pt x="0" y="251"/>
                    <a:pt x="0" y="584"/>
                  </a:cubicBezTo>
                  <a:cubicBezTo>
                    <a:pt x="0" y="905"/>
                    <a:pt x="250" y="1155"/>
                    <a:pt x="584" y="1155"/>
                  </a:cubicBezTo>
                  <a:cubicBezTo>
                    <a:pt x="905" y="1155"/>
                    <a:pt x="1167" y="893"/>
                    <a:pt x="1167" y="584"/>
                  </a:cubicBezTo>
                  <a:cubicBezTo>
                    <a:pt x="1167" y="262"/>
                    <a:pt x="905" y="0"/>
                    <a:pt x="58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7" name="Google Shape;338;p16"/>
          <p:cNvGrpSpPr/>
          <p:nvPr/>
        </p:nvGrpSpPr>
        <p:grpSpPr>
          <a:xfrm flipH="1">
            <a:off x="936440" y="3827291"/>
            <a:ext cx="769441" cy="811358"/>
            <a:chOff x="445526" y="710216"/>
            <a:chExt cx="769441" cy="811358"/>
          </a:xfrm>
        </p:grpSpPr>
        <p:grpSp>
          <p:nvGrpSpPr>
            <p:cNvPr id="28" name="Google Shape;339;p16"/>
            <p:cNvGrpSpPr/>
            <p:nvPr/>
          </p:nvGrpSpPr>
          <p:grpSpPr>
            <a:xfrm rot="-10587283">
              <a:off x="853263" y="1166961"/>
              <a:ext cx="351402" cy="344077"/>
              <a:chOff x="6680700" y="4727075"/>
              <a:chExt cx="242250" cy="237200"/>
            </a:xfrm>
          </p:grpSpPr>
          <p:sp>
            <p:nvSpPr>
              <p:cNvPr id="34" name="Google Shape;340;p16"/>
              <p:cNvSpPr/>
              <p:nvPr/>
            </p:nvSpPr>
            <p:spPr>
              <a:xfrm>
                <a:off x="6680700" y="4748800"/>
                <a:ext cx="242250" cy="200675"/>
              </a:xfrm>
              <a:custGeom>
                <a:avLst/>
                <a:gdLst/>
                <a:ahLst/>
                <a:cxnLst/>
                <a:rect l="l" t="t" r="r" b="b"/>
                <a:pathLst>
                  <a:path w="9690" h="8027" extrusionOk="0">
                    <a:moveTo>
                      <a:pt x="9321" y="0"/>
                    </a:moveTo>
                    <a:cubicBezTo>
                      <a:pt x="9261" y="0"/>
                      <a:pt x="9199" y="16"/>
                      <a:pt x="9138" y="49"/>
                    </a:cubicBezTo>
                    <a:cubicBezTo>
                      <a:pt x="9067" y="96"/>
                      <a:pt x="8997" y="143"/>
                      <a:pt x="8938" y="202"/>
                    </a:cubicBezTo>
                    <a:cubicBezTo>
                      <a:pt x="8351" y="683"/>
                      <a:pt x="7764" y="1165"/>
                      <a:pt x="7177" y="1646"/>
                    </a:cubicBezTo>
                    <a:cubicBezTo>
                      <a:pt x="4910" y="3525"/>
                      <a:pt x="2631" y="5404"/>
                      <a:pt x="353" y="7284"/>
                    </a:cubicBezTo>
                    <a:cubicBezTo>
                      <a:pt x="282" y="7331"/>
                      <a:pt x="224" y="7389"/>
                      <a:pt x="165" y="7448"/>
                    </a:cubicBezTo>
                    <a:cubicBezTo>
                      <a:pt x="1" y="7659"/>
                      <a:pt x="94" y="7965"/>
                      <a:pt x="376" y="8024"/>
                    </a:cubicBezTo>
                    <a:cubicBezTo>
                      <a:pt x="388" y="8026"/>
                      <a:pt x="401" y="8027"/>
                      <a:pt x="414" y="8027"/>
                    </a:cubicBezTo>
                    <a:cubicBezTo>
                      <a:pt x="475" y="8027"/>
                      <a:pt x="543" y="8004"/>
                      <a:pt x="611" y="7965"/>
                    </a:cubicBezTo>
                    <a:cubicBezTo>
                      <a:pt x="670" y="7930"/>
                      <a:pt x="717" y="7883"/>
                      <a:pt x="764" y="7847"/>
                    </a:cubicBezTo>
                    <a:cubicBezTo>
                      <a:pt x="2291" y="6591"/>
                      <a:pt x="3806" y="5334"/>
                      <a:pt x="5333" y="4077"/>
                    </a:cubicBezTo>
                    <a:cubicBezTo>
                      <a:pt x="6672" y="2973"/>
                      <a:pt x="8022" y="1858"/>
                      <a:pt x="9373" y="742"/>
                    </a:cubicBezTo>
                    <a:cubicBezTo>
                      <a:pt x="9443" y="683"/>
                      <a:pt x="9514" y="636"/>
                      <a:pt x="9573" y="566"/>
                    </a:cubicBezTo>
                    <a:cubicBezTo>
                      <a:pt x="9690" y="425"/>
                      <a:pt x="9678" y="237"/>
                      <a:pt x="9561" y="108"/>
                    </a:cubicBezTo>
                    <a:cubicBezTo>
                      <a:pt x="9497" y="37"/>
                      <a:pt x="9412" y="0"/>
                      <a:pt x="93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341;p16"/>
              <p:cNvSpPr/>
              <p:nvPr/>
            </p:nvSpPr>
            <p:spPr>
              <a:xfrm>
                <a:off x="6709775" y="4727075"/>
                <a:ext cx="68150" cy="61800"/>
              </a:xfrm>
              <a:custGeom>
                <a:avLst/>
                <a:gdLst/>
                <a:ahLst/>
                <a:cxnLst/>
                <a:rect l="l" t="t" r="r" b="b"/>
                <a:pathLst>
                  <a:path w="2726" h="2472" extrusionOk="0">
                    <a:moveTo>
                      <a:pt x="1368" y="707"/>
                    </a:moveTo>
                    <a:cubicBezTo>
                      <a:pt x="1405" y="707"/>
                      <a:pt x="1442" y="711"/>
                      <a:pt x="1480" y="718"/>
                    </a:cubicBezTo>
                    <a:cubicBezTo>
                      <a:pt x="1774" y="789"/>
                      <a:pt x="1950" y="1059"/>
                      <a:pt x="1891" y="1329"/>
                    </a:cubicBezTo>
                    <a:cubicBezTo>
                      <a:pt x="1830" y="1585"/>
                      <a:pt x="1617" y="1751"/>
                      <a:pt x="1369" y="1751"/>
                    </a:cubicBezTo>
                    <a:cubicBezTo>
                      <a:pt x="1332" y="1751"/>
                      <a:pt x="1295" y="1748"/>
                      <a:pt x="1257" y="1740"/>
                    </a:cubicBezTo>
                    <a:cubicBezTo>
                      <a:pt x="975" y="1681"/>
                      <a:pt x="799" y="1411"/>
                      <a:pt x="858" y="1129"/>
                    </a:cubicBezTo>
                    <a:cubicBezTo>
                      <a:pt x="909" y="874"/>
                      <a:pt x="1120" y="707"/>
                      <a:pt x="1368" y="707"/>
                    </a:cubicBezTo>
                    <a:close/>
                    <a:moveTo>
                      <a:pt x="1374" y="1"/>
                    </a:moveTo>
                    <a:cubicBezTo>
                      <a:pt x="816" y="1"/>
                      <a:pt x="296" y="383"/>
                      <a:pt x="176" y="953"/>
                    </a:cubicBezTo>
                    <a:cubicBezTo>
                      <a:pt x="0" y="1705"/>
                      <a:pt x="494" y="2304"/>
                      <a:pt x="1069" y="2433"/>
                    </a:cubicBezTo>
                    <a:cubicBezTo>
                      <a:pt x="1165" y="2459"/>
                      <a:pt x="1264" y="2471"/>
                      <a:pt x="1363" y="2471"/>
                    </a:cubicBezTo>
                    <a:cubicBezTo>
                      <a:pt x="1892" y="2471"/>
                      <a:pt x="2422" y="2114"/>
                      <a:pt x="2561" y="1540"/>
                    </a:cubicBezTo>
                    <a:cubicBezTo>
                      <a:pt x="2725" y="871"/>
                      <a:pt x="2326" y="201"/>
                      <a:pt x="1668" y="37"/>
                    </a:cubicBezTo>
                    <a:cubicBezTo>
                      <a:pt x="1570" y="12"/>
                      <a:pt x="1471" y="1"/>
                      <a:pt x="137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342;p16"/>
              <p:cNvSpPr/>
              <p:nvPr/>
            </p:nvSpPr>
            <p:spPr>
              <a:xfrm>
                <a:off x="6833375" y="4902675"/>
                <a:ext cx="68450" cy="61600"/>
              </a:xfrm>
              <a:custGeom>
                <a:avLst/>
                <a:gdLst/>
                <a:ahLst/>
                <a:cxnLst/>
                <a:rect l="l" t="t" r="r" b="b"/>
                <a:pathLst>
                  <a:path w="2738" h="2464" extrusionOk="0">
                    <a:moveTo>
                      <a:pt x="1355" y="709"/>
                    </a:moveTo>
                    <a:cubicBezTo>
                      <a:pt x="1403" y="709"/>
                      <a:pt x="1453" y="716"/>
                      <a:pt x="1504" y="729"/>
                    </a:cubicBezTo>
                    <a:cubicBezTo>
                      <a:pt x="1786" y="788"/>
                      <a:pt x="1950" y="1070"/>
                      <a:pt x="1892" y="1340"/>
                    </a:cubicBezTo>
                    <a:cubicBezTo>
                      <a:pt x="1832" y="1590"/>
                      <a:pt x="1618" y="1755"/>
                      <a:pt x="1375" y="1755"/>
                    </a:cubicBezTo>
                    <a:cubicBezTo>
                      <a:pt x="1333" y="1755"/>
                      <a:pt x="1289" y="1750"/>
                      <a:pt x="1246" y="1739"/>
                    </a:cubicBezTo>
                    <a:cubicBezTo>
                      <a:pt x="964" y="1669"/>
                      <a:pt x="799" y="1399"/>
                      <a:pt x="870" y="1117"/>
                    </a:cubicBezTo>
                    <a:cubicBezTo>
                      <a:pt x="919" y="872"/>
                      <a:pt x="1115" y="709"/>
                      <a:pt x="1355" y="709"/>
                    </a:cubicBezTo>
                    <a:close/>
                    <a:moveTo>
                      <a:pt x="1375" y="0"/>
                    </a:moveTo>
                    <a:cubicBezTo>
                      <a:pt x="820" y="0"/>
                      <a:pt x="307" y="383"/>
                      <a:pt x="177" y="952"/>
                    </a:cubicBezTo>
                    <a:cubicBezTo>
                      <a:pt x="1" y="1704"/>
                      <a:pt x="494" y="2303"/>
                      <a:pt x="1081" y="2421"/>
                    </a:cubicBezTo>
                    <a:cubicBezTo>
                      <a:pt x="1183" y="2450"/>
                      <a:pt x="1287" y="2464"/>
                      <a:pt x="1390" y="2464"/>
                    </a:cubicBezTo>
                    <a:cubicBezTo>
                      <a:pt x="1911" y="2464"/>
                      <a:pt x="2424" y="2110"/>
                      <a:pt x="2561" y="1551"/>
                    </a:cubicBezTo>
                    <a:cubicBezTo>
                      <a:pt x="2737" y="870"/>
                      <a:pt x="2338" y="201"/>
                      <a:pt x="1669" y="36"/>
                    </a:cubicBezTo>
                    <a:cubicBezTo>
                      <a:pt x="1571" y="12"/>
                      <a:pt x="1472" y="0"/>
                      <a:pt x="137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9" name="Google Shape;343;p16"/>
            <p:cNvSpPr/>
            <p:nvPr/>
          </p:nvSpPr>
          <p:spPr>
            <a:xfrm rot="-10587283">
              <a:off x="956933" y="778557"/>
              <a:ext cx="167396" cy="164495"/>
            </a:xfrm>
            <a:custGeom>
              <a:avLst/>
              <a:gdLst/>
              <a:ahLst/>
              <a:cxnLst/>
              <a:rect l="l" t="t" r="r" b="b"/>
              <a:pathLst>
                <a:path w="4616" h="4536" extrusionOk="0">
                  <a:moveTo>
                    <a:pt x="2275" y="0"/>
                  </a:moveTo>
                  <a:cubicBezTo>
                    <a:pt x="2253" y="0"/>
                    <a:pt x="2231" y="1"/>
                    <a:pt x="2208" y="1"/>
                  </a:cubicBezTo>
                  <a:cubicBezTo>
                    <a:pt x="975" y="37"/>
                    <a:pt x="0" y="1082"/>
                    <a:pt x="47" y="2339"/>
                  </a:cubicBezTo>
                  <a:cubicBezTo>
                    <a:pt x="82" y="3573"/>
                    <a:pt x="1068" y="4536"/>
                    <a:pt x="2295" y="4536"/>
                  </a:cubicBezTo>
                  <a:cubicBezTo>
                    <a:pt x="2317" y="4536"/>
                    <a:pt x="2339" y="4535"/>
                    <a:pt x="2361" y="4535"/>
                  </a:cubicBezTo>
                  <a:cubicBezTo>
                    <a:pt x="3617" y="4500"/>
                    <a:pt x="4616" y="3431"/>
                    <a:pt x="4557" y="2174"/>
                  </a:cubicBezTo>
                  <a:cubicBezTo>
                    <a:pt x="4511" y="985"/>
                    <a:pt x="3557" y="0"/>
                    <a:pt x="2275" y="0"/>
                  </a:cubicBez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0" name="Google Shape;344;p16"/>
            <p:cNvGrpSpPr/>
            <p:nvPr/>
          </p:nvGrpSpPr>
          <p:grpSpPr>
            <a:xfrm rot="-10587283">
              <a:off x="455202" y="720311"/>
              <a:ext cx="336534" cy="323370"/>
              <a:chOff x="6882700" y="5090300"/>
              <a:chExt cx="232000" cy="222925"/>
            </a:xfrm>
          </p:grpSpPr>
          <p:sp>
            <p:nvSpPr>
              <p:cNvPr id="31" name="Google Shape;345;p16"/>
              <p:cNvSpPr/>
              <p:nvPr/>
            </p:nvSpPr>
            <p:spPr>
              <a:xfrm>
                <a:off x="6959650" y="5162825"/>
                <a:ext cx="75775" cy="67850"/>
              </a:xfrm>
              <a:custGeom>
                <a:avLst/>
                <a:gdLst/>
                <a:ahLst/>
                <a:cxnLst/>
                <a:rect l="l" t="t" r="r" b="b"/>
                <a:pathLst>
                  <a:path w="3031" h="2714" extrusionOk="0">
                    <a:moveTo>
                      <a:pt x="324" y="0"/>
                    </a:moveTo>
                    <a:cubicBezTo>
                      <a:pt x="240" y="0"/>
                      <a:pt x="164" y="36"/>
                      <a:pt x="106" y="107"/>
                    </a:cubicBezTo>
                    <a:cubicBezTo>
                      <a:pt x="0" y="224"/>
                      <a:pt x="12" y="377"/>
                      <a:pt x="129" y="518"/>
                    </a:cubicBezTo>
                    <a:cubicBezTo>
                      <a:pt x="188" y="576"/>
                      <a:pt x="258" y="635"/>
                      <a:pt x="329" y="706"/>
                    </a:cubicBezTo>
                    <a:cubicBezTo>
                      <a:pt x="1010" y="1305"/>
                      <a:pt x="1680" y="1904"/>
                      <a:pt x="2361" y="2503"/>
                    </a:cubicBezTo>
                    <a:cubicBezTo>
                      <a:pt x="2408" y="2550"/>
                      <a:pt x="2466" y="2608"/>
                      <a:pt x="2525" y="2644"/>
                    </a:cubicBezTo>
                    <a:cubicBezTo>
                      <a:pt x="2584" y="2679"/>
                      <a:pt x="2654" y="2690"/>
                      <a:pt x="2690" y="2714"/>
                    </a:cubicBezTo>
                    <a:cubicBezTo>
                      <a:pt x="2831" y="2702"/>
                      <a:pt x="2913" y="2655"/>
                      <a:pt x="2971" y="2561"/>
                    </a:cubicBezTo>
                    <a:cubicBezTo>
                      <a:pt x="3030" y="2467"/>
                      <a:pt x="3030" y="2350"/>
                      <a:pt x="2960" y="2256"/>
                    </a:cubicBezTo>
                    <a:cubicBezTo>
                      <a:pt x="2901" y="2174"/>
                      <a:pt x="2831" y="2103"/>
                      <a:pt x="2748" y="2033"/>
                    </a:cubicBezTo>
                    <a:cubicBezTo>
                      <a:pt x="2067" y="1422"/>
                      <a:pt x="1386" y="811"/>
                      <a:pt x="693" y="212"/>
                    </a:cubicBezTo>
                    <a:cubicBezTo>
                      <a:pt x="646" y="165"/>
                      <a:pt x="599" y="118"/>
                      <a:pt x="540" y="71"/>
                    </a:cubicBezTo>
                    <a:cubicBezTo>
                      <a:pt x="466" y="24"/>
                      <a:pt x="392" y="0"/>
                      <a:pt x="32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346;p16"/>
              <p:cNvSpPr/>
              <p:nvPr/>
            </p:nvSpPr>
            <p:spPr>
              <a:xfrm>
                <a:off x="6999575" y="5200100"/>
                <a:ext cx="115125" cy="113125"/>
              </a:xfrm>
              <a:custGeom>
                <a:avLst/>
                <a:gdLst/>
                <a:ahLst/>
                <a:cxnLst/>
                <a:rect l="l" t="t" r="r" b="b"/>
                <a:pathLst>
                  <a:path w="4605" h="4525" extrusionOk="0">
                    <a:moveTo>
                      <a:pt x="2276" y="1"/>
                    </a:moveTo>
                    <a:cubicBezTo>
                      <a:pt x="2253" y="1"/>
                      <a:pt x="2231" y="1"/>
                      <a:pt x="2208" y="2"/>
                    </a:cubicBezTo>
                    <a:cubicBezTo>
                      <a:pt x="975" y="25"/>
                      <a:pt x="0" y="1082"/>
                      <a:pt x="36" y="2327"/>
                    </a:cubicBezTo>
                    <a:cubicBezTo>
                      <a:pt x="70" y="3562"/>
                      <a:pt x="1057" y="4524"/>
                      <a:pt x="2283" y="4524"/>
                    </a:cubicBezTo>
                    <a:cubicBezTo>
                      <a:pt x="2305" y="4524"/>
                      <a:pt x="2327" y="4524"/>
                      <a:pt x="2349" y="4523"/>
                    </a:cubicBezTo>
                    <a:cubicBezTo>
                      <a:pt x="3606" y="4488"/>
                      <a:pt x="4604" y="3431"/>
                      <a:pt x="4557" y="2174"/>
                    </a:cubicBezTo>
                    <a:cubicBezTo>
                      <a:pt x="4500" y="985"/>
                      <a:pt x="3557" y="1"/>
                      <a:pt x="2276" y="1"/>
                    </a:cubicBez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347;p16"/>
              <p:cNvSpPr/>
              <p:nvPr/>
            </p:nvSpPr>
            <p:spPr>
              <a:xfrm>
                <a:off x="6882700" y="5090300"/>
                <a:ext cx="115125" cy="113100"/>
              </a:xfrm>
              <a:custGeom>
                <a:avLst/>
                <a:gdLst/>
                <a:ahLst/>
                <a:cxnLst/>
                <a:rect l="l" t="t" r="r" b="b"/>
                <a:pathLst>
                  <a:path w="4605" h="4524" extrusionOk="0">
                    <a:moveTo>
                      <a:pt x="2265" y="0"/>
                    </a:moveTo>
                    <a:cubicBezTo>
                      <a:pt x="2243" y="0"/>
                      <a:pt x="2220" y="0"/>
                      <a:pt x="2197" y="1"/>
                    </a:cubicBezTo>
                    <a:cubicBezTo>
                      <a:pt x="964" y="24"/>
                      <a:pt x="1" y="1082"/>
                      <a:pt x="36" y="2326"/>
                    </a:cubicBezTo>
                    <a:cubicBezTo>
                      <a:pt x="71" y="3561"/>
                      <a:pt x="1069" y="4524"/>
                      <a:pt x="2285" y="4524"/>
                    </a:cubicBezTo>
                    <a:cubicBezTo>
                      <a:pt x="2306" y="4524"/>
                      <a:pt x="2328" y="4523"/>
                      <a:pt x="2350" y="4523"/>
                    </a:cubicBezTo>
                    <a:cubicBezTo>
                      <a:pt x="3607" y="4487"/>
                      <a:pt x="4605" y="3419"/>
                      <a:pt x="4558" y="2162"/>
                    </a:cubicBezTo>
                    <a:cubicBezTo>
                      <a:pt x="4500" y="973"/>
                      <a:pt x="3547" y="0"/>
                      <a:pt x="226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7" name="Google Shape;332;p16"/>
          <p:cNvGrpSpPr/>
          <p:nvPr/>
        </p:nvGrpSpPr>
        <p:grpSpPr>
          <a:xfrm rot="-7375560" flipH="1">
            <a:off x="7675064" y="444155"/>
            <a:ext cx="719338" cy="438693"/>
            <a:chOff x="910500" y="3033500"/>
            <a:chExt cx="502700" cy="306575"/>
          </a:xfrm>
        </p:grpSpPr>
        <p:sp>
          <p:nvSpPr>
            <p:cNvPr id="38" name="Google Shape;333;p16"/>
            <p:cNvSpPr/>
            <p:nvPr/>
          </p:nvSpPr>
          <p:spPr>
            <a:xfrm>
              <a:off x="922250" y="3043800"/>
              <a:ext cx="480075" cy="286000"/>
            </a:xfrm>
            <a:custGeom>
              <a:avLst/>
              <a:gdLst/>
              <a:ahLst/>
              <a:cxnLst/>
              <a:rect l="l" t="t" r="r" b="b"/>
              <a:pathLst>
                <a:path w="19203" h="11440" extrusionOk="0">
                  <a:moveTo>
                    <a:pt x="4546" y="0"/>
                  </a:moveTo>
                  <a:cubicBezTo>
                    <a:pt x="3876" y="0"/>
                    <a:pt x="3254" y="153"/>
                    <a:pt x="2690" y="458"/>
                  </a:cubicBezTo>
                  <a:cubicBezTo>
                    <a:pt x="740" y="1492"/>
                    <a:pt x="0" y="3747"/>
                    <a:pt x="987" y="5696"/>
                  </a:cubicBezTo>
                  <a:cubicBezTo>
                    <a:pt x="1480" y="6671"/>
                    <a:pt x="2279" y="7376"/>
                    <a:pt x="3371" y="7763"/>
                  </a:cubicBezTo>
                  <a:cubicBezTo>
                    <a:pt x="3512" y="7822"/>
                    <a:pt x="3665" y="7869"/>
                    <a:pt x="3806" y="7916"/>
                  </a:cubicBezTo>
                  <a:cubicBezTo>
                    <a:pt x="3900" y="7940"/>
                    <a:pt x="3994" y="7975"/>
                    <a:pt x="4076" y="8010"/>
                  </a:cubicBezTo>
                  <a:lnTo>
                    <a:pt x="8597" y="9560"/>
                  </a:lnTo>
                  <a:lnTo>
                    <a:pt x="8609" y="9560"/>
                  </a:lnTo>
                  <a:cubicBezTo>
                    <a:pt x="8809" y="9619"/>
                    <a:pt x="9608" y="9889"/>
                    <a:pt x="10265" y="10101"/>
                  </a:cubicBezTo>
                  <a:cubicBezTo>
                    <a:pt x="10817" y="10277"/>
                    <a:pt x="11369" y="10453"/>
                    <a:pt x="11698" y="10570"/>
                  </a:cubicBezTo>
                  <a:cubicBezTo>
                    <a:pt x="11898" y="10629"/>
                    <a:pt x="12097" y="10700"/>
                    <a:pt x="12309" y="10758"/>
                  </a:cubicBezTo>
                  <a:cubicBezTo>
                    <a:pt x="12814" y="10934"/>
                    <a:pt x="13342" y="11099"/>
                    <a:pt x="13871" y="11263"/>
                  </a:cubicBezTo>
                  <a:cubicBezTo>
                    <a:pt x="14258" y="11381"/>
                    <a:pt x="14658" y="11439"/>
                    <a:pt x="15057" y="11439"/>
                  </a:cubicBezTo>
                  <a:cubicBezTo>
                    <a:pt x="15445" y="11439"/>
                    <a:pt x="15832" y="11381"/>
                    <a:pt x="16220" y="11275"/>
                  </a:cubicBezTo>
                  <a:cubicBezTo>
                    <a:pt x="17371" y="10946"/>
                    <a:pt x="18792" y="9901"/>
                    <a:pt x="19015" y="8022"/>
                  </a:cubicBezTo>
                  <a:cubicBezTo>
                    <a:pt x="19203" y="6483"/>
                    <a:pt x="18451" y="4945"/>
                    <a:pt x="17101" y="4099"/>
                  </a:cubicBezTo>
                  <a:cubicBezTo>
                    <a:pt x="16713" y="3852"/>
                    <a:pt x="16302" y="3700"/>
                    <a:pt x="15938" y="3570"/>
                  </a:cubicBezTo>
                  <a:cubicBezTo>
                    <a:pt x="14364" y="3042"/>
                    <a:pt x="6683" y="458"/>
                    <a:pt x="5849" y="200"/>
                  </a:cubicBezTo>
                  <a:cubicBezTo>
                    <a:pt x="5532" y="94"/>
                    <a:pt x="5203" y="35"/>
                    <a:pt x="4851" y="12"/>
                  </a:cubicBezTo>
                  <a:cubicBezTo>
                    <a:pt x="4745" y="0"/>
                    <a:pt x="4639" y="0"/>
                    <a:pt x="4546" y="0"/>
                  </a:cubicBezTo>
                  <a:close/>
                </a:path>
              </a:pathLst>
            </a:custGeom>
            <a:solidFill>
              <a:srgbClr val="F1E3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34;p16"/>
            <p:cNvSpPr/>
            <p:nvPr/>
          </p:nvSpPr>
          <p:spPr>
            <a:xfrm>
              <a:off x="910500" y="3033500"/>
              <a:ext cx="502700" cy="306575"/>
            </a:xfrm>
            <a:custGeom>
              <a:avLst/>
              <a:gdLst/>
              <a:ahLst/>
              <a:cxnLst/>
              <a:rect l="l" t="t" r="r" b="b"/>
              <a:pathLst>
                <a:path w="20108" h="12263" extrusionOk="0">
                  <a:moveTo>
                    <a:pt x="5016" y="835"/>
                  </a:moveTo>
                  <a:cubicBezTo>
                    <a:pt x="5109" y="835"/>
                    <a:pt x="5192" y="835"/>
                    <a:pt x="5286" y="847"/>
                  </a:cubicBezTo>
                  <a:cubicBezTo>
                    <a:pt x="5603" y="858"/>
                    <a:pt x="5896" y="917"/>
                    <a:pt x="6190" y="1011"/>
                  </a:cubicBezTo>
                  <a:cubicBezTo>
                    <a:pt x="7036" y="1269"/>
                    <a:pt x="14717" y="3853"/>
                    <a:pt x="16279" y="4382"/>
                  </a:cubicBezTo>
                  <a:cubicBezTo>
                    <a:pt x="16655" y="4511"/>
                    <a:pt x="17019" y="4652"/>
                    <a:pt x="17348" y="4863"/>
                  </a:cubicBezTo>
                  <a:cubicBezTo>
                    <a:pt x="18557" y="5615"/>
                    <a:pt x="19227" y="7024"/>
                    <a:pt x="19074" y="8387"/>
                  </a:cubicBezTo>
                  <a:cubicBezTo>
                    <a:pt x="18886" y="9914"/>
                    <a:pt x="17759" y="10947"/>
                    <a:pt x="16584" y="11276"/>
                  </a:cubicBezTo>
                  <a:cubicBezTo>
                    <a:pt x="16232" y="11382"/>
                    <a:pt x="15879" y="11429"/>
                    <a:pt x="15527" y="11429"/>
                  </a:cubicBezTo>
                  <a:cubicBezTo>
                    <a:pt x="15163" y="11429"/>
                    <a:pt x="14811" y="11370"/>
                    <a:pt x="14458" y="11276"/>
                  </a:cubicBezTo>
                  <a:cubicBezTo>
                    <a:pt x="13730" y="11053"/>
                    <a:pt x="13014" y="10806"/>
                    <a:pt x="12297" y="10583"/>
                  </a:cubicBezTo>
                  <a:cubicBezTo>
                    <a:pt x="11440" y="10301"/>
                    <a:pt x="9161" y="9549"/>
                    <a:pt x="9138" y="9549"/>
                  </a:cubicBezTo>
                  <a:cubicBezTo>
                    <a:pt x="9056" y="9526"/>
                    <a:pt x="6108" y="8516"/>
                    <a:pt x="4687" y="8023"/>
                  </a:cubicBezTo>
                  <a:cubicBezTo>
                    <a:pt x="4452" y="7940"/>
                    <a:pt x="4217" y="7870"/>
                    <a:pt x="3982" y="7788"/>
                  </a:cubicBezTo>
                  <a:cubicBezTo>
                    <a:pt x="3031" y="7435"/>
                    <a:pt x="2291" y="6836"/>
                    <a:pt x="1833" y="5920"/>
                  </a:cubicBezTo>
                  <a:cubicBezTo>
                    <a:pt x="1011" y="4300"/>
                    <a:pt x="1492" y="2221"/>
                    <a:pt x="3360" y="1234"/>
                  </a:cubicBezTo>
                  <a:cubicBezTo>
                    <a:pt x="3876" y="964"/>
                    <a:pt x="4428" y="835"/>
                    <a:pt x="5016" y="835"/>
                  </a:cubicBezTo>
                  <a:close/>
                  <a:moveTo>
                    <a:pt x="5016" y="1"/>
                  </a:moveTo>
                  <a:cubicBezTo>
                    <a:pt x="4287" y="1"/>
                    <a:pt x="3594" y="165"/>
                    <a:pt x="2960" y="494"/>
                  </a:cubicBezTo>
                  <a:cubicBezTo>
                    <a:pt x="811" y="1645"/>
                    <a:pt x="1" y="4135"/>
                    <a:pt x="1081" y="6296"/>
                  </a:cubicBezTo>
                  <a:cubicBezTo>
                    <a:pt x="1621" y="7377"/>
                    <a:pt x="2502" y="8140"/>
                    <a:pt x="3700" y="8575"/>
                  </a:cubicBezTo>
                  <a:cubicBezTo>
                    <a:pt x="3841" y="8622"/>
                    <a:pt x="3994" y="8669"/>
                    <a:pt x="4135" y="8727"/>
                  </a:cubicBezTo>
                  <a:cubicBezTo>
                    <a:pt x="4229" y="8751"/>
                    <a:pt x="4323" y="8786"/>
                    <a:pt x="4417" y="8810"/>
                  </a:cubicBezTo>
                  <a:lnTo>
                    <a:pt x="5403" y="9150"/>
                  </a:lnTo>
                  <a:cubicBezTo>
                    <a:pt x="7329" y="9820"/>
                    <a:pt x="8809" y="10325"/>
                    <a:pt x="8868" y="10348"/>
                  </a:cubicBezTo>
                  <a:lnTo>
                    <a:pt x="9150" y="10442"/>
                  </a:lnTo>
                  <a:lnTo>
                    <a:pt x="9161" y="10442"/>
                  </a:lnTo>
                  <a:cubicBezTo>
                    <a:pt x="9490" y="10548"/>
                    <a:pt x="10089" y="10736"/>
                    <a:pt x="10594" y="10900"/>
                  </a:cubicBezTo>
                  <a:cubicBezTo>
                    <a:pt x="11146" y="11088"/>
                    <a:pt x="11698" y="11264"/>
                    <a:pt x="12039" y="11382"/>
                  </a:cubicBezTo>
                  <a:cubicBezTo>
                    <a:pt x="12239" y="11440"/>
                    <a:pt x="12438" y="11511"/>
                    <a:pt x="12638" y="11570"/>
                  </a:cubicBezTo>
                  <a:cubicBezTo>
                    <a:pt x="13155" y="11746"/>
                    <a:pt x="13683" y="11910"/>
                    <a:pt x="14223" y="12075"/>
                  </a:cubicBezTo>
                  <a:cubicBezTo>
                    <a:pt x="14646" y="12204"/>
                    <a:pt x="15081" y="12263"/>
                    <a:pt x="15527" y="12263"/>
                  </a:cubicBezTo>
                  <a:cubicBezTo>
                    <a:pt x="15950" y="12263"/>
                    <a:pt x="16384" y="12204"/>
                    <a:pt x="16807" y="12086"/>
                  </a:cubicBezTo>
                  <a:cubicBezTo>
                    <a:pt x="18487" y="11617"/>
                    <a:pt x="19696" y="10207"/>
                    <a:pt x="19896" y="8492"/>
                  </a:cubicBezTo>
                  <a:cubicBezTo>
                    <a:pt x="20108" y="6789"/>
                    <a:pt x="19274" y="5086"/>
                    <a:pt x="17794" y="4147"/>
                  </a:cubicBezTo>
                  <a:cubicBezTo>
                    <a:pt x="17371" y="3888"/>
                    <a:pt x="16925" y="3724"/>
                    <a:pt x="16549" y="3595"/>
                  </a:cubicBezTo>
                  <a:cubicBezTo>
                    <a:pt x="14963" y="3055"/>
                    <a:pt x="7294" y="483"/>
                    <a:pt x="6448" y="212"/>
                  </a:cubicBezTo>
                  <a:cubicBezTo>
                    <a:pt x="6096" y="95"/>
                    <a:pt x="5744" y="36"/>
                    <a:pt x="5344" y="13"/>
                  </a:cubicBezTo>
                  <a:cubicBezTo>
                    <a:pt x="5239" y="1"/>
                    <a:pt x="5121" y="1"/>
                    <a:pt x="50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335;p16"/>
            <p:cNvSpPr/>
            <p:nvPr/>
          </p:nvSpPr>
          <p:spPr>
            <a:xfrm>
              <a:off x="1139525" y="3101925"/>
              <a:ext cx="251650" cy="217225"/>
            </a:xfrm>
            <a:custGeom>
              <a:avLst/>
              <a:gdLst/>
              <a:ahLst/>
              <a:cxnLst/>
              <a:rect l="l" t="t" r="r" b="b"/>
              <a:pathLst>
                <a:path w="10066" h="8689" extrusionOk="0">
                  <a:moveTo>
                    <a:pt x="2291" y="1"/>
                  </a:moveTo>
                  <a:cubicBezTo>
                    <a:pt x="1527" y="2279"/>
                    <a:pt x="776" y="4534"/>
                    <a:pt x="0" y="6824"/>
                  </a:cubicBezTo>
                  <a:cubicBezTo>
                    <a:pt x="200" y="6883"/>
                    <a:pt x="376" y="6953"/>
                    <a:pt x="564" y="7012"/>
                  </a:cubicBezTo>
                  <a:cubicBezTo>
                    <a:pt x="1422" y="7282"/>
                    <a:pt x="2279" y="7564"/>
                    <a:pt x="3136" y="7846"/>
                  </a:cubicBezTo>
                  <a:cubicBezTo>
                    <a:pt x="3853" y="8069"/>
                    <a:pt x="4569" y="8316"/>
                    <a:pt x="5297" y="8539"/>
                  </a:cubicBezTo>
                  <a:cubicBezTo>
                    <a:pt x="5650" y="8639"/>
                    <a:pt x="6002" y="8689"/>
                    <a:pt x="6356" y="8689"/>
                  </a:cubicBezTo>
                  <a:cubicBezTo>
                    <a:pt x="6710" y="8689"/>
                    <a:pt x="7065" y="8639"/>
                    <a:pt x="7423" y="8539"/>
                  </a:cubicBezTo>
                  <a:cubicBezTo>
                    <a:pt x="8598" y="8210"/>
                    <a:pt x="9725" y="7177"/>
                    <a:pt x="9913" y="5650"/>
                  </a:cubicBezTo>
                  <a:cubicBezTo>
                    <a:pt x="10066" y="4287"/>
                    <a:pt x="9396" y="2878"/>
                    <a:pt x="8187" y="2126"/>
                  </a:cubicBezTo>
                  <a:cubicBezTo>
                    <a:pt x="7858" y="1915"/>
                    <a:pt x="7494" y="1774"/>
                    <a:pt x="7118" y="1645"/>
                  </a:cubicBezTo>
                  <a:cubicBezTo>
                    <a:pt x="5556" y="1116"/>
                    <a:pt x="3994" y="588"/>
                    <a:pt x="2432" y="59"/>
                  </a:cubicBezTo>
                  <a:cubicBezTo>
                    <a:pt x="2385" y="36"/>
                    <a:pt x="2349" y="24"/>
                    <a:pt x="2291" y="1"/>
                  </a:cubicBez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336;p16"/>
            <p:cNvSpPr/>
            <p:nvPr/>
          </p:nvSpPr>
          <p:spPr>
            <a:xfrm>
              <a:off x="935750" y="3054400"/>
              <a:ext cx="260475" cy="217850"/>
            </a:xfrm>
            <a:custGeom>
              <a:avLst/>
              <a:gdLst/>
              <a:ahLst/>
              <a:cxnLst/>
              <a:rect l="l" t="t" r="r" b="b"/>
              <a:pathLst>
                <a:path w="10419" h="8714" extrusionOk="0">
                  <a:moveTo>
                    <a:pt x="3990" y="1"/>
                  </a:moveTo>
                  <a:cubicBezTo>
                    <a:pt x="3414" y="1"/>
                    <a:pt x="2864" y="126"/>
                    <a:pt x="2350" y="398"/>
                  </a:cubicBezTo>
                  <a:cubicBezTo>
                    <a:pt x="482" y="1385"/>
                    <a:pt x="1" y="3464"/>
                    <a:pt x="823" y="5084"/>
                  </a:cubicBezTo>
                  <a:cubicBezTo>
                    <a:pt x="1281" y="6000"/>
                    <a:pt x="2021" y="6599"/>
                    <a:pt x="2972" y="6952"/>
                  </a:cubicBezTo>
                  <a:cubicBezTo>
                    <a:pt x="3207" y="7034"/>
                    <a:pt x="3442" y="7104"/>
                    <a:pt x="3677" y="7187"/>
                  </a:cubicBezTo>
                  <a:cubicBezTo>
                    <a:pt x="5098" y="7680"/>
                    <a:pt x="6519" y="8161"/>
                    <a:pt x="7940" y="8655"/>
                  </a:cubicBezTo>
                  <a:cubicBezTo>
                    <a:pt x="7999" y="8666"/>
                    <a:pt x="8046" y="8690"/>
                    <a:pt x="8128" y="8713"/>
                  </a:cubicBezTo>
                  <a:cubicBezTo>
                    <a:pt x="8903" y="6435"/>
                    <a:pt x="9655" y="4168"/>
                    <a:pt x="10418" y="1902"/>
                  </a:cubicBezTo>
                  <a:cubicBezTo>
                    <a:pt x="10359" y="1878"/>
                    <a:pt x="10324" y="1855"/>
                    <a:pt x="10277" y="1843"/>
                  </a:cubicBezTo>
                  <a:cubicBezTo>
                    <a:pt x="9866" y="1702"/>
                    <a:pt x="9455" y="1549"/>
                    <a:pt x="9044" y="1408"/>
                  </a:cubicBezTo>
                  <a:cubicBezTo>
                    <a:pt x="8598" y="1267"/>
                    <a:pt x="8151" y="1115"/>
                    <a:pt x="7705" y="974"/>
                  </a:cubicBezTo>
                  <a:cubicBezTo>
                    <a:pt x="6871" y="704"/>
                    <a:pt x="6026" y="433"/>
                    <a:pt x="5180" y="175"/>
                  </a:cubicBezTo>
                  <a:cubicBezTo>
                    <a:pt x="4886" y="81"/>
                    <a:pt x="4593" y="22"/>
                    <a:pt x="4276" y="11"/>
                  </a:cubicBezTo>
                  <a:cubicBezTo>
                    <a:pt x="4180" y="4"/>
                    <a:pt x="4085" y="1"/>
                    <a:pt x="399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337;p16"/>
            <p:cNvSpPr/>
            <p:nvPr/>
          </p:nvSpPr>
          <p:spPr>
            <a:xfrm>
              <a:off x="1209700" y="3144925"/>
              <a:ext cx="93100" cy="48850"/>
            </a:xfrm>
            <a:custGeom>
              <a:avLst/>
              <a:gdLst/>
              <a:ahLst/>
              <a:cxnLst/>
              <a:rect l="l" t="t" r="r" b="b"/>
              <a:pathLst>
                <a:path w="3724" h="1954" extrusionOk="0">
                  <a:moveTo>
                    <a:pt x="799" y="1"/>
                  </a:moveTo>
                  <a:cubicBezTo>
                    <a:pt x="694" y="1"/>
                    <a:pt x="591" y="13"/>
                    <a:pt x="494" y="54"/>
                  </a:cubicBezTo>
                  <a:cubicBezTo>
                    <a:pt x="130" y="183"/>
                    <a:pt x="0" y="594"/>
                    <a:pt x="224" y="911"/>
                  </a:cubicBezTo>
                  <a:cubicBezTo>
                    <a:pt x="294" y="994"/>
                    <a:pt x="376" y="1064"/>
                    <a:pt x="458" y="1123"/>
                  </a:cubicBezTo>
                  <a:cubicBezTo>
                    <a:pt x="564" y="1193"/>
                    <a:pt x="682" y="1264"/>
                    <a:pt x="799" y="1311"/>
                  </a:cubicBezTo>
                  <a:cubicBezTo>
                    <a:pt x="1093" y="1440"/>
                    <a:pt x="1398" y="1569"/>
                    <a:pt x="1703" y="1710"/>
                  </a:cubicBezTo>
                  <a:cubicBezTo>
                    <a:pt x="1703" y="1698"/>
                    <a:pt x="1715" y="1698"/>
                    <a:pt x="1715" y="1698"/>
                  </a:cubicBezTo>
                  <a:cubicBezTo>
                    <a:pt x="1868" y="1745"/>
                    <a:pt x="2032" y="1804"/>
                    <a:pt x="2197" y="1863"/>
                  </a:cubicBezTo>
                  <a:cubicBezTo>
                    <a:pt x="2279" y="1886"/>
                    <a:pt x="2373" y="1910"/>
                    <a:pt x="2455" y="1921"/>
                  </a:cubicBezTo>
                  <a:cubicBezTo>
                    <a:pt x="2551" y="1942"/>
                    <a:pt x="2645" y="1953"/>
                    <a:pt x="2738" y="1953"/>
                  </a:cubicBezTo>
                  <a:cubicBezTo>
                    <a:pt x="2860" y="1953"/>
                    <a:pt x="2981" y="1933"/>
                    <a:pt x="3101" y="1886"/>
                  </a:cubicBezTo>
                  <a:cubicBezTo>
                    <a:pt x="3583" y="1698"/>
                    <a:pt x="3724" y="1134"/>
                    <a:pt x="3383" y="735"/>
                  </a:cubicBezTo>
                  <a:cubicBezTo>
                    <a:pt x="3289" y="618"/>
                    <a:pt x="3160" y="524"/>
                    <a:pt x="3019" y="477"/>
                  </a:cubicBezTo>
                  <a:cubicBezTo>
                    <a:pt x="2901" y="430"/>
                    <a:pt x="2784" y="383"/>
                    <a:pt x="2666" y="348"/>
                  </a:cubicBezTo>
                  <a:cubicBezTo>
                    <a:pt x="2361" y="277"/>
                    <a:pt x="2056" y="207"/>
                    <a:pt x="1739" y="148"/>
                  </a:cubicBezTo>
                  <a:cubicBezTo>
                    <a:pt x="1480" y="89"/>
                    <a:pt x="1210" y="54"/>
                    <a:pt x="940" y="7"/>
                  </a:cubicBezTo>
                  <a:cubicBezTo>
                    <a:pt x="893" y="3"/>
                    <a:pt x="846" y="1"/>
                    <a:pt x="79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8815123" y="480951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latin typeface="Times New Roman" pitchFamily="18" charset="0"/>
                <a:cs typeface="Times New Roman" pitchFamily="18" charset="0"/>
              </a:rPr>
              <a:t>6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1969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" name="Google Shape;521;p22"/>
          <p:cNvSpPr txBox="1">
            <a:spLocks noGrp="1"/>
          </p:cNvSpPr>
          <p:nvPr>
            <p:ph type="ctrTitle"/>
          </p:nvPr>
        </p:nvSpPr>
        <p:spPr>
          <a:xfrm>
            <a:off x="482385" y="330965"/>
            <a:ext cx="8179230" cy="59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GB" sz="3200" dirty="0" err="1"/>
              <a:t>Vrste</a:t>
            </a:r>
            <a:r>
              <a:rPr lang="en-GB" sz="3200" dirty="0"/>
              <a:t> t</a:t>
            </a:r>
            <a:r>
              <a:rPr lang="hr-HR" sz="3200" dirty="0" err="1"/>
              <a:t>ripodalni</a:t>
            </a:r>
            <a:r>
              <a:rPr lang="en-GB" sz="3200" dirty="0"/>
              <a:t>h </a:t>
            </a:r>
            <a:r>
              <a:rPr lang="en-GB" sz="3200" dirty="0" err="1"/>
              <a:t>anionskih</a:t>
            </a:r>
            <a:r>
              <a:rPr lang="en-GB" sz="3200" dirty="0"/>
              <a:t> </a:t>
            </a:r>
            <a:r>
              <a:rPr lang="hr-HR" sz="3200" dirty="0"/>
              <a:t> receptor</a:t>
            </a:r>
            <a:r>
              <a:rPr lang="en-GB" sz="3200" dirty="0"/>
              <a:t>a</a:t>
            </a:r>
            <a:endParaRPr sz="3200" dirty="0"/>
          </a:p>
        </p:txBody>
      </p:sp>
      <p:grpSp>
        <p:nvGrpSpPr>
          <p:cNvPr id="523" name="Google Shape;523;p22"/>
          <p:cNvGrpSpPr/>
          <p:nvPr/>
        </p:nvGrpSpPr>
        <p:grpSpPr>
          <a:xfrm>
            <a:off x="3545099" y="1407750"/>
            <a:ext cx="2053801" cy="993000"/>
            <a:chOff x="1089299" y="1331550"/>
            <a:chExt cx="2053801" cy="993000"/>
          </a:xfrm>
        </p:grpSpPr>
        <p:sp>
          <p:nvSpPr>
            <p:cNvPr id="524" name="Google Shape;524;p22"/>
            <p:cNvSpPr txBox="1"/>
            <p:nvPr/>
          </p:nvSpPr>
          <p:spPr>
            <a:xfrm>
              <a:off x="1089300" y="1774350"/>
              <a:ext cx="2053800" cy="550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endParaRPr>
            </a:p>
          </p:txBody>
        </p:sp>
        <p:sp>
          <p:nvSpPr>
            <p:cNvPr id="525" name="Google Shape;525;p22"/>
            <p:cNvSpPr/>
            <p:nvPr/>
          </p:nvSpPr>
          <p:spPr>
            <a:xfrm>
              <a:off x="1089299" y="1331550"/>
              <a:ext cx="2053800" cy="442800"/>
            </a:xfrm>
            <a:prstGeom prst="roundRect">
              <a:avLst>
                <a:gd name="adj" fmla="val 966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000" b="1" dirty="0" smtClean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Urea/tiourea</a:t>
              </a:r>
              <a:endParaRPr sz="2000" b="1" dirty="0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</p:grpSp>
      <p:grpSp>
        <p:nvGrpSpPr>
          <p:cNvPr id="526" name="Google Shape;526;p22"/>
          <p:cNvGrpSpPr/>
          <p:nvPr/>
        </p:nvGrpSpPr>
        <p:grpSpPr>
          <a:xfrm>
            <a:off x="3545099" y="2476950"/>
            <a:ext cx="2053801" cy="993000"/>
            <a:chOff x="1089299" y="2400750"/>
            <a:chExt cx="2053801" cy="993000"/>
          </a:xfrm>
        </p:grpSpPr>
        <p:sp>
          <p:nvSpPr>
            <p:cNvPr id="527" name="Google Shape;527;p22"/>
            <p:cNvSpPr txBox="1"/>
            <p:nvPr/>
          </p:nvSpPr>
          <p:spPr>
            <a:xfrm>
              <a:off x="1089300" y="2843550"/>
              <a:ext cx="2053800" cy="550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endParaRPr>
            </a:p>
          </p:txBody>
        </p:sp>
        <p:sp>
          <p:nvSpPr>
            <p:cNvPr id="528" name="Google Shape;528;p22"/>
            <p:cNvSpPr/>
            <p:nvPr/>
          </p:nvSpPr>
          <p:spPr>
            <a:xfrm>
              <a:off x="1089299" y="2400750"/>
              <a:ext cx="2053800" cy="442800"/>
            </a:xfrm>
            <a:prstGeom prst="roundRect">
              <a:avLst>
                <a:gd name="adj" fmla="val 966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000" b="1" dirty="0" smtClean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Gvanidini</a:t>
              </a:r>
              <a:endParaRPr sz="2000" b="1" dirty="0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</p:grpSp>
      <p:grpSp>
        <p:nvGrpSpPr>
          <p:cNvPr id="529" name="Google Shape;529;p22"/>
          <p:cNvGrpSpPr/>
          <p:nvPr/>
        </p:nvGrpSpPr>
        <p:grpSpPr>
          <a:xfrm>
            <a:off x="3545099" y="3546150"/>
            <a:ext cx="2053801" cy="993000"/>
            <a:chOff x="1089299" y="3469950"/>
            <a:chExt cx="2053801" cy="993000"/>
          </a:xfrm>
        </p:grpSpPr>
        <p:sp>
          <p:nvSpPr>
            <p:cNvPr id="530" name="Google Shape;530;p22"/>
            <p:cNvSpPr txBox="1"/>
            <p:nvPr/>
          </p:nvSpPr>
          <p:spPr>
            <a:xfrm>
              <a:off x="1089300" y="3912750"/>
              <a:ext cx="2053800" cy="550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endParaRPr>
            </a:p>
          </p:txBody>
        </p:sp>
        <p:sp>
          <p:nvSpPr>
            <p:cNvPr id="531" name="Google Shape;531;p22"/>
            <p:cNvSpPr/>
            <p:nvPr/>
          </p:nvSpPr>
          <p:spPr>
            <a:xfrm>
              <a:off x="1089299" y="3469950"/>
              <a:ext cx="2053800" cy="442800"/>
            </a:xfrm>
            <a:prstGeom prst="roundRect">
              <a:avLst>
                <a:gd name="adj" fmla="val 966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000" b="1" dirty="0" smtClean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Amidi</a:t>
              </a:r>
              <a:endParaRPr sz="2000" b="1" dirty="0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</p:grpSp>
      <p:grpSp>
        <p:nvGrpSpPr>
          <p:cNvPr id="532" name="Google Shape;532;p22"/>
          <p:cNvGrpSpPr/>
          <p:nvPr/>
        </p:nvGrpSpPr>
        <p:grpSpPr>
          <a:xfrm>
            <a:off x="6000899" y="1407750"/>
            <a:ext cx="2053801" cy="993000"/>
            <a:chOff x="6000899" y="1331550"/>
            <a:chExt cx="2053801" cy="993000"/>
          </a:xfrm>
        </p:grpSpPr>
        <p:sp>
          <p:nvSpPr>
            <p:cNvPr id="533" name="Google Shape;533;p22"/>
            <p:cNvSpPr txBox="1"/>
            <p:nvPr/>
          </p:nvSpPr>
          <p:spPr>
            <a:xfrm>
              <a:off x="6000900" y="1774350"/>
              <a:ext cx="2053800" cy="550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endParaRPr>
            </a:p>
          </p:txBody>
        </p:sp>
        <p:sp>
          <p:nvSpPr>
            <p:cNvPr id="534" name="Google Shape;534;p22"/>
            <p:cNvSpPr/>
            <p:nvPr/>
          </p:nvSpPr>
          <p:spPr>
            <a:xfrm>
              <a:off x="6000899" y="1331550"/>
              <a:ext cx="2053800" cy="442800"/>
            </a:xfrm>
            <a:prstGeom prst="roundRect">
              <a:avLst>
                <a:gd name="adj" fmla="val 966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000" b="1" dirty="0" smtClean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Piridin</a:t>
              </a:r>
              <a:endParaRPr sz="2000" b="1" dirty="0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</p:grpSp>
      <p:grpSp>
        <p:nvGrpSpPr>
          <p:cNvPr id="535" name="Google Shape;535;p22"/>
          <p:cNvGrpSpPr/>
          <p:nvPr/>
        </p:nvGrpSpPr>
        <p:grpSpPr>
          <a:xfrm>
            <a:off x="6000899" y="2476950"/>
            <a:ext cx="2053801" cy="993000"/>
            <a:chOff x="6000899" y="2400750"/>
            <a:chExt cx="2053801" cy="993000"/>
          </a:xfrm>
        </p:grpSpPr>
        <p:sp>
          <p:nvSpPr>
            <p:cNvPr id="536" name="Google Shape;536;p22"/>
            <p:cNvSpPr txBox="1"/>
            <p:nvPr/>
          </p:nvSpPr>
          <p:spPr>
            <a:xfrm>
              <a:off x="6000900" y="2843550"/>
              <a:ext cx="2053800" cy="550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lvl="0"/>
              <a:r>
                <a:rPr lang="en-GB" dirty="0" err="1" smtClean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Tris</a:t>
              </a:r>
              <a:r>
                <a:rPr lang="en-GB" dirty="0" smtClean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-</a:t>
              </a:r>
              <a:r>
                <a:rPr lang="en-GB" dirty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(2-aminoetil) </a:t>
              </a:r>
              <a:r>
                <a:rPr lang="en-GB" dirty="0" err="1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amin</a:t>
              </a:r>
              <a:endParaRPr dirty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endParaRPr>
            </a:p>
          </p:txBody>
        </p:sp>
        <p:sp>
          <p:nvSpPr>
            <p:cNvPr id="537" name="Google Shape;537;p22"/>
            <p:cNvSpPr/>
            <p:nvPr/>
          </p:nvSpPr>
          <p:spPr>
            <a:xfrm>
              <a:off x="6000899" y="2400750"/>
              <a:ext cx="2053800" cy="442800"/>
            </a:xfrm>
            <a:prstGeom prst="roundRect">
              <a:avLst>
                <a:gd name="adj" fmla="val 966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000" b="1" dirty="0" smtClean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TREN</a:t>
              </a:r>
              <a:endParaRPr sz="2000" b="1" dirty="0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</p:grpSp>
      <p:grpSp>
        <p:nvGrpSpPr>
          <p:cNvPr id="538" name="Google Shape;538;p22"/>
          <p:cNvGrpSpPr/>
          <p:nvPr/>
        </p:nvGrpSpPr>
        <p:grpSpPr>
          <a:xfrm>
            <a:off x="6000899" y="3546150"/>
            <a:ext cx="2053801" cy="993000"/>
            <a:chOff x="6000899" y="3469950"/>
            <a:chExt cx="2053801" cy="993000"/>
          </a:xfrm>
        </p:grpSpPr>
        <p:sp>
          <p:nvSpPr>
            <p:cNvPr id="539" name="Google Shape;539;p22"/>
            <p:cNvSpPr txBox="1"/>
            <p:nvPr/>
          </p:nvSpPr>
          <p:spPr>
            <a:xfrm>
              <a:off x="6000900" y="3912750"/>
              <a:ext cx="2053800" cy="550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 lvl="0"/>
              <a:r>
                <a:rPr lang="en-GB" dirty="0" smtClean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1,3,5- </a:t>
              </a:r>
              <a:r>
                <a:rPr lang="en-GB" dirty="0">
                  <a:solidFill>
                    <a:schemeClr val="accent2"/>
                  </a:solidFill>
                  <a:latin typeface="Rubik"/>
                  <a:ea typeface="Rubik"/>
                  <a:cs typeface="Rubik"/>
                  <a:sym typeface="Rubik"/>
                </a:rPr>
                <a:t>triakriloilheksahidro-1,3,5-s-triazin</a:t>
              </a:r>
              <a:endParaRPr dirty="0">
                <a:solidFill>
                  <a:schemeClr val="accent2"/>
                </a:solidFill>
                <a:latin typeface="Rubik"/>
                <a:ea typeface="Rubik"/>
                <a:cs typeface="Rubik"/>
                <a:sym typeface="Rubik"/>
              </a:endParaRPr>
            </a:p>
          </p:txBody>
        </p:sp>
        <p:sp>
          <p:nvSpPr>
            <p:cNvPr id="540" name="Google Shape;540;p22"/>
            <p:cNvSpPr/>
            <p:nvPr/>
          </p:nvSpPr>
          <p:spPr>
            <a:xfrm>
              <a:off x="6000899" y="3469950"/>
              <a:ext cx="2053800" cy="442800"/>
            </a:xfrm>
            <a:prstGeom prst="roundRect">
              <a:avLst>
                <a:gd name="adj" fmla="val 966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2000" b="1" dirty="0" smtClean="0">
                  <a:solidFill>
                    <a:schemeClr val="dk2"/>
                  </a:solidFill>
                  <a:latin typeface="Baloo 2"/>
                  <a:ea typeface="Baloo 2"/>
                  <a:cs typeface="Baloo 2"/>
                  <a:sym typeface="Baloo 2"/>
                </a:rPr>
                <a:t>TAT</a:t>
              </a:r>
              <a:endParaRPr sz="2000" b="1" dirty="0">
                <a:solidFill>
                  <a:schemeClr val="dk2"/>
                </a:solidFill>
                <a:latin typeface="Baloo 2"/>
                <a:ea typeface="Baloo 2"/>
                <a:cs typeface="Baloo 2"/>
                <a:sym typeface="Baloo 2"/>
              </a:endParaRPr>
            </a:p>
          </p:txBody>
        </p:sp>
      </p:grpSp>
      <p:sp>
        <p:nvSpPr>
          <p:cNvPr id="541" name="Google Shape;541;p22"/>
          <p:cNvSpPr/>
          <p:nvPr/>
        </p:nvSpPr>
        <p:spPr>
          <a:xfrm>
            <a:off x="899592" y="2014274"/>
            <a:ext cx="2221253" cy="1368151"/>
          </a:xfrm>
          <a:prstGeom prst="roundRect">
            <a:avLst>
              <a:gd name="adj" fmla="val 9660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1" dirty="0" smtClean="0">
                <a:solidFill>
                  <a:schemeClr val="accent2"/>
                </a:solidFill>
                <a:latin typeface="Baloo 2"/>
                <a:ea typeface="Baloo 2"/>
                <a:cs typeface="Baloo 2"/>
                <a:sym typeface="Baloo 2"/>
              </a:rPr>
              <a:t>Podjela s obzirom na funkcionalne skupine</a:t>
            </a:r>
            <a:endParaRPr sz="2000" b="1" dirty="0">
              <a:solidFill>
                <a:schemeClr val="accent2"/>
              </a:solidFill>
              <a:latin typeface="Baloo 2"/>
              <a:ea typeface="Baloo 2"/>
              <a:cs typeface="Baloo 2"/>
              <a:sym typeface="Baloo 2"/>
            </a:endParaRPr>
          </a:p>
        </p:txBody>
      </p:sp>
      <p:cxnSp>
        <p:nvCxnSpPr>
          <p:cNvPr id="542" name="Google Shape;542;p22"/>
          <p:cNvCxnSpPr>
            <a:stCxn id="541" idx="3"/>
            <a:endCxn id="525" idx="1"/>
          </p:cNvCxnSpPr>
          <p:nvPr/>
        </p:nvCxnSpPr>
        <p:spPr>
          <a:xfrm flipV="1">
            <a:off x="3120845" y="1629150"/>
            <a:ext cx="424254" cy="1069200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543" name="Google Shape;543;p22"/>
          <p:cNvCxnSpPr>
            <a:stCxn id="541" idx="3"/>
            <a:endCxn id="531" idx="1"/>
          </p:cNvCxnSpPr>
          <p:nvPr/>
        </p:nvCxnSpPr>
        <p:spPr>
          <a:xfrm>
            <a:off x="3120845" y="2698350"/>
            <a:ext cx="424254" cy="1069200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544" name="Google Shape;544;p22"/>
          <p:cNvCxnSpPr>
            <a:stCxn id="541" idx="3"/>
            <a:endCxn id="528" idx="1"/>
          </p:cNvCxnSpPr>
          <p:nvPr/>
        </p:nvCxnSpPr>
        <p:spPr>
          <a:xfrm>
            <a:off x="3120845" y="2698350"/>
            <a:ext cx="424254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545" name="Google Shape;545;p22"/>
          <p:cNvCxnSpPr>
            <a:stCxn id="525" idx="3"/>
            <a:endCxn id="534" idx="1"/>
          </p:cNvCxnSpPr>
          <p:nvPr/>
        </p:nvCxnSpPr>
        <p:spPr>
          <a:xfrm>
            <a:off x="5598899" y="1629150"/>
            <a:ext cx="402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546" name="Google Shape;546;p22"/>
          <p:cNvCxnSpPr>
            <a:stCxn id="528" idx="3"/>
            <a:endCxn id="537" idx="1"/>
          </p:cNvCxnSpPr>
          <p:nvPr/>
        </p:nvCxnSpPr>
        <p:spPr>
          <a:xfrm>
            <a:off x="5598899" y="2698350"/>
            <a:ext cx="402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547" name="Google Shape;547;p22"/>
          <p:cNvCxnSpPr>
            <a:stCxn id="531" idx="3"/>
            <a:endCxn id="540" idx="1"/>
          </p:cNvCxnSpPr>
          <p:nvPr/>
        </p:nvCxnSpPr>
        <p:spPr>
          <a:xfrm>
            <a:off x="5598899" y="3767550"/>
            <a:ext cx="402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28" name="TextBox 27"/>
          <p:cNvSpPr txBox="1"/>
          <p:nvPr/>
        </p:nvSpPr>
        <p:spPr>
          <a:xfrm>
            <a:off x="8815123" y="480951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latin typeface="Times New Roman" pitchFamily="18" charset="0"/>
                <a:cs typeface="Times New Roman" pitchFamily="18" charset="0"/>
              </a:rPr>
              <a:t>7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443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333750"/>
            <a:ext cx="7747182" cy="797840"/>
          </a:xfrm>
        </p:spPr>
        <p:txBody>
          <a:bodyPr/>
          <a:lstStyle/>
          <a:p>
            <a:r>
              <a:rPr lang="en-GB" sz="3200" dirty="0" err="1" smtClean="0"/>
              <a:t>Vrste</a:t>
            </a:r>
            <a:r>
              <a:rPr lang="en-GB" sz="3200" dirty="0" smtClean="0"/>
              <a:t> </a:t>
            </a:r>
            <a:r>
              <a:rPr lang="en-GB" sz="3200" dirty="0"/>
              <a:t>t</a:t>
            </a:r>
            <a:r>
              <a:rPr lang="hr-HR" sz="3200" dirty="0" err="1" smtClean="0"/>
              <a:t>ripodalni</a:t>
            </a:r>
            <a:r>
              <a:rPr lang="en-GB" sz="3200" dirty="0" smtClean="0"/>
              <a:t>h </a:t>
            </a:r>
            <a:r>
              <a:rPr lang="en-GB" sz="3200" dirty="0" err="1" smtClean="0"/>
              <a:t>anionskih</a:t>
            </a:r>
            <a:r>
              <a:rPr lang="en-GB" sz="3200" dirty="0" smtClean="0"/>
              <a:t> </a:t>
            </a:r>
            <a:r>
              <a:rPr lang="hr-HR" sz="3200" dirty="0" smtClean="0"/>
              <a:t> receptor</a:t>
            </a:r>
            <a:r>
              <a:rPr lang="en-GB" sz="3200" dirty="0" smtClean="0"/>
              <a:t>a</a:t>
            </a:r>
            <a:endParaRPr lang="hr-HR" sz="32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508915"/>
              </p:ext>
            </p:extLst>
          </p:nvPr>
        </p:nvGraphicFramePr>
        <p:xfrm>
          <a:off x="2267744" y="880514"/>
          <a:ext cx="4481506" cy="3524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CS ChemDraw Drawing" r:id="rId3" imgW="8372076" imgH="6821400" progId="ChemDraw.Document.6.0">
                  <p:embed/>
                </p:oleObj>
              </mc:Choice>
              <mc:Fallback>
                <p:oleObj name="CS ChemDraw Drawing" r:id="rId3" imgW="8372076" imgH="68214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3030" t="-1001" r="18437" b="19199"/>
                      <a:stretch>
                        <a:fillRect/>
                      </a:stretch>
                    </p:blipFill>
                    <p:spPr bwMode="auto">
                      <a:xfrm>
                        <a:off x="2267744" y="880514"/>
                        <a:ext cx="4481506" cy="3524322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3568" y="4404836"/>
            <a:ext cx="7777573" cy="73866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hr-HR" b="1" i="1" u="sng" dirty="0" smtClean="0">
                <a:solidFill>
                  <a:srgbClr val="55534F"/>
                </a:solidFill>
                <a:latin typeface="Rubik" charset="-79"/>
                <a:cs typeface="Rubik" charset="-79"/>
              </a:rPr>
              <a:t>1</a:t>
            </a:r>
            <a:r>
              <a:rPr lang="hr-HR" dirty="0" smtClean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hr-HR" dirty="0">
                <a:solidFill>
                  <a:srgbClr val="55534F"/>
                </a:solidFill>
                <a:latin typeface="Rubik" charset="-79"/>
                <a:cs typeface="Rubik" charset="-79"/>
              </a:rPr>
              <a:t>predstavlja </a:t>
            </a:r>
            <a:r>
              <a:rPr lang="hr-HR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tripodalni</a:t>
            </a:r>
            <a:r>
              <a:rPr lang="hr-HR" dirty="0">
                <a:solidFill>
                  <a:srgbClr val="55534F"/>
                </a:solidFill>
                <a:latin typeface="Rubik" charset="-79"/>
                <a:cs typeface="Rubik" charset="-79"/>
              </a:rPr>
              <a:t> receptor koji svoju strukturu temelji na </a:t>
            </a:r>
            <a:r>
              <a:rPr lang="hr-HR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amidima</a:t>
            </a:r>
            <a:r>
              <a:rPr lang="hr-HR" dirty="0">
                <a:solidFill>
                  <a:srgbClr val="55534F"/>
                </a:solidFill>
                <a:latin typeface="Rubik" charset="-79"/>
                <a:cs typeface="Rubik" charset="-79"/>
              </a:rPr>
              <a:t>. Receptor </a:t>
            </a:r>
            <a:r>
              <a:rPr lang="hr-HR" b="1" i="1" u="sng" dirty="0">
                <a:solidFill>
                  <a:srgbClr val="55534F"/>
                </a:solidFill>
                <a:latin typeface="Rubik" charset="-79"/>
                <a:cs typeface="Rubik" charset="-79"/>
              </a:rPr>
              <a:t>2</a:t>
            </a:r>
            <a:r>
              <a:rPr lang="hr-HR" dirty="0">
                <a:solidFill>
                  <a:srgbClr val="55534F"/>
                </a:solidFill>
                <a:latin typeface="Rubik" charset="-79"/>
                <a:cs typeface="Rubik" charset="-79"/>
              </a:rPr>
              <a:t> primjer je TAT receptora s </a:t>
            </a:r>
            <a:r>
              <a:rPr lang="hr-HR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tioureom</a:t>
            </a:r>
            <a:r>
              <a:rPr lang="hr-HR" dirty="0">
                <a:solidFill>
                  <a:srgbClr val="55534F"/>
                </a:solidFill>
                <a:latin typeface="Rubik" charset="-79"/>
                <a:cs typeface="Rubik" charset="-79"/>
              </a:rPr>
              <a:t> u strukturi. </a:t>
            </a:r>
            <a:r>
              <a:rPr lang="en-GB" dirty="0" err="1" smtClean="0">
                <a:solidFill>
                  <a:srgbClr val="55534F"/>
                </a:solidFill>
                <a:latin typeface="Rubik" charset="-79"/>
                <a:cs typeface="Rubik" charset="-79"/>
              </a:rPr>
              <a:t>Molekula</a:t>
            </a:r>
            <a:r>
              <a:rPr lang="en-GB" dirty="0" smtClean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hr-HR" b="1" i="1" u="sng" dirty="0" smtClean="0">
                <a:solidFill>
                  <a:srgbClr val="55534F"/>
                </a:solidFill>
                <a:latin typeface="Rubik" charset="-79"/>
                <a:cs typeface="Rubik" charset="-79"/>
              </a:rPr>
              <a:t>3</a:t>
            </a:r>
            <a:r>
              <a:rPr lang="hr-HR" dirty="0" smtClean="0">
                <a:solidFill>
                  <a:srgbClr val="55534F"/>
                </a:solidFill>
                <a:latin typeface="Rubik" charset="-79"/>
                <a:cs typeface="Rubik" charset="-79"/>
              </a:rPr>
              <a:t> </a:t>
            </a:r>
            <a:r>
              <a:rPr lang="hr-HR" dirty="0">
                <a:solidFill>
                  <a:srgbClr val="55534F"/>
                </a:solidFill>
                <a:latin typeface="Rubik" charset="-79"/>
                <a:cs typeface="Rubik" charset="-79"/>
              </a:rPr>
              <a:t>pripada vrsti TREN receptora, dok receptor </a:t>
            </a:r>
            <a:r>
              <a:rPr lang="hr-HR" b="1" i="1" u="sng" dirty="0">
                <a:solidFill>
                  <a:srgbClr val="55534F"/>
                </a:solidFill>
                <a:latin typeface="Rubik" charset="-79"/>
                <a:cs typeface="Rubik" charset="-79"/>
              </a:rPr>
              <a:t>4</a:t>
            </a:r>
            <a:r>
              <a:rPr lang="hr-HR" dirty="0">
                <a:solidFill>
                  <a:srgbClr val="55534F"/>
                </a:solidFill>
                <a:latin typeface="Rubik" charset="-79"/>
                <a:cs typeface="Rubik" charset="-79"/>
              </a:rPr>
              <a:t> bazira strukturu na </a:t>
            </a:r>
            <a:r>
              <a:rPr lang="hr-HR" dirty="0" err="1">
                <a:solidFill>
                  <a:srgbClr val="55534F"/>
                </a:solidFill>
                <a:latin typeface="Rubik" charset="-79"/>
                <a:cs typeface="Rubik" charset="-79"/>
              </a:rPr>
              <a:t>gvanidinu</a:t>
            </a:r>
            <a:endParaRPr lang="hr-HR" dirty="0">
              <a:solidFill>
                <a:srgbClr val="55534F"/>
              </a:solidFill>
              <a:latin typeface="Rubik" charset="-79"/>
              <a:cs typeface="Rubik" charset="-79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815123" y="480951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latin typeface="Times New Roman" pitchFamily="18" charset="0"/>
                <a:cs typeface="Times New Roman" pitchFamily="18" charset="0"/>
              </a:rPr>
              <a:t>8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070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err="1" smtClean="0"/>
              <a:t>Domaćin-gost</a:t>
            </a:r>
            <a:r>
              <a:rPr lang="en-GB" dirty="0" smtClean="0"/>
              <a:t> </a:t>
            </a:r>
            <a:r>
              <a:rPr lang="en-GB" dirty="0" err="1" smtClean="0"/>
              <a:t>interakcije</a:t>
            </a:r>
            <a:r>
              <a:rPr lang="en-GB" dirty="0" smtClean="0"/>
              <a:t> i </a:t>
            </a:r>
            <a:r>
              <a:rPr lang="en-GB" dirty="0" err="1" smtClean="0"/>
              <a:t>selektivnost</a:t>
            </a:r>
            <a:endParaRPr lang="hr-HR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600" dirty="0"/>
              <a:t>U </a:t>
            </a:r>
            <a:r>
              <a:rPr lang="en-GB" sz="1600" dirty="0" err="1"/>
              <a:t>tripodalnom</a:t>
            </a:r>
            <a:r>
              <a:rPr lang="en-GB" sz="1600" dirty="0"/>
              <a:t> </a:t>
            </a:r>
            <a:r>
              <a:rPr lang="en-GB" sz="1600" dirty="0" err="1"/>
              <a:t>sustavu</a:t>
            </a:r>
            <a:r>
              <a:rPr lang="en-GB" sz="1600" dirty="0"/>
              <a:t>, </a:t>
            </a:r>
            <a:r>
              <a:rPr lang="en-GB" sz="1600" dirty="0" err="1"/>
              <a:t>tripodalni</a:t>
            </a:r>
            <a:r>
              <a:rPr lang="en-GB" sz="1600" dirty="0"/>
              <a:t> receptor bi bio </a:t>
            </a:r>
            <a:r>
              <a:rPr lang="en-GB" sz="1600" dirty="0" err="1"/>
              <a:t>domaćin</a:t>
            </a:r>
            <a:r>
              <a:rPr lang="en-GB" sz="1600" i="1" dirty="0"/>
              <a:t>, </a:t>
            </a:r>
            <a:r>
              <a:rPr lang="en-GB" sz="1600" dirty="0"/>
              <a:t>a anion </a:t>
            </a:r>
            <a:r>
              <a:rPr lang="en-GB" sz="1600" dirty="0" err="1" smtClean="0"/>
              <a:t>gost</a:t>
            </a:r>
            <a:endParaRPr lang="en-GB" sz="1600" dirty="0" smtClean="0"/>
          </a:p>
          <a:p>
            <a:r>
              <a:rPr lang="en-GB" sz="1600" dirty="0" err="1" smtClean="0"/>
              <a:t>Ovisno</a:t>
            </a:r>
            <a:r>
              <a:rPr lang="en-GB" sz="1600" dirty="0" smtClean="0"/>
              <a:t> o </a:t>
            </a:r>
            <a:r>
              <a:rPr lang="en-GB" sz="1600" dirty="0" err="1" smtClean="0"/>
              <a:t>strukturi</a:t>
            </a:r>
            <a:r>
              <a:rPr lang="en-GB" sz="1600" dirty="0" smtClean="0"/>
              <a:t> </a:t>
            </a:r>
            <a:r>
              <a:rPr lang="en-GB" sz="1600" dirty="0" err="1"/>
              <a:t>može</a:t>
            </a:r>
            <a:r>
              <a:rPr lang="en-GB" sz="1600" dirty="0"/>
              <a:t> se </a:t>
            </a:r>
            <a:r>
              <a:rPr lang="en-GB" sz="1600" dirty="0" err="1"/>
              <a:t>javiti</a:t>
            </a:r>
            <a:r>
              <a:rPr lang="en-GB" sz="1600" dirty="0"/>
              <a:t> </a:t>
            </a:r>
            <a:r>
              <a:rPr lang="en-GB" sz="1600" dirty="0" err="1"/>
              <a:t>niz</a:t>
            </a:r>
            <a:r>
              <a:rPr lang="en-GB" sz="1600" dirty="0"/>
              <a:t> </a:t>
            </a:r>
            <a:r>
              <a:rPr lang="en-GB" sz="1600" dirty="0" err="1"/>
              <a:t>nekovalentnih</a:t>
            </a:r>
            <a:r>
              <a:rPr lang="en-GB" sz="1600" dirty="0"/>
              <a:t> </a:t>
            </a:r>
            <a:r>
              <a:rPr lang="en-GB" sz="1600" dirty="0" err="1" smtClean="0"/>
              <a:t>interakcija</a:t>
            </a:r>
            <a:r>
              <a:rPr lang="en-GB" sz="1600" dirty="0" smtClean="0"/>
              <a:t>: </a:t>
            </a:r>
            <a:r>
              <a:rPr lang="en-GB" sz="1600" dirty="0" err="1"/>
              <a:t>elektrostatske</a:t>
            </a:r>
            <a:r>
              <a:rPr lang="en-GB" sz="1600" dirty="0"/>
              <a:t> </a:t>
            </a:r>
            <a:r>
              <a:rPr lang="en-GB" sz="1600" dirty="0" err="1"/>
              <a:t>interakcije</a:t>
            </a:r>
            <a:r>
              <a:rPr lang="en-GB" sz="1600" dirty="0"/>
              <a:t>, van der </a:t>
            </a:r>
            <a:r>
              <a:rPr lang="en-GB" sz="1600" dirty="0" err="1"/>
              <a:t>Waalsove</a:t>
            </a:r>
            <a:r>
              <a:rPr lang="en-GB" sz="1600" dirty="0"/>
              <a:t> </a:t>
            </a:r>
            <a:r>
              <a:rPr lang="en-GB" sz="1600" dirty="0" err="1"/>
              <a:t>interakcije</a:t>
            </a:r>
            <a:r>
              <a:rPr lang="en-GB" sz="1600" dirty="0"/>
              <a:t>, </a:t>
            </a:r>
            <a:r>
              <a:rPr lang="en-GB" sz="1600" dirty="0" err="1"/>
              <a:t>vodikova</a:t>
            </a:r>
            <a:r>
              <a:rPr lang="en-GB" sz="1600" dirty="0"/>
              <a:t> </a:t>
            </a:r>
            <a:r>
              <a:rPr lang="en-GB" sz="1600" dirty="0" err="1"/>
              <a:t>veza</a:t>
            </a:r>
            <a:r>
              <a:rPr lang="en-GB" sz="1600" dirty="0"/>
              <a:t>, </a:t>
            </a:r>
            <a:r>
              <a:rPr lang="en-GB" sz="1600" i="1" dirty="0" smtClean="0"/>
              <a:t>π</a:t>
            </a:r>
            <a:r>
              <a:rPr lang="en-GB" sz="1600" i="1" dirty="0">
                <a:sym typeface="Wingdings" pitchFamily="2" charset="2"/>
              </a:rPr>
              <a:t>-</a:t>
            </a:r>
            <a:r>
              <a:rPr lang="en-GB" sz="1600" i="1" dirty="0" smtClean="0"/>
              <a:t>π</a:t>
            </a:r>
            <a:r>
              <a:rPr lang="en-GB" sz="1600" dirty="0" smtClean="0"/>
              <a:t> </a:t>
            </a:r>
            <a:r>
              <a:rPr lang="en-GB" sz="1600" dirty="0" err="1"/>
              <a:t>interakcije</a:t>
            </a:r>
            <a:r>
              <a:rPr lang="en-GB" sz="1600" dirty="0"/>
              <a:t>, </a:t>
            </a:r>
            <a:r>
              <a:rPr lang="en-GB" sz="1600" dirty="0" err="1"/>
              <a:t>koordinacijska</a:t>
            </a:r>
            <a:r>
              <a:rPr lang="en-GB" sz="1600" dirty="0"/>
              <a:t> </a:t>
            </a:r>
            <a:r>
              <a:rPr lang="en-GB" sz="1600" dirty="0" err="1"/>
              <a:t>veza</a:t>
            </a:r>
            <a:r>
              <a:rPr lang="en-GB" sz="1600" dirty="0"/>
              <a:t>,  </a:t>
            </a:r>
            <a:r>
              <a:rPr lang="en-GB" sz="1600" dirty="0" err="1" smtClean="0"/>
              <a:t>hidrofobnost</a:t>
            </a:r>
            <a:r>
              <a:rPr lang="en-GB" sz="1600" dirty="0" smtClean="0"/>
              <a:t/>
            </a:r>
            <a:br>
              <a:rPr lang="en-GB" sz="1600" dirty="0" smtClean="0"/>
            </a:br>
            <a:endParaRPr lang="en-GB" sz="1600" dirty="0" smtClean="0"/>
          </a:p>
          <a:p>
            <a:r>
              <a:rPr lang="hr-HR" sz="1600" dirty="0"/>
              <a:t>Selektivnost </a:t>
            </a:r>
            <a:r>
              <a:rPr lang="hr-HR" sz="1600" dirty="0" err="1"/>
              <a:t>tripodalnog</a:t>
            </a:r>
            <a:r>
              <a:rPr lang="hr-HR" sz="1600" dirty="0"/>
              <a:t> sustava ovisi o nekoliko faktora: </a:t>
            </a:r>
            <a:endParaRPr lang="en-GB" sz="1600" dirty="0" smtClean="0"/>
          </a:p>
          <a:p>
            <a:pPr>
              <a:buFont typeface="Wingdings" pitchFamily="2" charset="2"/>
              <a:buChar char="q"/>
            </a:pPr>
            <a:r>
              <a:rPr lang="hr-HR" sz="1600" dirty="0" smtClean="0"/>
              <a:t>rigidnosti sustava </a:t>
            </a:r>
            <a:r>
              <a:rPr lang="hr-HR" sz="1600" dirty="0"/>
              <a:t>, ponajviše ručica </a:t>
            </a:r>
            <a:endParaRPr lang="en-GB" sz="1600" dirty="0" smtClean="0"/>
          </a:p>
          <a:p>
            <a:pPr>
              <a:buFont typeface="Wingdings" pitchFamily="2" charset="2"/>
              <a:buChar char="q"/>
            </a:pPr>
            <a:r>
              <a:rPr lang="hr-HR" sz="1600" dirty="0" smtClean="0"/>
              <a:t>veličini sustava</a:t>
            </a:r>
            <a:endParaRPr lang="en-GB" sz="1600" dirty="0" smtClean="0"/>
          </a:p>
          <a:p>
            <a:pPr>
              <a:buFont typeface="Wingdings" pitchFamily="2" charset="2"/>
              <a:buChar char="q"/>
            </a:pPr>
            <a:r>
              <a:rPr lang="en-GB" sz="1600" dirty="0" err="1" smtClean="0"/>
              <a:t>Elektron-odvlačeće</a:t>
            </a:r>
            <a:r>
              <a:rPr lang="en-GB" sz="1600" dirty="0" smtClean="0"/>
              <a:t> </a:t>
            </a:r>
            <a:r>
              <a:rPr lang="en-GB" sz="1600" dirty="0" err="1" smtClean="0"/>
              <a:t>skupine</a:t>
            </a:r>
            <a:r>
              <a:rPr lang="en-GB" sz="1600" dirty="0" smtClean="0"/>
              <a:t> – </a:t>
            </a:r>
            <a:r>
              <a:rPr lang="en-GB" sz="1600" dirty="0" err="1" smtClean="0"/>
              <a:t>povećavaju</a:t>
            </a:r>
            <a:r>
              <a:rPr lang="en-GB" sz="1600" dirty="0" smtClean="0"/>
              <a:t> </a:t>
            </a:r>
            <a:r>
              <a:rPr lang="en-GB" sz="1600" dirty="0" err="1" smtClean="0"/>
              <a:t>afinitet</a:t>
            </a:r>
            <a:r>
              <a:rPr lang="en-GB" sz="1600" dirty="0" smtClean="0"/>
              <a:t> </a:t>
            </a:r>
            <a:r>
              <a:rPr lang="en-GB" sz="1600" dirty="0" err="1" smtClean="0"/>
              <a:t>prema</a:t>
            </a:r>
            <a:r>
              <a:rPr lang="en-GB" sz="1600" dirty="0" smtClean="0"/>
              <a:t> </a:t>
            </a:r>
            <a:r>
              <a:rPr lang="en-GB" sz="1600" dirty="0" err="1" smtClean="0"/>
              <a:t>vezanju</a:t>
            </a:r>
            <a:r>
              <a:rPr lang="en-GB" sz="1600" dirty="0" smtClean="0"/>
              <a:t> </a:t>
            </a:r>
            <a:r>
              <a:rPr lang="en-GB" sz="1600" dirty="0" smtClean="0">
                <a:sym typeface="Wingdings" pitchFamily="2" charset="2"/>
              </a:rPr>
              <a:t> </a:t>
            </a:r>
            <a:r>
              <a:rPr lang="en-GB" sz="1600" dirty="0" err="1" smtClean="0">
                <a:sym typeface="Wingdings" pitchFamily="2" charset="2"/>
              </a:rPr>
              <a:t>povećava</a:t>
            </a:r>
            <a:r>
              <a:rPr lang="en-GB" sz="1600" dirty="0" smtClean="0">
                <a:sym typeface="Wingdings" pitchFamily="2" charset="2"/>
              </a:rPr>
              <a:t> se </a:t>
            </a:r>
            <a:r>
              <a:rPr lang="en-GB" sz="1600" dirty="0" err="1" smtClean="0">
                <a:sym typeface="Wingdings" pitchFamily="2" charset="2"/>
              </a:rPr>
              <a:t>kiselost</a:t>
            </a:r>
            <a:r>
              <a:rPr lang="en-GB" sz="1600" dirty="0" smtClean="0">
                <a:sym typeface="Wingdings" pitchFamily="2" charset="2"/>
              </a:rPr>
              <a:t> </a:t>
            </a:r>
            <a:r>
              <a:rPr lang="en-GB" sz="1600" dirty="0" err="1" smtClean="0">
                <a:sym typeface="Wingdings" pitchFamily="2" charset="2"/>
              </a:rPr>
              <a:t>vodika</a:t>
            </a:r>
            <a:r>
              <a:rPr lang="en-GB" sz="1600" dirty="0" smtClean="0">
                <a:sym typeface="Wingdings" pitchFamily="2" charset="2"/>
              </a:rPr>
              <a:t>  </a:t>
            </a:r>
            <a:r>
              <a:rPr lang="en-GB" sz="1600" dirty="0" err="1" smtClean="0">
                <a:sym typeface="Wingdings" pitchFamily="2" charset="2"/>
              </a:rPr>
              <a:t>vodikova</a:t>
            </a:r>
            <a:r>
              <a:rPr lang="en-GB" sz="1600" dirty="0" smtClean="0">
                <a:sym typeface="Wingdings" pitchFamily="2" charset="2"/>
              </a:rPr>
              <a:t> </a:t>
            </a:r>
            <a:r>
              <a:rPr lang="en-GB" sz="1600" dirty="0" err="1" smtClean="0">
                <a:sym typeface="Wingdings" pitchFamily="2" charset="2"/>
              </a:rPr>
              <a:t>veza</a:t>
            </a:r>
            <a:r>
              <a:rPr lang="en-GB" sz="1600" dirty="0" smtClean="0">
                <a:sym typeface="Wingdings" pitchFamily="2" charset="2"/>
              </a:rPr>
              <a:t> </a:t>
            </a:r>
            <a:endParaRPr lang="hr-HR" sz="1600" dirty="0"/>
          </a:p>
        </p:txBody>
      </p:sp>
      <p:grpSp>
        <p:nvGrpSpPr>
          <p:cNvPr id="7" name="Google Shape;450;p20"/>
          <p:cNvGrpSpPr/>
          <p:nvPr/>
        </p:nvGrpSpPr>
        <p:grpSpPr>
          <a:xfrm rot="18520501">
            <a:off x="7392210" y="366917"/>
            <a:ext cx="1591561" cy="1900385"/>
            <a:chOff x="1469141" y="1923639"/>
            <a:chExt cx="1591561" cy="1900385"/>
          </a:xfrm>
        </p:grpSpPr>
        <p:sp>
          <p:nvSpPr>
            <p:cNvPr id="12" name="Google Shape;451;p20"/>
            <p:cNvSpPr/>
            <p:nvPr/>
          </p:nvSpPr>
          <p:spPr>
            <a:xfrm>
              <a:off x="2262943" y="2701151"/>
              <a:ext cx="35019" cy="939999"/>
            </a:xfrm>
            <a:custGeom>
              <a:avLst/>
              <a:gdLst/>
              <a:ahLst/>
              <a:cxnLst/>
              <a:rect l="l" t="t" r="r" b="b"/>
              <a:pathLst>
                <a:path w="761" h="20427" extrusionOk="0">
                  <a:moveTo>
                    <a:pt x="1" y="0"/>
                  </a:moveTo>
                  <a:lnTo>
                    <a:pt x="1" y="20426"/>
                  </a:lnTo>
                  <a:lnTo>
                    <a:pt x="761" y="20426"/>
                  </a:lnTo>
                  <a:lnTo>
                    <a:pt x="76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452;p20"/>
            <p:cNvSpPr/>
            <p:nvPr/>
          </p:nvSpPr>
          <p:spPr>
            <a:xfrm>
              <a:off x="1621505" y="3631717"/>
              <a:ext cx="662882" cy="70131"/>
            </a:xfrm>
            <a:custGeom>
              <a:avLst/>
              <a:gdLst/>
              <a:ahLst/>
              <a:cxnLst/>
              <a:rect l="l" t="t" r="r" b="b"/>
              <a:pathLst>
                <a:path w="14405" h="1524" extrusionOk="0">
                  <a:moveTo>
                    <a:pt x="14363" y="1"/>
                  </a:moveTo>
                  <a:lnTo>
                    <a:pt x="0" y="766"/>
                  </a:lnTo>
                  <a:lnTo>
                    <a:pt x="42" y="1524"/>
                  </a:lnTo>
                  <a:lnTo>
                    <a:pt x="14404" y="759"/>
                  </a:lnTo>
                  <a:lnTo>
                    <a:pt x="1436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453;p20"/>
            <p:cNvSpPr/>
            <p:nvPr/>
          </p:nvSpPr>
          <p:spPr>
            <a:xfrm>
              <a:off x="2208090" y="2446904"/>
              <a:ext cx="695094" cy="430310"/>
            </a:xfrm>
            <a:custGeom>
              <a:avLst/>
              <a:gdLst/>
              <a:ahLst/>
              <a:cxnLst/>
              <a:rect l="l" t="t" r="r" b="b"/>
              <a:pathLst>
                <a:path w="15105" h="9351" extrusionOk="0">
                  <a:moveTo>
                    <a:pt x="14719" y="0"/>
                  </a:moveTo>
                  <a:lnTo>
                    <a:pt x="1" y="8696"/>
                  </a:lnTo>
                  <a:lnTo>
                    <a:pt x="388" y="9351"/>
                  </a:lnTo>
                  <a:lnTo>
                    <a:pt x="15104" y="653"/>
                  </a:lnTo>
                  <a:lnTo>
                    <a:pt x="1471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454;p20"/>
            <p:cNvSpPr/>
            <p:nvPr/>
          </p:nvSpPr>
          <p:spPr>
            <a:xfrm>
              <a:off x="2223460" y="2175861"/>
              <a:ext cx="42014" cy="787037"/>
            </a:xfrm>
            <a:custGeom>
              <a:avLst/>
              <a:gdLst/>
              <a:ahLst/>
              <a:cxnLst/>
              <a:rect l="l" t="t" r="r" b="b"/>
              <a:pathLst>
                <a:path w="913" h="17103" extrusionOk="0">
                  <a:moveTo>
                    <a:pt x="152" y="1"/>
                  </a:moveTo>
                  <a:lnTo>
                    <a:pt x="0" y="17096"/>
                  </a:lnTo>
                  <a:lnTo>
                    <a:pt x="760" y="17102"/>
                  </a:lnTo>
                  <a:lnTo>
                    <a:pt x="912" y="8"/>
                  </a:lnTo>
                  <a:lnTo>
                    <a:pt x="15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455;p20"/>
            <p:cNvSpPr/>
            <p:nvPr/>
          </p:nvSpPr>
          <p:spPr>
            <a:xfrm>
              <a:off x="2111545" y="3498450"/>
              <a:ext cx="327092" cy="298009"/>
            </a:xfrm>
            <a:custGeom>
              <a:avLst/>
              <a:gdLst/>
              <a:ahLst/>
              <a:cxnLst/>
              <a:rect l="l" t="t" r="r" b="b"/>
              <a:pathLst>
                <a:path w="7108" h="6476" extrusionOk="0">
                  <a:moveTo>
                    <a:pt x="3554" y="0"/>
                  </a:moveTo>
                  <a:cubicBezTo>
                    <a:pt x="2725" y="0"/>
                    <a:pt x="1897" y="316"/>
                    <a:pt x="1265" y="948"/>
                  </a:cubicBezTo>
                  <a:cubicBezTo>
                    <a:pt x="1" y="2213"/>
                    <a:pt x="1" y="4263"/>
                    <a:pt x="1265" y="5527"/>
                  </a:cubicBezTo>
                  <a:cubicBezTo>
                    <a:pt x="1897" y="6159"/>
                    <a:pt x="2725" y="6475"/>
                    <a:pt x="3554" y="6475"/>
                  </a:cubicBezTo>
                  <a:cubicBezTo>
                    <a:pt x="4383" y="6475"/>
                    <a:pt x="5211" y="6159"/>
                    <a:pt x="5843" y="5527"/>
                  </a:cubicBezTo>
                  <a:cubicBezTo>
                    <a:pt x="7108" y="4263"/>
                    <a:pt x="7108" y="2213"/>
                    <a:pt x="5843" y="948"/>
                  </a:cubicBezTo>
                  <a:cubicBezTo>
                    <a:pt x="5211" y="316"/>
                    <a:pt x="4383" y="0"/>
                    <a:pt x="355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456;p20"/>
            <p:cNvSpPr/>
            <p:nvPr/>
          </p:nvSpPr>
          <p:spPr>
            <a:xfrm>
              <a:off x="2104412" y="3482206"/>
              <a:ext cx="341450" cy="330544"/>
            </a:xfrm>
            <a:custGeom>
              <a:avLst/>
              <a:gdLst/>
              <a:ahLst/>
              <a:cxnLst/>
              <a:rect l="l" t="t" r="r" b="b"/>
              <a:pathLst>
                <a:path w="7420" h="7183" extrusionOk="0">
                  <a:moveTo>
                    <a:pt x="3712" y="704"/>
                  </a:moveTo>
                  <a:cubicBezTo>
                    <a:pt x="4161" y="704"/>
                    <a:pt x="4606" y="809"/>
                    <a:pt x="5017" y="1018"/>
                  </a:cubicBezTo>
                  <a:cubicBezTo>
                    <a:pt x="5705" y="1367"/>
                    <a:pt x="6214" y="1965"/>
                    <a:pt x="6454" y="2697"/>
                  </a:cubicBezTo>
                  <a:cubicBezTo>
                    <a:pt x="6693" y="3429"/>
                    <a:pt x="6632" y="4212"/>
                    <a:pt x="6282" y="4899"/>
                  </a:cubicBezTo>
                  <a:cubicBezTo>
                    <a:pt x="5933" y="5586"/>
                    <a:pt x="5337" y="6096"/>
                    <a:pt x="4605" y="6336"/>
                  </a:cubicBezTo>
                  <a:cubicBezTo>
                    <a:pt x="4310" y="6432"/>
                    <a:pt x="4007" y="6479"/>
                    <a:pt x="3706" y="6479"/>
                  </a:cubicBezTo>
                  <a:cubicBezTo>
                    <a:pt x="3257" y="6479"/>
                    <a:pt x="2812" y="6374"/>
                    <a:pt x="2401" y="6165"/>
                  </a:cubicBezTo>
                  <a:cubicBezTo>
                    <a:pt x="1715" y="5814"/>
                    <a:pt x="1204" y="5218"/>
                    <a:pt x="966" y="4486"/>
                  </a:cubicBezTo>
                  <a:cubicBezTo>
                    <a:pt x="726" y="3752"/>
                    <a:pt x="788" y="2970"/>
                    <a:pt x="1137" y="2282"/>
                  </a:cubicBezTo>
                  <a:cubicBezTo>
                    <a:pt x="1485" y="1597"/>
                    <a:pt x="2081" y="1086"/>
                    <a:pt x="2815" y="847"/>
                  </a:cubicBezTo>
                  <a:cubicBezTo>
                    <a:pt x="3109" y="752"/>
                    <a:pt x="3411" y="704"/>
                    <a:pt x="3712" y="704"/>
                  </a:cubicBezTo>
                  <a:close/>
                  <a:moveTo>
                    <a:pt x="3713" y="1"/>
                  </a:moveTo>
                  <a:cubicBezTo>
                    <a:pt x="3339" y="1"/>
                    <a:pt x="2963" y="60"/>
                    <a:pt x="2598" y="179"/>
                  </a:cubicBezTo>
                  <a:cubicBezTo>
                    <a:pt x="1686" y="476"/>
                    <a:pt x="945" y="1110"/>
                    <a:pt x="510" y="1965"/>
                  </a:cubicBezTo>
                  <a:cubicBezTo>
                    <a:pt x="76" y="2820"/>
                    <a:pt x="0" y="3792"/>
                    <a:pt x="297" y="4704"/>
                  </a:cubicBezTo>
                  <a:cubicBezTo>
                    <a:pt x="594" y="5616"/>
                    <a:pt x="1228" y="6357"/>
                    <a:pt x="2083" y="6790"/>
                  </a:cubicBezTo>
                  <a:cubicBezTo>
                    <a:pt x="2594" y="7051"/>
                    <a:pt x="3149" y="7182"/>
                    <a:pt x="3706" y="7182"/>
                  </a:cubicBezTo>
                  <a:cubicBezTo>
                    <a:pt x="4080" y="7182"/>
                    <a:pt x="4456" y="7123"/>
                    <a:pt x="4822" y="7004"/>
                  </a:cubicBezTo>
                  <a:cubicBezTo>
                    <a:pt x="5732" y="6707"/>
                    <a:pt x="6475" y="6072"/>
                    <a:pt x="6908" y="5218"/>
                  </a:cubicBezTo>
                  <a:cubicBezTo>
                    <a:pt x="7344" y="4364"/>
                    <a:pt x="7420" y="3391"/>
                    <a:pt x="7123" y="2479"/>
                  </a:cubicBezTo>
                  <a:cubicBezTo>
                    <a:pt x="6824" y="1567"/>
                    <a:pt x="6190" y="826"/>
                    <a:pt x="5337" y="393"/>
                  </a:cubicBezTo>
                  <a:cubicBezTo>
                    <a:pt x="4825" y="132"/>
                    <a:pt x="4271" y="1"/>
                    <a:pt x="37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457;p20"/>
            <p:cNvSpPr/>
            <p:nvPr/>
          </p:nvSpPr>
          <p:spPr>
            <a:xfrm>
              <a:off x="2715249" y="2296059"/>
              <a:ext cx="327184" cy="298009"/>
            </a:xfrm>
            <a:custGeom>
              <a:avLst/>
              <a:gdLst/>
              <a:ahLst/>
              <a:cxnLst/>
              <a:rect l="l" t="t" r="r" b="b"/>
              <a:pathLst>
                <a:path w="7110" h="6476" extrusionOk="0">
                  <a:moveTo>
                    <a:pt x="3554" y="0"/>
                  </a:moveTo>
                  <a:cubicBezTo>
                    <a:pt x="2725" y="0"/>
                    <a:pt x="1897" y="316"/>
                    <a:pt x="1265" y="948"/>
                  </a:cubicBezTo>
                  <a:cubicBezTo>
                    <a:pt x="1" y="2213"/>
                    <a:pt x="1" y="4263"/>
                    <a:pt x="1265" y="5527"/>
                  </a:cubicBezTo>
                  <a:cubicBezTo>
                    <a:pt x="1897" y="6159"/>
                    <a:pt x="2725" y="6475"/>
                    <a:pt x="3554" y="6475"/>
                  </a:cubicBezTo>
                  <a:cubicBezTo>
                    <a:pt x="4383" y="6475"/>
                    <a:pt x="5212" y="6159"/>
                    <a:pt x="5845" y="5527"/>
                  </a:cubicBezTo>
                  <a:cubicBezTo>
                    <a:pt x="7109" y="4263"/>
                    <a:pt x="7109" y="2213"/>
                    <a:pt x="5845" y="948"/>
                  </a:cubicBezTo>
                  <a:cubicBezTo>
                    <a:pt x="5212" y="316"/>
                    <a:pt x="4383" y="0"/>
                    <a:pt x="355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458;p20"/>
            <p:cNvSpPr/>
            <p:nvPr/>
          </p:nvSpPr>
          <p:spPr>
            <a:xfrm>
              <a:off x="2696980" y="2279769"/>
              <a:ext cx="363722" cy="330498"/>
            </a:xfrm>
            <a:custGeom>
              <a:avLst/>
              <a:gdLst/>
              <a:ahLst/>
              <a:cxnLst/>
              <a:rect l="l" t="t" r="r" b="b"/>
              <a:pathLst>
                <a:path w="7904" h="7182" extrusionOk="0">
                  <a:moveTo>
                    <a:pt x="3943" y="704"/>
                  </a:moveTo>
                  <a:cubicBezTo>
                    <a:pt x="4170" y="704"/>
                    <a:pt x="4399" y="731"/>
                    <a:pt x="4625" y="786"/>
                  </a:cubicBezTo>
                  <a:cubicBezTo>
                    <a:pt x="6173" y="1157"/>
                    <a:pt x="7130" y="2719"/>
                    <a:pt x="6758" y="4266"/>
                  </a:cubicBezTo>
                  <a:cubicBezTo>
                    <a:pt x="6441" y="5587"/>
                    <a:pt x="5258" y="6478"/>
                    <a:pt x="3955" y="6478"/>
                  </a:cubicBezTo>
                  <a:cubicBezTo>
                    <a:pt x="3732" y="6478"/>
                    <a:pt x="3505" y="6452"/>
                    <a:pt x="3278" y="6397"/>
                  </a:cubicBezTo>
                  <a:lnTo>
                    <a:pt x="3277" y="6397"/>
                  </a:lnTo>
                  <a:cubicBezTo>
                    <a:pt x="1731" y="6026"/>
                    <a:pt x="774" y="4465"/>
                    <a:pt x="1145" y="2917"/>
                  </a:cubicBezTo>
                  <a:cubicBezTo>
                    <a:pt x="1325" y="2168"/>
                    <a:pt x="1786" y="1534"/>
                    <a:pt x="2444" y="1130"/>
                  </a:cubicBezTo>
                  <a:cubicBezTo>
                    <a:pt x="2902" y="849"/>
                    <a:pt x="3418" y="704"/>
                    <a:pt x="3943" y="704"/>
                  </a:cubicBezTo>
                  <a:close/>
                  <a:moveTo>
                    <a:pt x="3943" y="1"/>
                  </a:moveTo>
                  <a:cubicBezTo>
                    <a:pt x="3291" y="1"/>
                    <a:pt x="2648" y="181"/>
                    <a:pt x="2076" y="530"/>
                  </a:cubicBezTo>
                  <a:cubicBezTo>
                    <a:pt x="1259" y="1031"/>
                    <a:pt x="686" y="1821"/>
                    <a:pt x="461" y="2753"/>
                  </a:cubicBezTo>
                  <a:cubicBezTo>
                    <a:pt x="0" y="4677"/>
                    <a:pt x="1190" y="6618"/>
                    <a:pt x="3114" y="7081"/>
                  </a:cubicBezTo>
                  <a:cubicBezTo>
                    <a:pt x="3394" y="7149"/>
                    <a:pt x="3676" y="7181"/>
                    <a:pt x="3952" y="7181"/>
                  </a:cubicBezTo>
                  <a:cubicBezTo>
                    <a:pt x="5572" y="7181"/>
                    <a:pt x="7047" y="6073"/>
                    <a:pt x="7442" y="4430"/>
                  </a:cubicBezTo>
                  <a:cubicBezTo>
                    <a:pt x="7903" y="2506"/>
                    <a:pt x="6715" y="563"/>
                    <a:pt x="4790" y="102"/>
                  </a:cubicBezTo>
                  <a:cubicBezTo>
                    <a:pt x="4509" y="34"/>
                    <a:pt x="4225" y="1"/>
                    <a:pt x="39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459;p20"/>
            <p:cNvSpPr/>
            <p:nvPr/>
          </p:nvSpPr>
          <p:spPr>
            <a:xfrm>
              <a:off x="2086282" y="1939929"/>
              <a:ext cx="327092" cy="297963"/>
            </a:xfrm>
            <a:custGeom>
              <a:avLst/>
              <a:gdLst/>
              <a:ahLst/>
              <a:cxnLst/>
              <a:rect l="l" t="t" r="r" b="b"/>
              <a:pathLst>
                <a:path w="7108" h="6475" extrusionOk="0">
                  <a:moveTo>
                    <a:pt x="3554" y="0"/>
                  </a:moveTo>
                  <a:cubicBezTo>
                    <a:pt x="2725" y="0"/>
                    <a:pt x="1897" y="316"/>
                    <a:pt x="1265" y="948"/>
                  </a:cubicBezTo>
                  <a:cubicBezTo>
                    <a:pt x="0" y="2213"/>
                    <a:pt x="0" y="4263"/>
                    <a:pt x="1265" y="5527"/>
                  </a:cubicBezTo>
                  <a:cubicBezTo>
                    <a:pt x="1897" y="6159"/>
                    <a:pt x="2725" y="6475"/>
                    <a:pt x="3554" y="6475"/>
                  </a:cubicBezTo>
                  <a:cubicBezTo>
                    <a:pt x="4382" y="6475"/>
                    <a:pt x="5211" y="6159"/>
                    <a:pt x="5843" y="5527"/>
                  </a:cubicBezTo>
                  <a:cubicBezTo>
                    <a:pt x="7107" y="4263"/>
                    <a:pt x="7107" y="2213"/>
                    <a:pt x="5843" y="948"/>
                  </a:cubicBezTo>
                  <a:cubicBezTo>
                    <a:pt x="5211" y="316"/>
                    <a:pt x="4382" y="0"/>
                    <a:pt x="35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460;p20"/>
            <p:cNvSpPr/>
            <p:nvPr/>
          </p:nvSpPr>
          <p:spPr>
            <a:xfrm>
              <a:off x="2078873" y="1923639"/>
              <a:ext cx="341864" cy="330406"/>
            </a:xfrm>
            <a:custGeom>
              <a:avLst/>
              <a:gdLst/>
              <a:ahLst/>
              <a:cxnLst/>
              <a:rect l="l" t="t" r="r" b="b"/>
              <a:pathLst>
                <a:path w="7429" h="7180" extrusionOk="0">
                  <a:moveTo>
                    <a:pt x="3709" y="703"/>
                  </a:moveTo>
                  <a:cubicBezTo>
                    <a:pt x="3935" y="703"/>
                    <a:pt x="4163" y="731"/>
                    <a:pt x="4389" y="784"/>
                  </a:cubicBezTo>
                  <a:cubicBezTo>
                    <a:pt x="5139" y="964"/>
                    <a:pt x="5773" y="1427"/>
                    <a:pt x="6177" y="2083"/>
                  </a:cubicBezTo>
                  <a:cubicBezTo>
                    <a:pt x="6579" y="2741"/>
                    <a:pt x="6702" y="3516"/>
                    <a:pt x="6521" y="4266"/>
                  </a:cubicBezTo>
                  <a:cubicBezTo>
                    <a:pt x="6205" y="5587"/>
                    <a:pt x="5022" y="6478"/>
                    <a:pt x="3717" y="6478"/>
                  </a:cubicBezTo>
                  <a:cubicBezTo>
                    <a:pt x="3494" y="6478"/>
                    <a:pt x="3267" y="6452"/>
                    <a:pt x="3040" y="6397"/>
                  </a:cubicBezTo>
                  <a:cubicBezTo>
                    <a:pt x="2291" y="6218"/>
                    <a:pt x="1657" y="5756"/>
                    <a:pt x="1255" y="5098"/>
                  </a:cubicBezTo>
                  <a:cubicBezTo>
                    <a:pt x="850" y="4442"/>
                    <a:pt x="728" y="3667"/>
                    <a:pt x="909" y="2917"/>
                  </a:cubicBezTo>
                  <a:cubicBezTo>
                    <a:pt x="1089" y="2168"/>
                    <a:pt x="1550" y="1532"/>
                    <a:pt x="2208" y="1130"/>
                  </a:cubicBezTo>
                  <a:cubicBezTo>
                    <a:pt x="2667" y="848"/>
                    <a:pt x="3184" y="703"/>
                    <a:pt x="3709" y="703"/>
                  </a:cubicBezTo>
                  <a:close/>
                  <a:moveTo>
                    <a:pt x="3709" y="0"/>
                  </a:moveTo>
                  <a:cubicBezTo>
                    <a:pt x="3055" y="0"/>
                    <a:pt x="2412" y="180"/>
                    <a:pt x="1840" y="530"/>
                  </a:cubicBezTo>
                  <a:cubicBezTo>
                    <a:pt x="1023" y="1031"/>
                    <a:pt x="450" y="1820"/>
                    <a:pt x="225" y="2753"/>
                  </a:cubicBezTo>
                  <a:cubicBezTo>
                    <a:pt x="1" y="3686"/>
                    <a:pt x="154" y="4648"/>
                    <a:pt x="655" y="5466"/>
                  </a:cubicBezTo>
                  <a:cubicBezTo>
                    <a:pt x="1156" y="6283"/>
                    <a:pt x="1945" y="6857"/>
                    <a:pt x="2876" y="7081"/>
                  </a:cubicBezTo>
                  <a:cubicBezTo>
                    <a:pt x="3158" y="7149"/>
                    <a:pt x="3438" y="7180"/>
                    <a:pt x="3716" y="7180"/>
                  </a:cubicBezTo>
                  <a:cubicBezTo>
                    <a:pt x="5336" y="7180"/>
                    <a:pt x="6811" y="6073"/>
                    <a:pt x="7204" y="4428"/>
                  </a:cubicBezTo>
                  <a:cubicBezTo>
                    <a:pt x="7429" y="3497"/>
                    <a:pt x="7275" y="2534"/>
                    <a:pt x="6774" y="1715"/>
                  </a:cubicBezTo>
                  <a:cubicBezTo>
                    <a:pt x="6275" y="898"/>
                    <a:pt x="5486" y="325"/>
                    <a:pt x="4553" y="100"/>
                  </a:cubicBezTo>
                  <a:cubicBezTo>
                    <a:pt x="4273" y="33"/>
                    <a:pt x="3990" y="0"/>
                    <a:pt x="3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461;p20"/>
            <p:cNvSpPr/>
            <p:nvPr/>
          </p:nvSpPr>
          <p:spPr>
            <a:xfrm>
              <a:off x="1476274" y="3509816"/>
              <a:ext cx="327092" cy="298009"/>
            </a:xfrm>
            <a:custGeom>
              <a:avLst/>
              <a:gdLst/>
              <a:ahLst/>
              <a:cxnLst/>
              <a:rect l="l" t="t" r="r" b="b"/>
              <a:pathLst>
                <a:path w="7108" h="6476" extrusionOk="0">
                  <a:moveTo>
                    <a:pt x="3554" y="0"/>
                  </a:moveTo>
                  <a:cubicBezTo>
                    <a:pt x="2726" y="0"/>
                    <a:pt x="1897" y="316"/>
                    <a:pt x="1265" y="948"/>
                  </a:cubicBezTo>
                  <a:cubicBezTo>
                    <a:pt x="1" y="2213"/>
                    <a:pt x="1" y="4263"/>
                    <a:pt x="1265" y="5527"/>
                  </a:cubicBezTo>
                  <a:cubicBezTo>
                    <a:pt x="1897" y="6159"/>
                    <a:pt x="2726" y="6475"/>
                    <a:pt x="3554" y="6475"/>
                  </a:cubicBezTo>
                  <a:cubicBezTo>
                    <a:pt x="4383" y="6475"/>
                    <a:pt x="5212" y="6159"/>
                    <a:pt x="5844" y="5527"/>
                  </a:cubicBezTo>
                  <a:cubicBezTo>
                    <a:pt x="7108" y="4263"/>
                    <a:pt x="7108" y="2213"/>
                    <a:pt x="5844" y="948"/>
                  </a:cubicBezTo>
                  <a:cubicBezTo>
                    <a:pt x="5212" y="316"/>
                    <a:pt x="4383" y="0"/>
                    <a:pt x="355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462;p20"/>
            <p:cNvSpPr/>
            <p:nvPr/>
          </p:nvSpPr>
          <p:spPr>
            <a:xfrm>
              <a:off x="1469141" y="3493526"/>
              <a:ext cx="341404" cy="330498"/>
            </a:xfrm>
            <a:custGeom>
              <a:avLst/>
              <a:gdLst/>
              <a:ahLst/>
              <a:cxnLst/>
              <a:rect l="l" t="t" r="r" b="b"/>
              <a:pathLst>
                <a:path w="7419" h="7182" extrusionOk="0">
                  <a:moveTo>
                    <a:pt x="3714" y="703"/>
                  </a:moveTo>
                  <a:cubicBezTo>
                    <a:pt x="4161" y="703"/>
                    <a:pt x="4607" y="808"/>
                    <a:pt x="5018" y="1019"/>
                  </a:cubicBezTo>
                  <a:cubicBezTo>
                    <a:pt x="5705" y="1368"/>
                    <a:pt x="6216" y="1964"/>
                    <a:pt x="6455" y="2696"/>
                  </a:cubicBezTo>
                  <a:cubicBezTo>
                    <a:pt x="6693" y="3430"/>
                    <a:pt x="6633" y="4213"/>
                    <a:pt x="6284" y="4900"/>
                  </a:cubicBezTo>
                  <a:cubicBezTo>
                    <a:pt x="5933" y="5586"/>
                    <a:pt x="5337" y="6097"/>
                    <a:pt x="4605" y="6335"/>
                  </a:cubicBezTo>
                  <a:cubicBezTo>
                    <a:pt x="4310" y="6432"/>
                    <a:pt x="4007" y="6480"/>
                    <a:pt x="3706" y="6480"/>
                  </a:cubicBezTo>
                  <a:cubicBezTo>
                    <a:pt x="3258" y="6480"/>
                    <a:pt x="2813" y="6374"/>
                    <a:pt x="2401" y="6164"/>
                  </a:cubicBezTo>
                  <a:cubicBezTo>
                    <a:pt x="1716" y="5815"/>
                    <a:pt x="1204" y="5218"/>
                    <a:pt x="966" y="4485"/>
                  </a:cubicBezTo>
                  <a:cubicBezTo>
                    <a:pt x="728" y="3753"/>
                    <a:pt x="788" y="2971"/>
                    <a:pt x="1137" y="2283"/>
                  </a:cubicBezTo>
                  <a:cubicBezTo>
                    <a:pt x="1486" y="1596"/>
                    <a:pt x="2083" y="1087"/>
                    <a:pt x="2816" y="846"/>
                  </a:cubicBezTo>
                  <a:cubicBezTo>
                    <a:pt x="3109" y="751"/>
                    <a:pt x="3412" y="703"/>
                    <a:pt x="3714" y="703"/>
                  </a:cubicBezTo>
                  <a:close/>
                  <a:moveTo>
                    <a:pt x="3716" y="1"/>
                  </a:moveTo>
                  <a:cubicBezTo>
                    <a:pt x="3341" y="1"/>
                    <a:pt x="2965" y="60"/>
                    <a:pt x="2598" y="180"/>
                  </a:cubicBezTo>
                  <a:cubicBezTo>
                    <a:pt x="1686" y="475"/>
                    <a:pt x="945" y="1111"/>
                    <a:pt x="510" y="1966"/>
                  </a:cubicBezTo>
                  <a:cubicBezTo>
                    <a:pt x="77" y="2819"/>
                    <a:pt x="1" y="3793"/>
                    <a:pt x="298" y="4703"/>
                  </a:cubicBezTo>
                  <a:cubicBezTo>
                    <a:pt x="595" y="5615"/>
                    <a:pt x="1228" y="6356"/>
                    <a:pt x="2083" y="6791"/>
                  </a:cubicBezTo>
                  <a:cubicBezTo>
                    <a:pt x="2595" y="7050"/>
                    <a:pt x="3149" y="7181"/>
                    <a:pt x="3707" y="7181"/>
                  </a:cubicBezTo>
                  <a:cubicBezTo>
                    <a:pt x="4080" y="7181"/>
                    <a:pt x="4456" y="7123"/>
                    <a:pt x="4823" y="7004"/>
                  </a:cubicBezTo>
                  <a:cubicBezTo>
                    <a:pt x="5733" y="6706"/>
                    <a:pt x="6474" y="6073"/>
                    <a:pt x="6909" y="5218"/>
                  </a:cubicBezTo>
                  <a:cubicBezTo>
                    <a:pt x="7344" y="4363"/>
                    <a:pt x="7418" y="3390"/>
                    <a:pt x="7121" y="2479"/>
                  </a:cubicBezTo>
                  <a:cubicBezTo>
                    <a:pt x="6824" y="1568"/>
                    <a:pt x="6190" y="827"/>
                    <a:pt x="5337" y="392"/>
                  </a:cubicBezTo>
                  <a:cubicBezTo>
                    <a:pt x="4826" y="132"/>
                    <a:pt x="4273" y="1"/>
                    <a:pt x="3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463;p20"/>
            <p:cNvSpPr/>
            <p:nvPr/>
          </p:nvSpPr>
          <p:spPr>
            <a:xfrm>
              <a:off x="2021443" y="2618457"/>
              <a:ext cx="490639" cy="447014"/>
            </a:xfrm>
            <a:custGeom>
              <a:avLst/>
              <a:gdLst/>
              <a:ahLst/>
              <a:cxnLst/>
              <a:rect l="l" t="t" r="r" b="b"/>
              <a:pathLst>
                <a:path w="10662" h="9714" extrusionOk="0">
                  <a:moveTo>
                    <a:pt x="5331" y="0"/>
                  </a:moveTo>
                  <a:cubicBezTo>
                    <a:pt x="4089" y="0"/>
                    <a:pt x="2845" y="474"/>
                    <a:pt x="1896" y="1422"/>
                  </a:cubicBezTo>
                  <a:cubicBezTo>
                    <a:pt x="0" y="3319"/>
                    <a:pt x="0" y="6395"/>
                    <a:pt x="1896" y="8291"/>
                  </a:cubicBezTo>
                  <a:cubicBezTo>
                    <a:pt x="2845" y="9239"/>
                    <a:pt x="4089" y="9713"/>
                    <a:pt x="5331" y="9713"/>
                  </a:cubicBezTo>
                  <a:cubicBezTo>
                    <a:pt x="6574" y="9713"/>
                    <a:pt x="7817" y="9239"/>
                    <a:pt x="8765" y="8291"/>
                  </a:cubicBezTo>
                  <a:cubicBezTo>
                    <a:pt x="10661" y="6395"/>
                    <a:pt x="10661" y="3319"/>
                    <a:pt x="8765" y="1422"/>
                  </a:cubicBezTo>
                  <a:cubicBezTo>
                    <a:pt x="7817" y="474"/>
                    <a:pt x="6574" y="0"/>
                    <a:pt x="533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464;p20"/>
            <p:cNvSpPr/>
            <p:nvPr/>
          </p:nvSpPr>
          <p:spPr>
            <a:xfrm>
              <a:off x="2019050" y="2602305"/>
              <a:ext cx="521240" cy="479318"/>
            </a:xfrm>
            <a:custGeom>
              <a:avLst/>
              <a:gdLst/>
              <a:ahLst/>
              <a:cxnLst/>
              <a:rect l="l" t="t" r="r" b="b"/>
              <a:pathLst>
                <a:path w="11327" h="10416" extrusionOk="0">
                  <a:moveTo>
                    <a:pt x="5389" y="701"/>
                  </a:moveTo>
                  <a:cubicBezTo>
                    <a:pt x="6088" y="701"/>
                    <a:pt x="6784" y="865"/>
                    <a:pt x="7425" y="1191"/>
                  </a:cubicBezTo>
                  <a:cubicBezTo>
                    <a:pt x="9639" y="2317"/>
                    <a:pt x="10525" y="5034"/>
                    <a:pt x="9399" y="7250"/>
                  </a:cubicBezTo>
                  <a:cubicBezTo>
                    <a:pt x="8855" y="8322"/>
                    <a:pt x="7924" y="9119"/>
                    <a:pt x="6779" y="9492"/>
                  </a:cubicBezTo>
                  <a:cubicBezTo>
                    <a:pt x="6321" y="9641"/>
                    <a:pt x="5850" y="9715"/>
                    <a:pt x="5381" y="9715"/>
                  </a:cubicBezTo>
                  <a:cubicBezTo>
                    <a:pt x="4681" y="9715"/>
                    <a:pt x="3985" y="9550"/>
                    <a:pt x="3342" y="9224"/>
                  </a:cubicBezTo>
                  <a:cubicBezTo>
                    <a:pt x="2270" y="8678"/>
                    <a:pt x="1473" y="7747"/>
                    <a:pt x="1100" y="6604"/>
                  </a:cubicBezTo>
                  <a:cubicBezTo>
                    <a:pt x="727" y="5459"/>
                    <a:pt x="822" y="4240"/>
                    <a:pt x="1368" y="3165"/>
                  </a:cubicBezTo>
                  <a:cubicBezTo>
                    <a:pt x="1912" y="2093"/>
                    <a:pt x="2843" y="1297"/>
                    <a:pt x="3988" y="925"/>
                  </a:cubicBezTo>
                  <a:cubicBezTo>
                    <a:pt x="4448" y="775"/>
                    <a:pt x="4919" y="701"/>
                    <a:pt x="5389" y="701"/>
                  </a:cubicBezTo>
                  <a:close/>
                  <a:moveTo>
                    <a:pt x="5392" y="1"/>
                  </a:moveTo>
                  <a:cubicBezTo>
                    <a:pt x="3493" y="1"/>
                    <a:pt x="1660" y="1042"/>
                    <a:pt x="741" y="2848"/>
                  </a:cubicBezTo>
                  <a:cubicBezTo>
                    <a:pt x="111" y="4088"/>
                    <a:pt x="0" y="5499"/>
                    <a:pt x="432" y="6822"/>
                  </a:cubicBezTo>
                  <a:cubicBezTo>
                    <a:pt x="864" y="8145"/>
                    <a:pt x="1783" y="9219"/>
                    <a:pt x="3023" y="9851"/>
                  </a:cubicBezTo>
                  <a:cubicBezTo>
                    <a:pt x="3777" y="10233"/>
                    <a:pt x="4582" y="10416"/>
                    <a:pt x="5375" y="10416"/>
                  </a:cubicBezTo>
                  <a:lnTo>
                    <a:pt x="5375" y="10414"/>
                  </a:lnTo>
                  <a:cubicBezTo>
                    <a:pt x="7275" y="10414"/>
                    <a:pt x="9107" y="9374"/>
                    <a:pt x="10026" y="7568"/>
                  </a:cubicBezTo>
                  <a:cubicBezTo>
                    <a:pt x="11326" y="5008"/>
                    <a:pt x="10302" y="1867"/>
                    <a:pt x="7743" y="566"/>
                  </a:cubicBezTo>
                  <a:cubicBezTo>
                    <a:pt x="6989" y="182"/>
                    <a:pt x="6185" y="1"/>
                    <a:pt x="53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" name="Google Shape;450;p20"/>
          <p:cNvGrpSpPr/>
          <p:nvPr/>
        </p:nvGrpSpPr>
        <p:grpSpPr>
          <a:xfrm rot="18520501">
            <a:off x="390525" y="4266897"/>
            <a:ext cx="592050" cy="640560"/>
            <a:chOff x="1469141" y="1923639"/>
            <a:chExt cx="1591561" cy="1900385"/>
          </a:xfrm>
        </p:grpSpPr>
        <p:sp>
          <p:nvSpPr>
            <p:cNvPr id="27" name="Google Shape;451;p20"/>
            <p:cNvSpPr/>
            <p:nvPr/>
          </p:nvSpPr>
          <p:spPr>
            <a:xfrm>
              <a:off x="2262943" y="2701151"/>
              <a:ext cx="35019" cy="939999"/>
            </a:xfrm>
            <a:custGeom>
              <a:avLst/>
              <a:gdLst/>
              <a:ahLst/>
              <a:cxnLst/>
              <a:rect l="l" t="t" r="r" b="b"/>
              <a:pathLst>
                <a:path w="761" h="20427" extrusionOk="0">
                  <a:moveTo>
                    <a:pt x="1" y="0"/>
                  </a:moveTo>
                  <a:lnTo>
                    <a:pt x="1" y="20426"/>
                  </a:lnTo>
                  <a:lnTo>
                    <a:pt x="761" y="20426"/>
                  </a:lnTo>
                  <a:lnTo>
                    <a:pt x="76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452;p20"/>
            <p:cNvSpPr/>
            <p:nvPr/>
          </p:nvSpPr>
          <p:spPr>
            <a:xfrm>
              <a:off x="1621505" y="3631717"/>
              <a:ext cx="662882" cy="70131"/>
            </a:xfrm>
            <a:custGeom>
              <a:avLst/>
              <a:gdLst/>
              <a:ahLst/>
              <a:cxnLst/>
              <a:rect l="l" t="t" r="r" b="b"/>
              <a:pathLst>
                <a:path w="14405" h="1524" extrusionOk="0">
                  <a:moveTo>
                    <a:pt x="14363" y="1"/>
                  </a:moveTo>
                  <a:lnTo>
                    <a:pt x="0" y="766"/>
                  </a:lnTo>
                  <a:lnTo>
                    <a:pt x="42" y="1524"/>
                  </a:lnTo>
                  <a:lnTo>
                    <a:pt x="14404" y="759"/>
                  </a:lnTo>
                  <a:lnTo>
                    <a:pt x="1436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453;p20"/>
            <p:cNvSpPr/>
            <p:nvPr/>
          </p:nvSpPr>
          <p:spPr>
            <a:xfrm>
              <a:off x="2208090" y="2446904"/>
              <a:ext cx="695094" cy="430310"/>
            </a:xfrm>
            <a:custGeom>
              <a:avLst/>
              <a:gdLst/>
              <a:ahLst/>
              <a:cxnLst/>
              <a:rect l="l" t="t" r="r" b="b"/>
              <a:pathLst>
                <a:path w="15105" h="9351" extrusionOk="0">
                  <a:moveTo>
                    <a:pt x="14719" y="0"/>
                  </a:moveTo>
                  <a:lnTo>
                    <a:pt x="1" y="8696"/>
                  </a:lnTo>
                  <a:lnTo>
                    <a:pt x="388" y="9351"/>
                  </a:lnTo>
                  <a:lnTo>
                    <a:pt x="15104" y="653"/>
                  </a:lnTo>
                  <a:lnTo>
                    <a:pt x="1471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454;p20"/>
            <p:cNvSpPr/>
            <p:nvPr/>
          </p:nvSpPr>
          <p:spPr>
            <a:xfrm>
              <a:off x="2223460" y="2175861"/>
              <a:ext cx="42014" cy="787037"/>
            </a:xfrm>
            <a:custGeom>
              <a:avLst/>
              <a:gdLst/>
              <a:ahLst/>
              <a:cxnLst/>
              <a:rect l="l" t="t" r="r" b="b"/>
              <a:pathLst>
                <a:path w="913" h="17103" extrusionOk="0">
                  <a:moveTo>
                    <a:pt x="152" y="1"/>
                  </a:moveTo>
                  <a:lnTo>
                    <a:pt x="0" y="17096"/>
                  </a:lnTo>
                  <a:lnTo>
                    <a:pt x="760" y="17102"/>
                  </a:lnTo>
                  <a:lnTo>
                    <a:pt x="912" y="8"/>
                  </a:lnTo>
                  <a:lnTo>
                    <a:pt x="15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455;p20"/>
            <p:cNvSpPr/>
            <p:nvPr/>
          </p:nvSpPr>
          <p:spPr>
            <a:xfrm>
              <a:off x="2111545" y="3498450"/>
              <a:ext cx="327092" cy="298009"/>
            </a:xfrm>
            <a:custGeom>
              <a:avLst/>
              <a:gdLst/>
              <a:ahLst/>
              <a:cxnLst/>
              <a:rect l="l" t="t" r="r" b="b"/>
              <a:pathLst>
                <a:path w="7108" h="6476" extrusionOk="0">
                  <a:moveTo>
                    <a:pt x="3554" y="0"/>
                  </a:moveTo>
                  <a:cubicBezTo>
                    <a:pt x="2725" y="0"/>
                    <a:pt x="1897" y="316"/>
                    <a:pt x="1265" y="948"/>
                  </a:cubicBezTo>
                  <a:cubicBezTo>
                    <a:pt x="1" y="2213"/>
                    <a:pt x="1" y="4263"/>
                    <a:pt x="1265" y="5527"/>
                  </a:cubicBezTo>
                  <a:cubicBezTo>
                    <a:pt x="1897" y="6159"/>
                    <a:pt x="2725" y="6475"/>
                    <a:pt x="3554" y="6475"/>
                  </a:cubicBezTo>
                  <a:cubicBezTo>
                    <a:pt x="4383" y="6475"/>
                    <a:pt x="5211" y="6159"/>
                    <a:pt x="5843" y="5527"/>
                  </a:cubicBezTo>
                  <a:cubicBezTo>
                    <a:pt x="7108" y="4263"/>
                    <a:pt x="7108" y="2213"/>
                    <a:pt x="5843" y="948"/>
                  </a:cubicBezTo>
                  <a:cubicBezTo>
                    <a:pt x="5211" y="316"/>
                    <a:pt x="4383" y="0"/>
                    <a:pt x="355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456;p20"/>
            <p:cNvSpPr/>
            <p:nvPr/>
          </p:nvSpPr>
          <p:spPr>
            <a:xfrm>
              <a:off x="2104412" y="3482206"/>
              <a:ext cx="341450" cy="330544"/>
            </a:xfrm>
            <a:custGeom>
              <a:avLst/>
              <a:gdLst/>
              <a:ahLst/>
              <a:cxnLst/>
              <a:rect l="l" t="t" r="r" b="b"/>
              <a:pathLst>
                <a:path w="7420" h="7183" extrusionOk="0">
                  <a:moveTo>
                    <a:pt x="3712" y="704"/>
                  </a:moveTo>
                  <a:cubicBezTo>
                    <a:pt x="4161" y="704"/>
                    <a:pt x="4606" y="809"/>
                    <a:pt x="5017" y="1018"/>
                  </a:cubicBezTo>
                  <a:cubicBezTo>
                    <a:pt x="5705" y="1367"/>
                    <a:pt x="6214" y="1965"/>
                    <a:pt x="6454" y="2697"/>
                  </a:cubicBezTo>
                  <a:cubicBezTo>
                    <a:pt x="6693" y="3429"/>
                    <a:pt x="6632" y="4212"/>
                    <a:pt x="6282" y="4899"/>
                  </a:cubicBezTo>
                  <a:cubicBezTo>
                    <a:pt x="5933" y="5586"/>
                    <a:pt x="5337" y="6096"/>
                    <a:pt x="4605" y="6336"/>
                  </a:cubicBezTo>
                  <a:cubicBezTo>
                    <a:pt x="4310" y="6432"/>
                    <a:pt x="4007" y="6479"/>
                    <a:pt x="3706" y="6479"/>
                  </a:cubicBezTo>
                  <a:cubicBezTo>
                    <a:pt x="3257" y="6479"/>
                    <a:pt x="2812" y="6374"/>
                    <a:pt x="2401" y="6165"/>
                  </a:cubicBezTo>
                  <a:cubicBezTo>
                    <a:pt x="1715" y="5814"/>
                    <a:pt x="1204" y="5218"/>
                    <a:pt x="966" y="4486"/>
                  </a:cubicBezTo>
                  <a:cubicBezTo>
                    <a:pt x="726" y="3752"/>
                    <a:pt x="788" y="2970"/>
                    <a:pt x="1137" y="2282"/>
                  </a:cubicBezTo>
                  <a:cubicBezTo>
                    <a:pt x="1485" y="1597"/>
                    <a:pt x="2081" y="1086"/>
                    <a:pt x="2815" y="847"/>
                  </a:cubicBezTo>
                  <a:cubicBezTo>
                    <a:pt x="3109" y="752"/>
                    <a:pt x="3411" y="704"/>
                    <a:pt x="3712" y="704"/>
                  </a:cubicBezTo>
                  <a:close/>
                  <a:moveTo>
                    <a:pt x="3713" y="1"/>
                  </a:moveTo>
                  <a:cubicBezTo>
                    <a:pt x="3339" y="1"/>
                    <a:pt x="2963" y="60"/>
                    <a:pt x="2598" y="179"/>
                  </a:cubicBezTo>
                  <a:cubicBezTo>
                    <a:pt x="1686" y="476"/>
                    <a:pt x="945" y="1110"/>
                    <a:pt x="510" y="1965"/>
                  </a:cubicBezTo>
                  <a:cubicBezTo>
                    <a:pt x="76" y="2820"/>
                    <a:pt x="0" y="3792"/>
                    <a:pt x="297" y="4704"/>
                  </a:cubicBezTo>
                  <a:cubicBezTo>
                    <a:pt x="594" y="5616"/>
                    <a:pt x="1228" y="6357"/>
                    <a:pt x="2083" y="6790"/>
                  </a:cubicBezTo>
                  <a:cubicBezTo>
                    <a:pt x="2594" y="7051"/>
                    <a:pt x="3149" y="7182"/>
                    <a:pt x="3706" y="7182"/>
                  </a:cubicBezTo>
                  <a:cubicBezTo>
                    <a:pt x="4080" y="7182"/>
                    <a:pt x="4456" y="7123"/>
                    <a:pt x="4822" y="7004"/>
                  </a:cubicBezTo>
                  <a:cubicBezTo>
                    <a:pt x="5732" y="6707"/>
                    <a:pt x="6475" y="6072"/>
                    <a:pt x="6908" y="5218"/>
                  </a:cubicBezTo>
                  <a:cubicBezTo>
                    <a:pt x="7344" y="4364"/>
                    <a:pt x="7420" y="3391"/>
                    <a:pt x="7123" y="2479"/>
                  </a:cubicBezTo>
                  <a:cubicBezTo>
                    <a:pt x="6824" y="1567"/>
                    <a:pt x="6190" y="826"/>
                    <a:pt x="5337" y="393"/>
                  </a:cubicBezTo>
                  <a:cubicBezTo>
                    <a:pt x="4825" y="132"/>
                    <a:pt x="4271" y="1"/>
                    <a:pt x="37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457;p20"/>
            <p:cNvSpPr/>
            <p:nvPr/>
          </p:nvSpPr>
          <p:spPr>
            <a:xfrm>
              <a:off x="2715249" y="2296059"/>
              <a:ext cx="327184" cy="298009"/>
            </a:xfrm>
            <a:custGeom>
              <a:avLst/>
              <a:gdLst/>
              <a:ahLst/>
              <a:cxnLst/>
              <a:rect l="l" t="t" r="r" b="b"/>
              <a:pathLst>
                <a:path w="7110" h="6476" extrusionOk="0">
                  <a:moveTo>
                    <a:pt x="3554" y="0"/>
                  </a:moveTo>
                  <a:cubicBezTo>
                    <a:pt x="2725" y="0"/>
                    <a:pt x="1897" y="316"/>
                    <a:pt x="1265" y="948"/>
                  </a:cubicBezTo>
                  <a:cubicBezTo>
                    <a:pt x="1" y="2213"/>
                    <a:pt x="1" y="4263"/>
                    <a:pt x="1265" y="5527"/>
                  </a:cubicBezTo>
                  <a:cubicBezTo>
                    <a:pt x="1897" y="6159"/>
                    <a:pt x="2725" y="6475"/>
                    <a:pt x="3554" y="6475"/>
                  </a:cubicBezTo>
                  <a:cubicBezTo>
                    <a:pt x="4383" y="6475"/>
                    <a:pt x="5212" y="6159"/>
                    <a:pt x="5845" y="5527"/>
                  </a:cubicBezTo>
                  <a:cubicBezTo>
                    <a:pt x="7109" y="4263"/>
                    <a:pt x="7109" y="2213"/>
                    <a:pt x="5845" y="948"/>
                  </a:cubicBezTo>
                  <a:cubicBezTo>
                    <a:pt x="5212" y="316"/>
                    <a:pt x="4383" y="0"/>
                    <a:pt x="355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458;p20"/>
            <p:cNvSpPr/>
            <p:nvPr/>
          </p:nvSpPr>
          <p:spPr>
            <a:xfrm>
              <a:off x="2696980" y="2279769"/>
              <a:ext cx="363722" cy="330498"/>
            </a:xfrm>
            <a:custGeom>
              <a:avLst/>
              <a:gdLst/>
              <a:ahLst/>
              <a:cxnLst/>
              <a:rect l="l" t="t" r="r" b="b"/>
              <a:pathLst>
                <a:path w="7904" h="7182" extrusionOk="0">
                  <a:moveTo>
                    <a:pt x="3943" y="704"/>
                  </a:moveTo>
                  <a:cubicBezTo>
                    <a:pt x="4170" y="704"/>
                    <a:pt x="4399" y="731"/>
                    <a:pt x="4625" y="786"/>
                  </a:cubicBezTo>
                  <a:cubicBezTo>
                    <a:pt x="6173" y="1157"/>
                    <a:pt x="7130" y="2719"/>
                    <a:pt x="6758" y="4266"/>
                  </a:cubicBezTo>
                  <a:cubicBezTo>
                    <a:pt x="6441" y="5587"/>
                    <a:pt x="5258" y="6478"/>
                    <a:pt x="3955" y="6478"/>
                  </a:cubicBezTo>
                  <a:cubicBezTo>
                    <a:pt x="3732" y="6478"/>
                    <a:pt x="3505" y="6452"/>
                    <a:pt x="3278" y="6397"/>
                  </a:cubicBezTo>
                  <a:lnTo>
                    <a:pt x="3277" y="6397"/>
                  </a:lnTo>
                  <a:cubicBezTo>
                    <a:pt x="1731" y="6026"/>
                    <a:pt x="774" y="4465"/>
                    <a:pt x="1145" y="2917"/>
                  </a:cubicBezTo>
                  <a:cubicBezTo>
                    <a:pt x="1325" y="2168"/>
                    <a:pt x="1786" y="1534"/>
                    <a:pt x="2444" y="1130"/>
                  </a:cubicBezTo>
                  <a:cubicBezTo>
                    <a:pt x="2902" y="849"/>
                    <a:pt x="3418" y="704"/>
                    <a:pt x="3943" y="704"/>
                  </a:cubicBezTo>
                  <a:close/>
                  <a:moveTo>
                    <a:pt x="3943" y="1"/>
                  </a:moveTo>
                  <a:cubicBezTo>
                    <a:pt x="3291" y="1"/>
                    <a:pt x="2648" y="181"/>
                    <a:pt x="2076" y="530"/>
                  </a:cubicBezTo>
                  <a:cubicBezTo>
                    <a:pt x="1259" y="1031"/>
                    <a:pt x="686" y="1821"/>
                    <a:pt x="461" y="2753"/>
                  </a:cubicBezTo>
                  <a:cubicBezTo>
                    <a:pt x="0" y="4677"/>
                    <a:pt x="1190" y="6618"/>
                    <a:pt x="3114" y="7081"/>
                  </a:cubicBezTo>
                  <a:cubicBezTo>
                    <a:pt x="3394" y="7149"/>
                    <a:pt x="3676" y="7181"/>
                    <a:pt x="3952" y="7181"/>
                  </a:cubicBezTo>
                  <a:cubicBezTo>
                    <a:pt x="5572" y="7181"/>
                    <a:pt x="7047" y="6073"/>
                    <a:pt x="7442" y="4430"/>
                  </a:cubicBezTo>
                  <a:cubicBezTo>
                    <a:pt x="7903" y="2506"/>
                    <a:pt x="6715" y="563"/>
                    <a:pt x="4790" y="102"/>
                  </a:cubicBezTo>
                  <a:cubicBezTo>
                    <a:pt x="4509" y="34"/>
                    <a:pt x="4225" y="1"/>
                    <a:pt x="39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459;p20"/>
            <p:cNvSpPr/>
            <p:nvPr/>
          </p:nvSpPr>
          <p:spPr>
            <a:xfrm>
              <a:off x="2086282" y="1939929"/>
              <a:ext cx="327092" cy="297963"/>
            </a:xfrm>
            <a:custGeom>
              <a:avLst/>
              <a:gdLst/>
              <a:ahLst/>
              <a:cxnLst/>
              <a:rect l="l" t="t" r="r" b="b"/>
              <a:pathLst>
                <a:path w="7108" h="6475" extrusionOk="0">
                  <a:moveTo>
                    <a:pt x="3554" y="0"/>
                  </a:moveTo>
                  <a:cubicBezTo>
                    <a:pt x="2725" y="0"/>
                    <a:pt x="1897" y="316"/>
                    <a:pt x="1265" y="948"/>
                  </a:cubicBezTo>
                  <a:cubicBezTo>
                    <a:pt x="0" y="2213"/>
                    <a:pt x="0" y="4263"/>
                    <a:pt x="1265" y="5527"/>
                  </a:cubicBezTo>
                  <a:cubicBezTo>
                    <a:pt x="1897" y="6159"/>
                    <a:pt x="2725" y="6475"/>
                    <a:pt x="3554" y="6475"/>
                  </a:cubicBezTo>
                  <a:cubicBezTo>
                    <a:pt x="4382" y="6475"/>
                    <a:pt x="5211" y="6159"/>
                    <a:pt x="5843" y="5527"/>
                  </a:cubicBezTo>
                  <a:cubicBezTo>
                    <a:pt x="7107" y="4263"/>
                    <a:pt x="7107" y="2213"/>
                    <a:pt x="5843" y="948"/>
                  </a:cubicBezTo>
                  <a:cubicBezTo>
                    <a:pt x="5211" y="316"/>
                    <a:pt x="4382" y="0"/>
                    <a:pt x="355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460;p20"/>
            <p:cNvSpPr/>
            <p:nvPr/>
          </p:nvSpPr>
          <p:spPr>
            <a:xfrm>
              <a:off x="2078873" y="1923639"/>
              <a:ext cx="341864" cy="330406"/>
            </a:xfrm>
            <a:custGeom>
              <a:avLst/>
              <a:gdLst/>
              <a:ahLst/>
              <a:cxnLst/>
              <a:rect l="l" t="t" r="r" b="b"/>
              <a:pathLst>
                <a:path w="7429" h="7180" extrusionOk="0">
                  <a:moveTo>
                    <a:pt x="3709" y="703"/>
                  </a:moveTo>
                  <a:cubicBezTo>
                    <a:pt x="3935" y="703"/>
                    <a:pt x="4163" y="731"/>
                    <a:pt x="4389" y="784"/>
                  </a:cubicBezTo>
                  <a:cubicBezTo>
                    <a:pt x="5139" y="964"/>
                    <a:pt x="5773" y="1427"/>
                    <a:pt x="6177" y="2083"/>
                  </a:cubicBezTo>
                  <a:cubicBezTo>
                    <a:pt x="6579" y="2741"/>
                    <a:pt x="6702" y="3516"/>
                    <a:pt x="6521" y="4266"/>
                  </a:cubicBezTo>
                  <a:cubicBezTo>
                    <a:pt x="6205" y="5587"/>
                    <a:pt x="5022" y="6478"/>
                    <a:pt x="3717" y="6478"/>
                  </a:cubicBezTo>
                  <a:cubicBezTo>
                    <a:pt x="3494" y="6478"/>
                    <a:pt x="3267" y="6452"/>
                    <a:pt x="3040" y="6397"/>
                  </a:cubicBezTo>
                  <a:cubicBezTo>
                    <a:pt x="2291" y="6218"/>
                    <a:pt x="1657" y="5756"/>
                    <a:pt x="1255" y="5098"/>
                  </a:cubicBezTo>
                  <a:cubicBezTo>
                    <a:pt x="850" y="4442"/>
                    <a:pt x="728" y="3667"/>
                    <a:pt x="909" y="2917"/>
                  </a:cubicBezTo>
                  <a:cubicBezTo>
                    <a:pt x="1089" y="2168"/>
                    <a:pt x="1550" y="1532"/>
                    <a:pt x="2208" y="1130"/>
                  </a:cubicBezTo>
                  <a:cubicBezTo>
                    <a:pt x="2667" y="848"/>
                    <a:pt x="3184" y="703"/>
                    <a:pt x="3709" y="703"/>
                  </a:cubicBezTo>
                  <a:close/>
                  <a:moveTo>
                    <a:pt x="3709" y="0"/>
                  </a:moveTo>
                  <a:cubicBezTo>
                    <a:pt x="3055" y="0"/>
                    <a:pt x="2412" y="180"/>
                    <a:pt x="1840" y="530"/>
                  </a:cubicBezTo>
                  <a:cubicBezTo>
                    <a:pt x="1023" y="1031"/>
                    <a:pt x="450" y="1820"/>
                    <a:pt x="225" y="2753"/>
                  </a:cubicBezTo>
                  <a:cubicBezTo>
                    <a:pt x="1" y="3686"/>
                    <a:pt x="154" y="4648"/>
                    <a:pt x="655" y="5466"/>
                  </a:cubicBezTo>
                  <a:cubicBezTo>
                    <a:pt x="1156" y="6283"/>
                    <a:pt x="1945" y="6857"/>
                    <a:pt x="2876" y="7081"/>
                  </a:cubicBezTo>
                  <a:cubicBezTo>
                    <a:pt x="3158" y="7149"/>
                    <a:pt x="3438" y="7180"/>
                    <a:pt x="3716" y="7180"/>
                  </a:cubicBezTo>
                  <a:cubicBezTo>
                    <a:pt x="5336" y="7180"/>
                    <a:pt x="6811" y="6073"/>
                    <a:pt x="7204" y="4428"/>
                  </a:cubicBezTo>
                  <a:cubicBezTo>
                    <a:pt x="7429" y="3497"/>
                    <a:pt x="7275" y="2534"/>
                    <a:pt x="6774" y="1715"/>
                  </a:cubicBezTo>
                  <a:cubicBezTo>
                    <a:pt x="6275" y="898"/>
                    <a:pt x="5486" y="325"/>
                    <a:pt x="4553" y="100"/>
                  </a:cubicBezTo>
                  <a:cubicBezTo>
                    <a:pt x="4273" y="33"/>
                    <a:pt x="3990" y="0"/>
                    <a:pt x="37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461;p20"/>
            <p:cNvSpPr/>
            <p:nvPr/>
          </p:nvSpPr>
          <p:spPr>
            <a:xfrm>
              <a:off x="1476274" y="3509816"/>
              <a:ext cx="327092" cy="298009"/>
            </a:xfrm>
            <a:custGeom>
              <a:avLst/>
              <a:gdLst/>
              <a:ahLst/>
              <a:cxnLst/>
              <a:rect l="l" t="t" r="r" b="b"/>
              <a:pathLst>
                <a:path w="7108" h="6476" extrusionOk="0">
                  <a:moveTo>
                    <a:pt x="3554" y="0"/>
                  </a:moveTo>
                  <a:cubicBezTo>
                    <a:pt x="2726" y="0"/>
                    <a:pt x="1897" y="316"/>
                    <a:pt x="1265" y="948"/>
                  </a:cubicBezTo>
                  <a:cubicBezTo>
                    <a:pt x="1" y="2213"/>
                    <a:pt x="1" y="4263"/>
                    <a:pt x="1265" y="5527"/>
                  </a:cubicBezTo>
                  <a:cubicBezTo>
                    <a:pt x="1897" y="6159"/>
                    <a:pt x="2726" y="6475"/>
                    <a:pt x="3554" y="6475"/>
                  </a:cubicBezTo>
                  <a:cubicBezTo>
                    <a:pt x="4383" y="6475"/>
                    <a:pt x="5212" y="6159"/>
                    <a:pt x="5844" y="5527"/>
                  </a:cubicBezTo>
                  <a:cubicBezTo>
                    <a:pt x="7108" y="4263"/>
                    <a:pt x="7108" y="2213"/>
                    <a:pt x="5844" y="948"/>
                  </a:cubicBezTo>
                  <a:cubicBezTo>
                    <a:pt x="5212" y="316"/>
                    <a:pt x="4383" y="0"/>
                    <a:pt x="355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462;p20"/>
            <p:cNvSpPr/>
            <p:nvPr/>
          </p:nvSpPr>
          <p:spPr>
            <a:xfrm>
              <a:off x="1469141" y="3493526"/>
              <a:ext cx="341404" cy="330498"/>
            </a:xfrm>
            <a:custGeom>
              <a:avLst/>
              <a:gdLst/>
              <a:ahLst/>
              <a:cxnLst/>
              <a:rect l="l" t="t" r="r" b="b"/>
              <a:pathLst>
                <a:path w="7419" h="7182" extrusionOk="0">
                  <a:moveTo>
                    <a:pt x="3714" y="703"/>
                  </a:moveTo>
                  <a:cubicBezTo>
                    <a:pt x="4161" y="703"/>
                    <a:pt x="4607" y="808"/>
                    <a:pt x="5018" y="1019"/>
                  </a:cubicBezTo>
                  <a:cubicBezTo>
                    <a:pt x="5705" y="1368"/>
                    <a:pt x="6216" y="1964"/>
                    <a:pt x="6455" y="2696"/>
                  </a:cubicBezTo>
                  <a:cubicBezTo>
                    <a:pt x="6693" y="3430"/>
                    <a:pt x="6633" y="4213"/>
                    <a:pt x="6284" y="4900"/>
                  </a:cubicBezTo>
                  <a:cubicBezTo>
                    <a:pt x="5933" y="5586"/>
                    <a:pt x="5337" y="6097"/>
                    <a:pt x="4605" y="6335"/>
                  </a:cubicBezTo>
                  <a:cubicBezTo>
                    <a:pt x="4310" y="6432"/>
                    <a:pt x="4007" y="6480"/>
                    <a:pt x="3706" y="6480"/>
                  </a:cubicBezTo>
                  <a:cubicBezTo>
                    <a:pt x="3258" y="6480"/>
                    <a:pt x="2813" y="6374"/>
                    <a:pt x="2401" y="6164"/>
                  </a:cubicBezTo>
                  <a:cubicBezTo>
                    <a:pt x="1716" y="5815"/>
                    <a:pt x="1204" y="5218"/>
                    <a:pt x="966" y="4485"/>
                  </a:cubicBezTo>
                  <a:cubicBezTo>
                    <a:pt x="728" y="3753"/>
                    <a:pt x="788" y="2971"/>
                    <a:pt x="1137" y="2283"/>
                  </a:cubicBezTo>
                  <a:cubicBezTo>
                    <a:pt x="1486" y="1596"/>
                    <a:pt x="2083" y="1087"/>
                    <a:pt x="2816" y="846"/>
                  </a:cubicBezTo>
                  <a:cubicBezTo>
                    <a:pt x="3109" y="751"/>
                    <a:pt x="3412" y="703"/>
                    <a:pt x="3714" y="703"/>
                  </a:cubicBezTo>
                  <a:close/>
                  <a:moveTo>
                    <a:pt x="3716" y="1"/>
                  </a:moveTo>
                  <a:cubicBezTo>
                    <a:pt x="3341" y="1"/>
                    <a:pt x="2965" y="60"/>
                    <a:pt x="2598" y="180"/>
                  </a:cubicBezTo>
                  <a:cubicBezTo>
                    <a:pt x="1686" y="475"/>
                    <a:pt x="945" y="1111"/>
                    <a:pt x="510" y="1966"/>
                  </a:cubicBezTo>
                  <a:cubicBezTo>
                    <a:pt x="77" y="2819"/>
                    <a:pt x="1" y="3793"/>
                    <a:pt x="298" y="4703"/>
                  </a:cubicBezTo>
                  <a:cubicBezTo>
                    <a:pt x="595" y="5615"/>
                    <a:pt x="1228" y="6356"/>
                    <a:pt x="2083" y="6791"/>
                  </a:cubicBezTo>
                  <a:cubicBezTo>
                    <a:pt x="2595" y="7050"/>
                    <a:pt x="3149" y="7181"/>
                    <a:pt x="3707" y="7181"/>
                  </a:cubicBezTo>
                  <a:cubicBezTo>
                    <a:pt x="4080" y="7181"/>
                    <a:pt x="4456" y="7123"/>
                    <a:pt x="4823" y="7004"/>
                  </a:cubicBezTo>
                  <a:cubicBezTo>
                    <a:pt x="5733" y="6706"/>
                    <a:pt x="6474" y="6073"/>
                    <a:pt x="6909" y="5218"/>
                  </a:cubicBezTo>
                  <a:cubicBezTo>
                    <a:pt x="7344" y="4363"/>
                    <a:pt x="7418" y="3390"/>
                    <a:pt x="7121" y="2479"/>
                  </a:cubicBezTo>
                  <a:cubicBezTo>
                    <a:pt x="6824" y="1568"/>
                    <a:pt x="6190" y="827"/>
                    <a:pt x="5337" y="392"/>
                  </a:cubicBezTo>
                  <a:cubicBezTo>
                    <a:pt x="4826" y="132"/>
                    <a:pt x="4273" y="1"/>
                    <a:pt x="3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463;p20"/>
            <p:cNvSpPr/>
            <p:nvPr/>
          </p:nvSpPr>
          <p:spPr>
            <a:xfrm>
              <a:off x="2021443" y="2618457"/>
              <a:ext cx="490639" cy="447014"/>
            </a:xfrm>
            <a:custGeom>
              <a:avLst/>
              <a:gdLst/>
              <a:ahLst/>
              <a:cxnLst/>
              <a:rect l="l" t="t" r="r" b="b"/>
              <a:pathLst>
                <a:path w="10662" h="9714" extrusionOk="0">
                  <a:moveTo>
                    <a:pt x="5331" y="0"/>
                  </a:moveTo>
                  <a:cubicBezTo>
                    <a:pt x="4089" y="0"/>
                    <a:pt x="2845" y="474"/>
                    <a:pt x="1896" y="1422"/>
                  </a:cubicBezTo>
                  <a:cubicBezTo>
                    <a:pt x="0" y="3319"/>
                    <a:pt x="0" y="6395"/>
                    <a:pt x="1896" y="8291"/>
                  </a:cubicBezTo>
                  <a:cubicBezTo>
                    <a:pt x="2845" y="9239"/>
                    <a:pt x="4089" y="9713"/>
                    <a:pt x="5331" y="9713"/>
                  </a:cubicBezTo>
                  <a:cubicBezTo>
                    <a:pt x="6574" y="9713"/>
                    <a:pt x="7817" y="9239"/>
                    <a:pt x="8765" y="8291"/>
                  </a:cubicBezTo>
                  <a:cubicBezTo>
                    <a:pt x="10661" y="6395"/>
                    <a:pt x="10661" y="3319"/>
                    <a:pt x="8765" y="1422"/>
                  </a:cubicBezTo>
                  <a:cubicBezTo>
                    <a:pt x="7817" y="474"/>
                    <a:pt x="6574" y="0"/>
                    <a:pt x="533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64;p20"/>
            <p:cNvSpPr/>
            <p:nvPr/>
          </p:nvSpPr>
          <p:spPr>
            <a:xfrm>
              <a:off x="2019050" y="2602305"/>
              <a:ext cx="521240" cy="479318"/>
            </a:xfrm>
            <a:custGeom>
              <a:avLst/>
              <a:gdLst/>
              <a:ahLst/>
              <a:cxnLst/>
              <a:rect l="l" t="t" r="r" b="b"/>
              <a:pathLst>
                <a:path w="11327" h="10416" extrusionOk="0">
                  <a:moveTo>
                    <a:pt x="5389" y="701"/>
                  </a:moveTo>
                  <a:cubicBezTo>
                    <a:pt x="6088" y="701"/>
                    <a:pt x="6784" y="865"/>
                    <a:pt x="7425" y="1191"/>
                  </a:cubicBezTo>
                  <a:cubicBezTo>
                    <a:pt x="9639" y="2317"/>
                    <a:pt x="10525" y="5034"/>
                    <a:pt x="9399" y="7250"/>
                  </a:cubicBezTo>
                  <a:cubicBezTo>
                    <a:pt x="8855" y="8322"/>
                    <a:pt x="7924" y="9119"/>
                    <a:pt x="6779" y="9492"/>
                  </a:cubicBezTo>
                  <a:cubicBezTo>
                    <a:pt x="6321" y="9641"/>
                    <a:pt x="5850" y="9715"/>
                    <a:pt x="5381" y="9715"/>
                  </a:cubicBezTo>
                  <a:cubicBezTo>
                    <a:pt x="4681" y="9715"/>
                    <a:pt x="3985" y="9550"/>
                    <a:pt x="3342" y="9224"/>
                  </a:cubicBezTo>
                  <a:cubicBezTo>
                    <a:pt x="2270" y="8678"/>
                    <a:pt x="1473" y="7747"/>
                    <a:pt x="1100" y="6604"/>
                  </a:cubicBezTo>
                  <a:cubicBezTo>
                    <a:pt x="727" y="5459"/>
                    <a:pt x="822" y="4240"/>
                    <a:pt x="1368" y="3165"/>
                  </a:cubicBezTo>
                  <a:cubicBezTo>
                    <a:pt x="1912" y="2093"/>
                    <a:pt x="2843" y="1297"/>
                    <a:pt x="3988" y="925"/>
                  </a:cubicBezTo>
                  <a:cubicBezTo>
                    <a:pt x="4448" y="775"/>
                    <a:pt x="4919" y="701"/>
                    <a:pt x="5389" y="701"/>
                  </a:cubicBezTo>
                  <a:close/>
                  <a:moveTo>
                    <a:pt x="5392" y="1"/>
                  </a:moveTo>
                  <a:cubicBezTo>
                    <a:pt x="3493" y="1"/>
                    <a:pt x="1660" y="1042"/>
                    <a:pt x="741" y="2848"/>
                  </a:cubicBezTo>
                  <a:cubicBezTo>
                    <a:pt x="111" y="4088"/>
                    <a:pt x="0" y="5499"/>
                    <a:pt x="432" y="6822"/>
                  </a:cubicBezTo>
                  <a:cubicBezTo>
                    <a:pt x="864" y="8145"/>
                    <a:pt x="1783" y="9219"/>
                    <a:pt x="3023" y="9851"/>
                  </a:cubicBezTo>
                  <a:cubicBezTo>
                    <a:pt x="3777" y="10233"/>
                    <a:pt x="4582" y="10416"/>
                    <a:pt x="5375" y="10416"/>
                  </a:cubicBezTo>
                  <a:lnTo>
                    <a:pt x="5375" y="10414"/>
                  </a:lnTo>
                  <a:cubicBezTo>
                    <a:pt x="7275" y="10414"/>
                    <a:pt x="9107" y="9374"/>
                    <a:pt x="10026" y="7568"/>
                  </a:cubicBezTo>
                  <a:cubicBezTo>
                    <a:pt x="11326" y="5008"/>
                    <a:pt x="10302" y="1867"/>
                    <a:pt x="7743" y="566"/>
                  </a:cubicBezTo>
                  <a:cubicBezTo>
                    <a:pt x="6989" y="182"/>
                    <a:pt x="6185" y="1"/>
                    <a:pt x="53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8815123" y="4809514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latin typeface="Times New Roman" pitchFamily="18" charset="0"/>
                <a:cs typeface="Times New Roman" pitchFamily="18" charset="0"/>
              </a:rPr>
              <a:t>9</a:t>
            </a:r>
            <a:endParaRPr lang="hr-HR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4278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ormal Linear Chemistry Lesson Theme for College Infographics by Slidesgo">
  <a:themeElements>
    <a:clrScheme name="Simple Light">
      <a:dk1>
        <a:srgbClr val="34312B"/>
      </a:dk1>
      <a:lt1>
        <a:srgbClr val="F1E3CC"/>
      </a:lt1>
      <a:dk2>
        <a:srgbClr val="FDFCF9"/>
      </a:dk2>
      <a:lt2>
        <a:srgbClr val="D5D4CE"/>
      </a:lt2>
      <a:accent1>
        <a:srgbClr val="969589"/>
      </a:accent1>
      <a:accent2>
        <a:srgbClr val="55534F"/>
      </a:accent2>
      <a:accent3>
        <a:srgbClr val="D1A232"/>
      </a:accent3>
      <a:accent4>
        <a:srgbClr val="FFFFFF"/>
      </a:accent4>
      <a:accent5>
        <a:srgbClr val="FFFFFF"/>
      </a:accent5>
      <a:accent6>
        <a:srgbClr val="FDFCF9"/>
      </a:accent6>
      <a:hlink>
        <a:srgbClr val="55534F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8</TotalTime>
  <Words>1516</Words>
  <Application>Microsoft Office PowerPoint</Application>
  <PresentationFormat>On-screen Show (16:9)</PresentationFormat>
  <Paragraphs>425</Paragraphs>
  <Slides>3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3" baseType="lpstr">
      <vt:lpstr>Arial</vt:lpstr>
      <vt:lpstr>Baloo 2</vt:lpstr>
      <vt:lpstr>Wingdings</vt:lpstr>
      <vt:lpstr>Rubik</vt:lpstr>
      <vt:lpstr>Times New Roman</vt:lpstr>
      <vt:lpstr>Baloo 2 ExtraBold</vt:lpstr>
      <vt:lpstr>Poppins</vt:lpstr>
      <vt:lpstr>Rubik ExtraBold</vt:lpstr>
      <vt:lpstr>Symbol</vt:lpstr>
      <vt:lpstr>Calibri</vt:lpstr>
      <vt:lpstr>Courier New</vt:lpstr>
      <vt:lpstr>Formal Linear Chemistry Lesson Theme for College Infographics by Slidesgo</vt:lpstr>
      <vt:lpstr>CS ChemDraw Drawing</vt:lpstr>
      <vt:lpstr>Tripodalni receptori: sinteza i primjena u anionskom prepoznavanju</vt:lpstr>
      <vt:lpstr>Sadržaj</vt:lpstr>
      <vt:lpstr>Uvod</vt:lpstr>
      <vt:lpstr>Tripodalni receptori</vt:lpstr>
      <vt:lpstr>Dizajn tripodalnih receptora</vt:lpstr>
      <vt:lpstr>Prikaz odabrane teme</vt:lpstr>
      <vt:lpstr>Vrste tripodalnih anionskih  receptora</vt:lpstr>
      <vt:lpstr>Vrste tripodalnih anionskih  receptora</vt:lpstr>
      <vt:lpstr>Domaćin-gost interakcije i selektivnost</vt:lpstr>
      <vt:lpstr>Rezultati i rasprava</vt:lpstr>
      <vt:lpstr>Cilj istraživanja</vt:lpstr>
      <vt:lpstr>Sinteza</vt:lpstr>
      <vt:lpstr>Sinteza</vt:lpstr>
      <vt:lpstr>PowerPoint Presentation</vt:lpstr>
      <vt:lpstr>Određivanje stehiometrije vezanja</vt:lpstr>
      <vt:lpstr>Tablica 2. Stehiometrija vezanja</vt:lpstr>
      <vt:lpstr>Određivanje konstante vezanja</vt:lpstr>
      <vt:lpstr>UV-Vis titracije spoja 1 i referentnog receptora 5</vt:lpstr>
      <vt:lpstr>¹H NMR titracije spoja 1 i referentnog receptora 5</vt:lpstr>
      <vt:lpstr>Konstante vezanja spoj 1 i referentni receptor 5</vt:lpstr>
      <vt:lpstr>UV-Vis titracije spoja 2 i referentnog receptora 6</vt:lpstr>
      <vt:lpstr>Tablica 3. Konstante vezanja određene UV-Vis titracijama i HypSpec-om za receptore 2 i 6</vt:lpstr>
      <vt:lpstr>Tablica 4. Konstante vezanja određene 1H NMR titracijom za receptore 2 i 6 pomoću HypNMR2008</vt:lpstr>
      <vt:lpstr>UV-Vis i ¹H NMR titracije spoja 3 i referentnog receptora 7</vt:lpstr>
      <vt:lpstr>UV-Vis i ¹H NMR titracije spoja 4 i referentnog receptora 8</vt:lpstr>
      <vt:lpstr>Tablica 5. Konstante vezanja određene UV-Vis titracijama i HypSpec-om za receptore 4 i 8</vt:lpstr>
      <vt:lpstr>Tablica 6.  Konstante vezanja određene korištenjem  1H NMR titracija za receptore 4 i 8 pomoću HypNMR2008</vt:lpstr>
      <vt:lpstr>Zaključak</vt:lpstr>
      <vt:lpstr>Zaključak</vt:lpstr>
      <vt:lpstr>Hvala na pažnji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podalni receptori: sinteza i primjena u anionskom prepoznavanju</dc:title>
  <cp:lastModifiedBy>Antonija Karakaš</cp:lastModifiedBy>
  <cp:revision>74</cp:revision>
  <dcterms:modified xsi:type="dcterms:W3CDTF">2025-03-19T09:22:22Z</dcterms:modified>
</cp:coreProperties>
</file>